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34FD96" w14:textId="77777777" w:rsidR="00990633" w:rsidRDefault="00990633" w:rsidP="00300AB9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4A7DF498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4528F68E" w14:textId="77777777" w:rsidR="00990633" w:rsidRPr="00990633" w:rsidRDefault="00990633" w:rsidP="00990633">
      <w:pPr>
        <w:bidi/>
        <w:rPr>
          <w:rFonts w:cstheme="minorHAnsi"/>
          <w:b/>
          <w:bCs/>
          <w:color w:val="FF0000"/>
          <w:sz w:val="96"/>
          <w:szCs w:val="96"/>
          <w:u w:val="single"/>
          <w:rtl/>
          <w:lang w:bidi="ar-DZ"/>
        </w:rPr>
      </w:pPr>
    </w:p>
    <w:p w14:paraId="458920D5" w14:textId="5D1D3938" w:rsidR="00990633" w:rsidRPr="00F80028" w:rsidRDefault="00300AB9" w:rsidP="00990633">
      <w:pPr>
        <w:bidi/>
        <w:rPr>
          <w:rFonts w:ascii="Amiri" w:hAnsi="Amiri" w:cs="Amiri"/>
          <w:b/>
          <w:bCs/>
          <w:color w:val="FF0000"/>
          <w:sz w:val="96"/>
          <w:szCs w:val="96"/>
          <w:u w:val="single"/>
          <w:rtl/>
          <w:lang w:bidi="ar-DZ"/>
        </w:rPr>
      </w:pPr>
      <w:r w:rsidRPr="00F80028">
        <w:rPr>
          <w:rFonts w:ascii="Amiri" w:hAnsi="Amiri" w:cs="Amiri"/>
          <w:b/>
          <w:bCs/>
          <w:color w:val="FF0000"/>
          <w:sz w:val="96"/>
          <w:szCs w:val="96"/>
          <w:u w:val="single"/>
          <w:rtl/>
          <w:lang w:bidi="ar-DZ"/>
        </w:rPr>
        <w:t>المحور الأول:</w:t>
      </w:r>
    </w:p>
    <w:p w14:paraId="14D678BD" w14:textId="77777777" w:rsidR="00990633" w:rsidRPr="00990633" w:rsidRDefault="00990633" w:rsidP="00990633">
      <w:pPr>
        <w:bidi/>
        <w:rPr>
          <w:rFonts w:cstheme="minorHAnsi"/>
          <w:b/>
          <w:bCs/>
          <w:color w:val="FF0000"/>
          <w:sz w:val="96"/>
          <w:szCs w:val="96"/>
          <w:u w:val="single"/>
          <w:rtl/>
          <w:lang w:bidi="ar-DZ"/>
        </w:rPr>
      </w:pPr>
    </w:p>
    <w:p w14:paraId="4A77BAC9" w14:textId="77777777" w:rsidR="00990633" w:rsidRPr="00990633" w:rsidRDefault="00990633" w:rsidP="00990633">
      <w:pPr>
        <w:bidi/>
        <w:rPr>
          <w:rFonts w:cstheme="minorHAnsi"/>
          <w:b/>
          <w:bCs/>
          <w:color w:val="FF0000"/>
          <w:sz w:val="96"/>
          <w:szCs w:val="96"/>
          <w:rtl/>
          <w:lang w:bidi="ar-DZ"/>
        </w:rPr>
      </w:pPr>
    </w:p>
    <w:p w14:paraId="4EC1A1B5" w14:textId="796BBF0E" w:rsidR="00300AB9" w:rsidRPr="00F80028" w:rsidRDefault="00990633" w:rsidP="00990633">
      <w:pPr>
        <w:bidi/>
        <w:ind w:left="-426"/>
        <w:rPr>
          <w:rFonts w:ascii="Amiri" w:hAnsi="Amiri" w:cs="Amiri"/>
          <w:sz w:val="96"/>
          <w:szCs w:val="96"/>
          <w:rtl/>
          <w:lang w:bidi="ar-DZ"/>
        </w:rPr>
      </w:pPr>
      <w:r w:rsidRPr="00F80028">
        <w:rPr>
          <w:rFonts w:ascii="Amiri" w:hAnsi="Amiri" w:cs="Amiri"/>
          <w:b/>
          <w:bCs/>
          <w:color w:val="FF0000"/>
          <w:sz w:val="96"/>
          <w:szCs w:val="96"/>
          <w:rtl/>
          <w:lang w:bidi="ar-DZ"/>
        </w:rPr>
        <w:t xml:space="preserve">  </w:t>
      </w:r>
      <w:r w:rsidR="00300AB9" w:rsidRPr="00F80028">
        <w:rPr>
          <w:rFonts w:ascii="Amiri" w:hAnsi="Amiri" w:cs="Amiri"/>
          <w:color w:val="FF0000"/>
          <w:sz w:val="96"/>
          <w:szCs w:val="96"/>
          <w:rtl/>
          <w:lang w:bidi="ar-DZ"/>
        </w:rPr>
        <w:t>المتتاليــــــــات العددية</w:t>
      </w:r>
    </w:p>
    <w:p w14:paraId="75656D4D" w14:textId="77777777" w:rsidR="00300AB9" w:rsidRPr="00F80028" w:rsidRDefault="00300AB9" w:rsidP="00300AB9">
      <w:pPr>
        <w:bidi/>
        <w:rPr>
          <w:rFonts w:ascii="Amiri" w:hAnsi="Amiri" w:cs="Amiri"/>
          <w:sz w:val="56"/>
          <w:szCs w:val="56"/>
          <w:rtl/>
          <w:lang w:bidi="ar-DZ"/>
        </w:rPr>
      </w:pPr>
    </w:p>
    <w:p w14:paraId="1077EC73" w14:textId="77777777" w:rsidR="00990633" w:rsidRDefault="00990633" w:rsidP="00300AB9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71957121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688D777B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6FE6E620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038D43CD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7FBAB91B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2367BF91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0C353470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7DBFC3E9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62A2018B" w14:textId="77777777" w:rsidR="00990633" w:rsidRDefault="00990633" w:rsidP="00990633">
      <w:pPr>
        <w:bidi/>
        <w:rPr>
          <w:rFonts w:cstheme="minorHAnsi"/>
          <w:b/>
          <w:bCs/>
          <w:color w:val="FF0000"/>
          <w:sz w:val="56"/>
          <w:szCs w:val="56"/>
          <w:u w:val="single"/>
          <w:rtl/>
          <w:lang w:bidi="ar-DZ"/>
        </w:rPr>
      </w:pPr>
    </w:p>
    <w:p w14:paraId="4F1F06ED" w14:textId="40CBB9C1" w:rsidR="00300AB9" w:rsidRPr="00E40988" w:rsidRDefault="00300AB9" w:rsidP="00990633">
      <w:pPr>
        <w:bidi/>
        <w:rPr>
          <w:rFonts w:ascii="Amiri" w:hAnsi="Amiri" w:cs="Amiri"/>
          <w:b/>
          <w:bCs/>
          <w:color w:val="FF0000"/>
          <w:sz w:val="36"/>
          <w:szCs w:val="36"/>
          <w:u w:val="single"/>
          <w:rtl/>
          <w:lang w:bidi="ar-DZ"/>
        </w:rPr>
      </w:pPr>
      <w:r w:rsidRPr="00E40988">
        <w:rPr>
          <w:rFonts w:ascii="Amiri" w:hAnsi="Amiri" w:cs="Amiri"/>
          <w:b/>
          <w:bCs/>
          <w:color w:val="FF0000"/>
          <w:sz w:val="36"/>
          <w:szCs w:val="36"/>
          <w:u w:val="single"/>
          <w:rtl/>
          <w:lang w:bidi="ar-DZ"/>
        </w:rPr>
        <w:t>ملاحظات:</w:t>
      </w:r>
    </w:p>
    <w:p w14:paraId="1BD08C75" w14:textId="28958B04" w:rsidR="00300AB9" w:rsidRPr="00E40988" w:rsidRDefault="00300AB9" w:rsidP="00E40988">
      <w:pPr>
        <w:bidi/>
        <w:rPr>
          <w:rFonts w:ascii="Amiri" w:hAnsi="Amiri" w:cs="Amiri"/>
          <w:sz w:val="36"/>
          <w:szCs w:val="36"/>
          <w:rtl/>
          <w:lang w:val="fr-FR" w:bidi="ar-DZ"/>
        </w:rPr>
      </w:pPr>
      <w:r w:rsidRPr="00E40988">
        <w:rPr>
          <w:rFonts w:ascii="Amiri" w:hAnsi="Amiri" w:cs="Amiri"/>
          <w:sz w:val="36"/>
          <w:szCs w:val="36"/>
          <w:rtl/>
          <w:lang w:bidi="ar-DZ"/>
        </w:rPr>
        <w:t xml:space="preserve">يحتوي الملف على مذكرة المحور للسنة الثانية تسيير </w:t>
      </w:r>
      <w:r w:rsidR="002C710C" w:rsidRPr="00E40988">
        <w:rPr>
          <w:rFonts w:ascii="Amiri" w:hAnsi="Amiri" w:cs="Amiri"/>
          <w:sz w:val="36"/>
          <w:szCs w:val="36"/>
          <w:rtl/>
          <w:lang w:bidi="ar-DZ"/>
        </w:rPr>
        <w:t xml:space="preserve">لإنه </w:t>
      </w:r>
      <w:r w:rsidR="00E40988" w:rsidRPr="00E40988">
        <w:rPr>
          <w:rFonts w:ascii="Amiri" w:hAnsi="Amiri" w:cs="Amiri"/>
          <w:sz w:val="36"/>
          <w:szCs w:val="36"/>
          <w:rtl/>
          <w:lang w:val="fr-FR" w:bidi="ar-DZ"/>
        </w:rPr>
        <w:t xml:space="preserve">يوجد من لم يدرسها في السنة الثانية يمكن الاعتماد عليها مع تقديم ما يراه مناسبا </w:t>
      </w:r>
      <w:r w:rsidR="00E40988" w:rsidRPr="00E40988">
        <w:rPr>
          <w:rFonts w:ascii="Amiri" w:hAnsi="Amiri" w:cs="Amiri" w:hint="cs"/>
          <w:sz w:val="36"/>
          <w:szCs w:val="36"/>
          <w:rtl/>
          <w:lang w:val="fr-FR" w:bidi="ar-DZ"/>
        </w:rPr>
        <w:t>وتكيفييه</w:t>
      </w:r>
      <w:r w:rsidR="00E40988" w:rsidRPr="00E40988">
        <w:rPr>
          <w:rFonts w:ascii="Amiri" w:hAnsi="Amiri" w:cs="Amiri"/>
          <w:sz w:val="36"/>
          <w:szCs w:val="36"/>
          <w:rtl/>
          <w:lang w:val="fr-FR" w:bidi="ar-DZ"/>
        </w:rPr>
        <w:t xml:space="preserve"> حسب الوقت </w:t>
      </w:r>
      <w:r w:rsidR="00E40988" w:rsidRPr="00E40988">
        <w:rPr>
          <w:rFonts w:ascii="Amiri" w:hAnsi="Amiri" w:cs="Amiri" w:hint="cs"/>
          <w:sz w:val="36"/>
          <w:szCs w:val="36"/>
          <w:rtl/>
          <w:lang w:val="fr-FR" w:bidi="ar-DZ"/>
        </w:rPr>
        <w:t>ومستوى</w:t>
      </w:r>
      <w:r w:rsidR="00E40988" w:rsidRPr="00E40988">
        <w:rPr>
          <w:rFonts w:ascii="Amiri" w:hAnsi="Amiri" w:cs="Amiri"/>
          <w:sz w:val="36"/>
          <w:szCs w:val="36"/>
          <w:rtl/>
          <w:lang w:val="fr-FR" w:bidi="ar-DZ"/>
        </w:rPr>
        <w:t xml:space="preserve"> التلاميذ</w:t>
      </w:r>
    </w:p>
    <w:p w14:paraId="2AA933A1" w14:textId="77777777" w:rsidR="00300AB9" w:rsidRPr="00E40988" w:rsidRDefault="00300AB9" w:rsidP="00300AB9">
      <w:pPr>
        <w:bidi/>
        <w:rPr>
          <w:rFonts w:ascii="Amiri" w:hAnsi="Amiri" w:cs="Amiri"/>
          <w:sz w:val="36"/>
          <w:szCs w:val="36"/>
          <w:rtl/>
          <w:lang w:bidi="ar-DZ"/>
        </w:rPr>
      </w:pPr>
      <w:r w:rsidRPr="00E40988">
        <w:rPr>
          <w:rFonts w:ascii="Amiri" w:hAnsi="Amiri" w:cs="Amiri"/>
          <w:sz w:val="36"/>
          <w:szCs w:val="36"/>
          <w:rtl/>
          <w:lang w:bidi="ar-DZ"/>
        </w:rPr>
        <w:t>أما بالنسبة للذين عالجوا المحور في السنة الماضية سوآءا بإتمام البرنامج او تقديم المحور يمكن العمل بمذكرات السنة الثالثة مباشرة.</w:t>
      </w:r>
    </w:p>
    <w:p w14:paraId="382E7A23" w14:textId="77777777" w:rsidR="00300AB9" w:rsidRDefault="00300AB9" w:rsidP="00300AB9">
      <w:pPr>
        <w:bidi/>
        <w:rPr>
          <w:rFonts w:cstheme="minorHAnsi"/>
          <w:sz w:val="36"/>
          <w:szCs w:val="36"/>
          <w:rtl/>
          <w:lang w:bidi="ar-DZ"/>
        </w:rPr>
      </w:pPr>
    </w:p>
    <w:p w14:paraId="6A10519A" w14:textId="77777777" w:rsidR="00300AB9" w:rsidRDefault="00300AB9" w:rsidP="00300AB9">
      <w:pPr>
        <w:bidi/>
        <w:rPr>
          <w:rFonts w:cstheme="minorHAnsi"/>
          <w:sz w:val="36"/>
          <w:szCs w:val="36"/>
          <w:rtl/>
          <w:lang w:bidi="ar-DZ"/>
        </w:rPr>
      </w:pPr>
    </w:p>
    <w:p w14:paraId="0F176654" w14:textId="66219530" w:rsidR="00300AB9" w:rsidRPr="00E40988" w:rsidRDefault="00300AB9" w:rsidP="00E40988">
      <w:pPr>
        <w:rPr>
          <w:rFonts w:ascii="Amiri" w:hAnsi="Amiri" w:cs="Amiri"/>
          <w:b/>
          <w:bCs/>
          <w:color w:val="FF0000"/>
          <w:sz w:val="36"/>
          <w:szCs w:val="36"/>
          <w:rtl/>
          <w:lang w:bidi="ar-DZ"/>
        </w:rPr>
      </w:pPr>
      <w:r w:rsidRPr="00E40988">
        <w:rPr>
          <w:rFonts w:ascii="Amiri" w:hAnsi="Amiri" w:cs="Amiri"/>
          <w:b/>
          <w:bCs/>
          <w:color w:val="FF0000"/>
          <w:sz w:val="36"/>
          <w:szCs w:val="36"/>
          <w:rtl/>
          <w:lang w:bidi="ar-DZ"/>
        </w:rPr>
        <w:t xml:space="preserve">                                                                                      دعــــــــــــــــواتكم</w:t>
      </w:r>
    </w:p>
    <w:p w14:paraId="0FBD4EC7" w14:textId="24A89490" w:rsidR="00300AB9" w:rsidRPr="00E40988" w:rsidRDefault="00300AB9" w:rsidP="00300AB9">
      <w:pPr>
        <w:bidi/>
        <w:jc w:val="right"/>
        <w:rPr>
          <w:rFonts w:ascii="Amiri" w:hAnsi="Amiri" w:cs="Amiri"/>
          <w:b/>
          <w:bCs/>
          <w:color w:val="FF0000"/>
          <w:sz w:val="36"/>
          <w:szCs w:val="36"/>
          <w:rtl/>
          <w:lang w:bidi="ar-DZ"/>
        </w:rPr>
      </w:pPr>
      <w:r w:rsidRPr="00E40988">
        <w:rPr>
          <w:rFonts w:ascii="Amiri" w:hAnsi="Amiri" w:cs="Amiri"/>
          <w:b/>
          <w:bCs/>
          <w:color w:val="FF0000"/>
          <w:sz w:val="36"/>
          <w:szCs w:val="36"/>
          <w:rtl/>
          <w:lang w:bidi="ar-DZ"/>
        </w:rPr>
        <w:t xml:space="preserve">الأستاذة </w:t>
      </w:r>
      <w:r w:rsidR="00E40988" w:rsidRPr="00E40988">
        <w:rPr>
          <w:rFonts w:ascii="Amiri" w:hAnsi="Amiri" w:cs="Amiri" w:hint="cs"/>
          <w:b/>
          <w:bCs/>
          <w:color w:val="FF0000"/>
          <w:sz w:val="36"/>
          <w:szCs w:val="36"/>
          <w:rtl/>
          <w:lang w:bidi="ar-DZ"/>
        </w:rPr>
        <w:t>مباركي. ف</w:t>
      </w:r>
      <w:proofErr w:type="spellStart"/>
      <w:r w:rsidR="00E40988" w:rsidRPr="00E40988">
        <w:rPr>
          <w:rFonts w:ascii="Amiri" w:hAnsi="Amiri" w:cs="Amiri" w:hint="eastAsia"/>
          <w:b/>
          <w:bCs/>
          <w:color w:val="FF0000"/>
          <w:sz w:val="36"/>
          <w:szCs w:val="36"/>
          <w:rtl/>
          <w:lang w:bidi="ar-DZ"/>
        </w:rPr>
        <w:t>ا</w:t>
      </w:r>
      <w:proofErr w:type="spellEnd"/>
    </w:p>
    <w:p w14:paraId="6C83ECDA" w14:textId="77777777" w:rsidR="00300AB9" w:rsidRDefault="00300AB9" w:rsidP="00300AB9">
      <w:pPr>
        <w:bidi/>
        <w:jc w:val="right"/>
        <w:rPr>
          <w:rFonts w:cstheme="minorHAnsi"/>
          <w:b/>
          <w:bCs/>
          <w:color w:val="FF0000"/>
          <w:sz w:val="36"/>
          <w:szCs w:val="36"/>
          <w:rtl/>
          <w:lang w:bidi="ar-DZ"/>
        </w:rPr>
      </w:pPr>
    </w:p>
    <w:p w14:paraId="73D3DC9B" w14:textId="3192E87D" w:rsidR="000111A8" w:rsidRDefault="000111A8" w:rsidP="00300AB9">
      <w:pPr>
        <w:bidi/>
        <w:rPr>
          <w:rtl/>
        </w:rPr>
      </w:pPr>
    </w:p>
    <w:p w14:paraId="6BEDCBDD" w14:textId="4034492F" w:rsidR="00990633" w:rsidRDefault="00990633" w:rsidP="00990633">
      <w:pPr>
        <w:bidi/>
        <w:rPr>
          <w:rtl/>
        </w:rPr>
      </w:pPr>
    </w:p>
    <w:p w14:paraId="30E86A24" w14:textId="5F3CA74A" w:rsidR="00990633" w:rsidRDefault="00990633" w:rsidP="00990633">
      <w:pPr>
        <w:bidi/>
        <w:rPr>
          <w:rtl/>
        </w:rPr>
      </w:pPr>
    </w:p>
    <w:p w14:paraId="3863C090" w14:textId="455F11E7" w:rsidR="00990633" w:rsidRDefault="00990633" w:rsidP="00990633">
      <w:pPr>
        <w:bidi/>
        <w:rPr>
          <w:rtl/>
        </w:rPr>
      </w:pPr>
    </w:p>
    <w:p w14:paraId="6B3EA1FB" w14:textId="5CD91CEF" w:rsidR="00990633" w:rsidRDefault="00990633" w:rsidP="00990633">
      <w:pPr>
        <w:bidi/>
        <w:rPr>
          <w:rtl/>
        </w:rPr>
      </w:pPr>
    </w:p>
    <w:p w14:paraId="52DDCBAA" w14:textId="38E57DBE" w:rsidR="00BD2EBC" w:rsidRDefault="00BD2EBC" w:rsidP="00BD2EBC">
      <w:pPr>
        <w:bidi/>
        <w:ind w:right="-851"/>
        <w:rPr>
          <w:rtl/>
        </w:rPr>
      </w:pPr>
    </w:p>
    <w:p w14:paraId="024E1389" w14:textId="3DD0FC20" w:rsidR="00990633" w:rsidRPr="001D0AFA" w:rsidRDefault="00BD2EBC" w:rsidP="00BD2EBC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4A5EAB" wp14:editId="7FC53492">
                <wp:simplePos x="0" y="0"/>
                <wp:positionH relativeFrom="column">
                  <wp:posOffset>-671196</wp:posOffset>
                </wp:positionH>
                <wp:positionV relativeFrom="paragraph">
                  <wp:posOffset>318770</wp:posOffset>
                </wp:positionV>
                <wp:extent cx="1632585" cy="594995"/>
                <wp:effectExtent l="0" t="0" r="24765" b="14605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3258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544BE0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4A5EAB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3" o:spid="_x0000_s1026" type="#_x0000_t54" style="position:absolute;left:0;text-align:left;margin-left:-52.85pt;margin-top:25.1pt;width:128.55pt;height:4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">
                <v:textbox>
                  <w:txbxContent>
                    <w:p w14:paraId="2F544BE0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8A2139" wp14:editId="4780249F">
                <wp:simplePos x="0" y="0"/>
                <wp:positionH relativeFrom="column">
                  <wp:posOffset>5065395</wp:posOffset>
                </wp:positionH>
                <wp:positionV relativeFrom="paragraph">
                  <wp:posOffset>243840</wp:posOffset>
                </wp:positionV>
                <wp:extent cx="1226185" cy="669925"/>
                <wp:effectExtent l="0" t="0" r="12065" b="1587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61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9182A09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A2139" id="AutoShape 2" o:spid="_x0000_s1027" type="#_x0000_t54" style="position:absolute;left:0;text-align:left;margin-left:398.85pt;margin-top:19.2pt;width:96.55pt;height:5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">
                <v:textbox>
                  <w:txbxContent>
                    <w:p w14:paraId="59182A09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 w:rsidR="00990633"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 w:rsidR="00990633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="00990633"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2021/2022</w:t>
      </w:r>
    </w:p>
    <w:p w14:paraId="08501B48" w14:textId="25475D3F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92E896" wp14:editId="6B20C550">
                <wp:simplePos x="0" y="0"/>
                <wp:positionH relativeFrom="column">
                  <wp:posOffset>-671195</wp:posOffset>
                </wp:positionH>
                <wp:positionV relativeFrom="paragraph">
                  <wp:posOffset>750570</wp:posOffset>
                </wp:positionV>
                <wp:extent cx="7035800" cy="499745"/>
                <wp:effectExtent l="0" t="0" r="12700" b="14605"/>
                <wp:wrapNone/>
                <wp:docPr id="1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358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9572A5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745C86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عريف متتالية عددية و استعمال الكتابات و الرموز المناسبة له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92E896"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5" o:spid="_x0000_s1028" type="#_x0000_t80" style="position:absolute;left:0;text-align:left;margin-left:-52.85pt;margin-top:59.1pt;width:554pt;height:39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" adj=",5186,,7993">
                <v:textbox>
                  <w:txbxContent>
                    <w:p w14:paraId="3C9572A5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45C86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عريف متتالية عددية و استعمال الكتابات و الرموز المناسبة له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73C798" wp14:editId="6BD13AEC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0AACD41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5C86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5C86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موميات على المتتا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73C798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9" type="#_x0000_t98" style="position:absolute;left:0;text-align:left;margin-left:84.05pt;margin-top:-7.45pt;width:308.1pt;height:6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JGuKg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">
                <v:textbox>
                  <w:txbxContent>
                    <w:p w14:paraId="00AACD41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745C86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745C86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عموميات على المتتاليات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101" w:type="dxa"/>
        <w:tblInd w:w="-993" w:type="dxa"/>
        <w:tblLook w:val="04A0" w:firstRow="1" w:lastRow="0" w:firstColumn="1" w:lastColumn="0" w:noHBand="0" w:noVBand="1"/>
      </w:tblPr>
      <w:tblGrid>
        <w:gridCol w:w="1320"/>
        <w:gridCol w:w="8208"/>
        <w:gridCol w:w="1573"/>
      </w:tblGrid>
      <w:tr w:rsidR="00990633" w:rsidRPr="00B421CD" w14:paraId="3F218F06" w14:textId="77777777" w:rsidTr="00BD2EBC">
        <w:tc>
          <w:tcPr>
            <w:tcW w:w="1320" w:type="dxa"/>
            <w:shd w:val="clear" w:color="auto" w:fill="FFFF00"/>
          </w:tcPr>
          <w:p w14:paraId="04334898" w14:textId="77777777" w:rsidR="00990633" w:rsidRPr="00B421CD" w:rsidRDefault="00990633" w:rsidP="00347F55">
            <w:pPr>
              <w:bidi/>
              <w:ind w:right="-851"/>
              <w:rPr>
                <w:rFonts w:cstheme="minorHAnsi"/>
                <w:b/>
                <w:bCs/>
                <w:rtl/>
              </w:rPr>
            </w:pPr>
            <w:r w:rsidRPr="00B421CD">
              <w:rPr>
                <w:rFonts w:cstheme="minorHAnsi" w:hint="cs"/>
                <w:b/>
                <w:bCs/>
                <w:rtl/>
              </w:rPr>
              <w:t>مراحل الدرس</w:t>
            </w:r>
          </w:p>
        </w:tc>
        <w:tc>
          <w:tcPr>
            <w:tcW w:w="8208" w:type="dxa"/>
            <w:shd w:val="clear" w:color="auto" w:fill="FFFF00"/>
          </w:tcPr>
          <w:p w14:paraId="3E749280" w14:textId="77777777" w:rsidR="00990633" w:rsidRPr="00B421CD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rtl/>
              </w:rPr>
            </w:pPr>
            <w:r w:rsidRPr="00B421CD">
              <w:rPr>
                <w:rFonts w:cstheme="minorHAnsi"/>
                <w:b/>
                <w:bCs/>
                <w:rtl/>
              </w:rPr>
              <w:t>الــــــــــــــــــــــدرس</w:t>
            </w:r>
          </w:p>
        </w:tc>
        <w:tc>
          <w:tcPr>
            <w:tcW w:w="1573" w:type="dxa"/>
            <w:shd w:val="clear" w:color="auto" w:fill="FFFF00"/>
          </w:tcPr>
          <w:p w14:paraId="1925184A" w14:textId="77777777" w:rsidR="00990633" w:rsidRPr="00B421CD" w:rsidRDefault="00990633" w:rsidP="00DB6768">
            <w:pPr>
              <w:bidi/>
              <w:rPr>
                <w:rFonts w:cstheme="minorHAnsi"/>
                <w:b/>
                <w:bCs/>
                <w:rtl/>
              </w:rPr>
            </w:pPr>
            <w:r w:rsidRPr="00B421CD">
              <w:rPr>
                <w:rFonts w:cstheme="minorHAnsi"/>
                <w:b/>
                <w:bCs/>
                <w:rtl/>
              </w:rPr>
              <w:t>ملاحظات</w:t>
            </w:r>
          </w:p>
        </w:tc>
      </w:tr>
      <w:tr w:rsidR="00990633" w:rsidRPr="00792B9B" w14:paraId="0DCD669B" w14:textId="77777777" w:rsidTr="00BD2EBC">
        <w:tc>
          <w:tcPr>
            <w:tcW w:w="1320" w:type="dxa"/>
          </w:tcPr>
          <w:p w14:paraId="05789F3E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81BAA0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E199A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D0ED3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A3F3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8C73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8FBB2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0BEB7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5DAD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B998C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5A3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ECC1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944DB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637AF9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716E36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9DD998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17D19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1922F7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5F3360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42B4F3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24CEA1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17D62C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802E19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75664D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E25D0E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18CE0F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A5E58D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640C5E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3B4A31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99FDAF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A61224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12DAAE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5BF264" w14:textId="77777777" w:rsidR="00990633" w:rsidRDefault="00990633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216ED47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DA0BB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00123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C7C4A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D06AD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9EFBE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3322F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D21BB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7E83E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977D9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B95AD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E0217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71714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13ABD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B3A13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3D3DA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24A9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A45B6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540C8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71B69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75A78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A7CDB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8BB4C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A230B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32FBAD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208" w:type="dxa"/>
          </w:tcPr>
          <w:p w14:paraId="5FEDDB9C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0EDF9D" w14:textId="77777777" w:rsidR="00990633" w:rsidRPr="00B421CD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421C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2CA5721D" w14:textId="77777777" w:rsidR="00990633" w:rsidRDefault="00990633" w:rsidP="009956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لاحظ ثم أتمم خمسة أعداد ملائمة لتسلسل كل سلسلة من السلاسل التالية:</w:t>
            </w:r>
          </w:p>
          <w:p w14:paraId="62178179" w14:textId="77777777" w:rsidR="00990633" w:rsidRDefault="00990633" w:rsidP="009956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CEEEFA" w14:textId="77777777" w:rsidR="00990633" w:rsidRDefault="00990633" w:rsidP="008E15B2">
            <w:pPr>
              <w:pStyle w:val="Paragraphedeliste"/>
              <w:numPr>
                <w:ilvl w:val="0"/>
                <w:numId w:val="1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 ، 3 ، 5 ، 7 ، 9 ،.........................</w:t>
            </w:r>
          </w:p>
          <w:p w14:paraId="2FB2B581" w14:textId="77777777" w:rsidR="00990633" w:rsidRPr="00995676" w:rsidRDefault="00990633" w:rsidP="008E15B2">
            <w:pPr>
              <w:pStyle w:val="Paragraphedeliste"/>
              <w:numPr>
                <w:ilvl w:val="0"/>
                <w:numId w:val="1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1 ،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، 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، .......................</w:t>
            </w:r>
          </w:p>
          <w:p w14:paraId="75E9D0AE" w14:textId="77777777" w:rsidR="00990633" w:rsidRPr="00E46D6E" w:rsidRDefault="00990633" w:rsidP="008E15B2">
            <w:pPr>
              <w:pStyle w:val="Paragraphedeliste"/>
              <w:numPr>
                <w:ilvl w:val="0"/>
                <w:numId w:val="1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3-  ،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6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،...........</w:t>
            </w:r>
          </w:p>
          <w:p w14:paraId="25F7939B" w14:textId="77777777" w:rsidR="00990633" w:rsidRDefault="00990633" w:rsidP="008E15B2">
            <w:pPr>
              <w:pStyle w:val="Paragraphedeliste"/>
              <w:numPr>
                <w:ilvl w:val="0"/>
                <w:numId w:val="1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- ، 3 ، 1 ، 4 ،5 ، .............</w:t>
            </w:r>
          </w:p>
          <w:p w14:paraId="25E66678" w14:textId="77777777" w:rsidR="00990633" w:rsidRDefault="00990633" w:rsidP="009E654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F5D62C" w14:textId="77777777" w:rsidR="00990633" w:rsidRPr="00B421CD" w:rsidRDefault="00990633" w:rsidP="009E654B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421C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7C2621E2" w14:textId="77777777" w:rsidR="00990633" w:rsidRDefault="00990633" w:rsidP="009E654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DEEDB61" w14:textId="77777777" w:rsidR="00990633" w:rsidRDefault="00990633" w:rsidP="008E15B2">
            <w:pPr>
              <w:pStyle w:val="Paragraphedeliste"/>
              <w:numPr>
                <w:ilvl w:val="0"/>
                <w:numId w:val="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9E654B">
              <w:rPr>
                <w:rFonts w:cstheme="minorHAnsi" w:hint="cs"/>
                <w:sz w:val="28"/>
                <w:szCs w:val="28"/>
                <w:rtl/>
              </w:rPr>
              <w:t xml:space="preserve">نلاحظ أن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السلسلة "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أ" تمثل أعدا فردية إذا :</w:t>
            </w:r>
          </w:p>
          <w:p w14:paraId="2F62F0E1" w14:textId="77777777" w:rsidR="00990633" w:rsidRDefault="00990633" w:rsidP="009E654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1 ، 3 ، 5 ، 7 ، 9 ، </w:t>
            </w:r>
            <w:r w:rsidRPr="00237718">
              <w:rPr>
                <w:rFonts w:cstheme="minorHAnsi" w:hint="cs"/>
                <w:color w:val="FF0000"/>
                <w:sz w:val="28"/>
                <w:szCs w:val="28"/>
                <w:rtl/>
              </w:rPr>
              <w:t>11 ، 13 ، 15 ، 17 ، 19 ، 21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01BFBD03" w14:textId="77777777" w:rsidR="00990633" w:rsidRDefault="00990633" w:rsidP="00237718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3C2C454" w14:textId="6EBCDCDD" w:rsidR="00990633" w:rsidRPr="00237718" w:rsidRDefault="00990633" w:rsidP="00C44DAB">
            <w:pPr>
              <w:pStyle w:val="Paragraphedeliste"/>
              <w:numPr>
                <w:ilvl w:val="0"/>
                <w:numId w:val="2"/>
              </w:numPr>
              <w:bidi/>
              <w:ind w:left="461"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نلاحظ أن السلسلة "ب" هي أعداد من الشكل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n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عدد طبيعي غير معدوم </w:t>
            </w:r>
            <w:r w:rsidR="00C44DAB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إذا:</w:t>
            </w:r>
          </w:p>
          <w:p w14:paraId="51F292C0" w14:textId="77777777" w:rsidR="00990633" w:rsidRDefault="00990633" w:rsidP="00237718">
            <w:pPr>
              <w:bidi/>
              <w:ind w:right="-851"/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1  ،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، 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</m:oMath>
            <w:r w:rsidRPr="00237718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</m:oMath>
            <w:r w:rsidRPr="00237718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</m:oMath>
            <w:r w:rsidRPr="00237718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 w:rsidRPr="00237718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Pr="00237718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61F49E20" w14:textId="77777777" w:rsidR="00990633" w:rsidRDefault="00990633" w:rsidP="00237718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0630B52" w14:textId="77777777" w:rsidR="00990633" w:rsidRPr="00A00B5F" w:rsidRDefault="00990633" w:rsidP="00C44DAB">
            <w:pPr>
              <w:pStyle w:val="Paragraphedeliste"/>
              <w:numPr>
                <w:ilvl w:val="0"/>
                <w:numId w:val="2"/>
              </w:numPr>
              <w:bidi/>
              <w:ind w:left="360" w:right="-851"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نلاحظ أن السلسلة "ت" هي أعداد من الشكل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عدد طبيعي إذا :</w:t>
            </w:r>
          </w:p>
          <w:p w14:paraId="72B5E628" w14:textId="77777777" w:rsidR="00990633" w:rsidRDefault="00990633" w:rsidP="00A00B5F">
            <w:pPr>
              <w:bidi/>
              <w:rPr>
                <w:rFonts w:eastAsiaTheme="minorEastAsia"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3-  ،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6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32</m:t>
                  </m:r>
                </m:den>
              </m:f>
            </m:oMath>
            <w:r w:rsidRPr="00A00B5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64</m:t>
                  </m:r>
                </m:den>
              </m:f>
            </m:oMath>
            <w:r w:rsidRPr="00A00B5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128</m:t>
                  </m:r>
                </m:den>
              </m:f>
            </m:oMath>
            <w:r w:rsidRPr="00A00B5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256</m:t>
                  </m:r>
                </m:den>
              </m:f>
            </m:oMath>
            <w:r w:rsidRPr="00A00B5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    ،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FF0000"/>
                      <w:sz w:val="28"/>
                      <w:szCs w:val="28"/>
                      <w:lang w:bidi="ar-DZ"/>
                    </w:rPr>
                    <m:t>512</m:t>
                  </m:r>
                </m:den>
              </m:f>
            </m:oMath>
            <w:r w:rsidRPr="00A00B5F">
              <w:rPr>
                <w:rFonts w:eastAsiaTheme="minorEastAsia"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474B9487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98DDAFB" w14:textId="77777777" w:rsidR="00990633" w:rsidRPr="00213F50" w:rsidRDefault="00990633" w:rsidP="00C44DAB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213F50">
              <w:rPr>
                <w:rFonts w:cstheme="minorHAnsi" w:hint="cs"/>
                <w:sz w:val="28"/>
                <w:szCs w:val="28"/>
                <w:rtl/>
              </w:rPr>
              <w:t>في السلسلة "ج" نلاحظ أننا نحصل على كل عدد بمجموع العددين الذين قبله إذا :</w:t>
            </w:r>
          </w:p>
          <w:p w14:paraId="1216A428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9A44543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2- ، 3 ، 1 ، 4 ، 5 ، </w:t>
            </w:r>
            <w:r w:rsidRPr="00E3039A">
              <w:rPr>
                <w:rFonts w:cstheme="minorHAnsi" w:hint="cs"/>
                <w:color w:val="FF0000"/>
                <w:sz w:val="28"/>
                <w:szCs w:val="28"/>
                <w:rtl/>
              </w:rPr>
              <w:t>9 ،14 ، 23 ، 37 ، 60</w:t>
            </w:r>
          </w:p>
          <w:p w14:paraId="7E01CDB0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63CDB8A" w14:textId="77777777" w:rsidR="00990633" w:rsidRDefault="00990633" w:rsidP="00745C86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تعليق:</w:t>
            </w:r>
          </w:p>
          <w:p w14:paraId="07BF07B1" w14:textId="77777777" w:rsidR="00990633" w:rsidRDefault="00990633" w:rsidP="00745C86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696BA83" w14:textId="77777777" w:rsidR="00990633" w:rsidRDefault="00990633" w:rsidP="00841589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في كل سلسلة من السلاسل السابقة "أ"</w: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، "ب" ، "ت" ، "ث" تسمى متتاليات أعداد و كل عدد يسمى حد من حدود المتتالية  ، نرمز لأول عدد من السلسلة بـــ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 يسمى الحد الأول </w:t>
            </w:r>
          </w:p>
          <w:p w14:paraId="1F7E09AF" w14:textId="77777777" w:rsidR="00990633" w:rsidRPr="00841589" w:rsidRDefault="00990633" w:rsidP="009E71A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 الثاني بــ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 يسمى بالحد الثاني و هكذا ..............</w:t>
            </w:r>
          </w:p>
          <w:p w14:paraId="41464D19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1089FB5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02E3C49D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6FA770D" w14:textId="77777777" w:rsidR="00990633" w:rsidRDefault="00990633" w:rsidP="0088331C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4D1CB73" w14:textId="77777777" w:rsidR="00990633" w:rsidRDefault="00990633" w:rsidP="0088331C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F76A209" w14:textId="77777777" w:rsidR="00990633" w:rsidRPr="00B421CD" w:rsidRDefault="00990633" w:rsidP="0088331C">
            <w:pPr>
              <w:bidi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  <w:r w:rsidRPr="00B421CD">
              <w:rPr>
                <w:rFonts w:cstheme="minorHAnsi" w:hint="cs"/>
                <w:color w:val="FF0000"/>
                <w:sz w:val="28"/>
                <w:szCs w:val="28"/>
                <w:u w:val="single"/>
                <w:rtl/>
              </w:rPr>
              <w:t>مفهوم متتالية</w:t>
            </w:r>
          </w:p>
          <w:p w14:paraId="05333A5F" w14:textId="77777777" w:rsidR="00990633" w:rsidRDefault="00990633" w:rsidP="0088331C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952EECF" w14:textId="77777777" w:rsidR="00990633" w:rsidRPr="00B421CD" w:rsidRDefault="00990633" w:rsidP="0088331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421C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DA039B1" w14:textId="77777777" w:rsidR="00990633" w:rsidRDefault="00990633" w:rsidP="0088331C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6D20183" w14:textId="77777777" w:rsidR="00990633" w:rsidRDefault="00990633" w:rsidP="0088331C">
            <w:pPr>
              <w:bidi/>
              <w:rPr>
                <w:rFonts w:eastAsiaTheme="minorEastAsia"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</w:t>
            </w:r>
            <w:r w:rsidRPr="0088331C">
              <w:rPr>
                <w:rFonts w:cstheme="minorHAnsi"/>
                <w:sz w:val="28"/>
                <w:szCs w:val="28"/>
                <w:rtl/>
              </w:rPr>
              <w:t xml:space="preserve">نسمي متتالية عددية كل دالة من مجموعة الأعداد الطبيعية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88331C">
              <w:rPr>
                <w:rFonts w:eastAsiaTheme="minorEastAsia" w:cstheme="minorHAnsi"/>
                <w:sz w:val="28"/>
                <w:szCs w:val="28"/>
                <w:rtl/>
              </w:rPr>
              <w:t xml:space="preserve"> في مجموعة الأعداد الحقيقية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</w:rPr>
                <m:t>R</m:t>
              </m:r>
            </m:oMath>
          </w:p>
          <w:p w14:paraId="6190B9A2" w14:textId="77777777" w:rsidR="00990633" w:rsidRDefault="00990633" w:rsidP="0088331C">
            <w:pPr>
              <w:bidi/>
              <w:rPr>
                <w:rFonts w:eastAsiaTheme="minorEastAsia" w:cstheme="minorHAnsi"/>
                <w:sz w:val="28"/>
                <w:szCs w:val="28"/>
                <w:rtl/>
              </w:rPr>
            </w:pPr>
          </w:p>
          <w:p w14:paraId="082E5ACA" w14:textId="77777777" w:rsidR="00990633" w:rsidRPr="00B421CD" w:rsidRDefault="00990633" w:rsidP="0088331C">
            <w:pPr>
              <w:bidi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421CD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رميز:</w:t>
            </w:r>
          </w:p>
          <w:p w14:paraId="755DB02D" w14:textId="77777777" w:rsidR="00990633" w:rsidRDefault="00990633" w:rsidP="008E15B2">
            <w:pPr>
              <w:pStyle w:val="Paragraphedeliste"/>
              <w:numPr>
                <w:ilvl w:val="0"/>
                <w:numId w:val="3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يرمز عادة لمتتالية بأحد الرموز </w:t>
            </w:r>
            <w:r>
              <w:rPr>
                <w:rFonts w:cstheme="minorHAnsi"/>
                <w:sz w:val="28"/>
                <w:szCs w:val="28"/>
              </w:rPr>
              <w:t>u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،  </w:t>
            </w:r>
            <w:r>
              <w:rPr>
                <w:rFonts w:cstheme="minorHAnsi"/>
                <w:sz w:val="28"/>
                <w:szCs w:val="28"/>
                <w:lang w:bidi="ar-DZ"/>
              </w:rPr>
              <w:t>v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، </w:t>
            </w:r>
            <w:r>
              <w:rPr>
                <w:rFonts w:cstheme="minorHAnsi"/>
                <w:sz w:val="28"/>
                <w:szCs w:val="28"/>
                <w:lang w:bidi="ar-DZ"/>
              </w:rPr>
              <w:t>w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،........</w:t>
            </w:r>
          </w:p>
          <w:p w14:paraId="263CA26A" w14:textId="77777777" w:rsidR="00990633" w:rsidRPr="00FF4E09" w:rsidRDefault="00990633" w:rsidP="008E15B2">
            <w:pPr>
              <w:pStyle w:val="Paragraphedeliste"/>
              <w:numPr>
                <w:ilvl w:val="0"/>
                <w:numId w:val="3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نسمي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n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د من حدود المتتالية دليله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(ويسمى أيضا الحد العام) </w:t>
            </w:r>
          </w:p>
          <w:p w14:paraId="7F2F7DEB" w14:textId="77777777" w:rsidR="00990633" w:rsidRPr="00FF4E09" w:rsidRDefault="00990633" w:rsidP="008E15B2">
            <w:pPr>
              <w:pStyle w:val="Paragraphedeliste"/>
              <w:numPr>
                <w:ilvl w:val="0"/>
                <w:numId w:val="3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يرمز أيضا للمتتالية </w:t>
            </w:r>
            <w:r>
              <w:rPr>
                <w:rFonts w:cstheme="minorHAnsi"/>
                <w:sz w:val="28"/>
                <w:szCs w:val="28"/>
              </w:rPr>
              <w:t xml:space="preserve">u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الشكل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BFE902A" w14:textId="77777777" w:rsidR="00990633" w:rsidRDefault="00990633" w:rsidP="00FF4E0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ED7565" w14:textId="77777777" w:rsidR="00990633" w:rsidRDefault="00990633" w:rsidP="00FF4E0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BD913C" w14:textId="77777777" w:rsidR="00990633" w:rsidRPr="00C923FC" w:rsidRDefault="00990633" w:rsidP="00FF4E0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923F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7A799A10" w14:textId="77777777" w:rsidR="00990633" w:rsidRDefault="00990633" w:rsidP="00E303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6184DE7" w14:textId="77777777" w:rsidR="00990633" w:rsidRDefault="00990633" w:rsidP="00FF4E09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يمكن أن تكون المتتالية معرفة بدءا من رتبة معينة </w:t>
            </w:r>
          </w:p>
          <w:p w14:paraId="0D715496" w14:textId="77777777" w:rsidR="00990633" w:rsidRDefault="00990633" w:rsidP="00D75E3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C6C4C6" w14:textId="77777777" w:rsidR="00990633" w:rsidRPr="00C923FC" w:rsidRDefault="00990633" w:rsidP="00D75E3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923F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777C84F" w14:textId="77777777" w:rsidR="00990633" w:rsidRDefault="00990633" w:rsidP="00D75E3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4C3326" w14:textId="77777777" w:rsidR="00990633" w:rsidRPr="00B421CD" w:rsidRDefault="00990633" w:rsidP="008E15B2">
            <w:pPr>
              <w:pStyle w:val="Paragraphedeliste"/>
              <w:numPr>
                <w:ilvl w:val="0"/>
                <w:numId w:val="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421CD">
              <w:rPr>
                <w:rFonts w:cstheme="minorHAnsi" w:hint="cs"/>
                <w:sz w:val="28"/>
                <w:szCs w:val="28"/>
                <w:rtl/>
              </w:rPr>
              <w:t xml:space="preserve">المتتالية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Pr="00B421C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يث: 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-4</m:t>
                  </m:r>
                </m:e>
              </m:rad>
            </m:oMath>
            <w:r w:rsidRPr="00B421C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تكون معرفة من أجل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n≥4</m:t>
              </m:r>
            </m:oMath>
            <w:r w:rsidRPr="00B421C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و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4</m:t>
                  </m:r>
                </m:sub>
              </m:sSub>
            </m:oMath>
            <w:r w:rsidRPr="00B421C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2B531857" w14:textId="77777777" w:rsidR="00990633" w:rsidRPr="00B421CD" w:rsidRDefault="00990633" w:rsidP="008E15B2">
            <w:pPr>
              <w:pStyle w:val="Paragraphedeliste"/>
              <w:numPr>
                <w:ilvl w:val="0"/>
                <w:numId w:val="2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يث :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-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تكون معرفة من اجل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n&gt;2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2DD98BC9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DD4711E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A04503C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286DA74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A7740A7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BF7F61A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2A90D18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A680B26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480A68F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6826D7A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4AEBDA1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EADC14D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ADD6B76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B704217" w14:textId="77777777" w:rsidR="00990633" w:rsidRDefault="00990633" w:rsidP="00FF4E0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6B38506" w14:textId="7B109F47" w:rsidR="00C44DAB" w:rsidRDefault="00C44DAB" w:rsidP="00C44DAB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7A4E831C" w14:textId="77777777" w:rsidR="00C44DAB" w:rsidRDefault="00C44DAB" w:rsidP="00C44DA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A187967" w14:textId="77777777" w:rsidR="00990633" w:rsidRPr="00237718" w:rsidRDefault="00990633" w:rsidP="0023771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573" w:type="dxa"/>
          </w:tcPr>
          <w:p w14:paraId="37F6257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9366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7873C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F081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6300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C3B1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3484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7C53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5ECD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C5C8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26B8A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85CF8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7856F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AD66D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505FB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75B0A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05B13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D0CB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E5C2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71B4B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F5A1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06E1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B34C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139AE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2A014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80FD6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87349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A21B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CF3B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4E020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0A4E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2198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9A54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5B9A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126D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3C163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2C3AF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E84E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9C3DD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FE6C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9D8B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BA57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6CC6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AC318E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5FFE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665F2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C99F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C0AF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DD5A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AA11D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13C4E1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4C294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59959C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1BE5EF20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D3F08A" wp14:editId="57DB088A">
                <wp:simplePos x="0" y="0"/>
                <wp:positionH relativeFrom="column">
                  <wp:posOffset>-782955</wp:posOffset>
                </wp:positionH>
                <wp:positionV relativeFrom="paragraph">
                  <wp:posOffset>763270</wp:posOffset>
                </wp:positionV>
                <wp:extent cx="7315200" cy="499745"/>
                <wp:effectExtent l="0" t="0" r="19050" b="14605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CC5861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معرفة طرق تحديد متتالية</w:t>
                            </w:r>
                            <w:r w:rsidRPr="00CD434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3F08A" id="_x0000_s1030" type="#_x0000_t80" style="position:absolute;left:0;text-align:left;margin-left:-61.65pt;margin-top:60.1pt;width:8in;height:39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xQ7TQIAAM8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">
                <v:textbox>
                  <w:txbxContent>
                    <w:p w14:paraId="37CC5861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D4345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معرفة طرق تحديد متتالية</w:t>
                      </w:r>
                      <w:r w:rsidRPr="00CD434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B88FDE" wp14:editId="1B740EDE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6AB3C21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طرق تحديد متتال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B88FDE" id="_x0000_s1031" type="#_x0000_t98" style="position:absolute;left:0;text-align:left;margin-left:84.05pt;margin-top:-7.45pt;width:308.1pt;height:63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T2pKw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JxEz7mxBnLAHDobJxpc4aPVESY9TXVP/Y8+cpES/&#10;N9jHeTEex2eQnPEkqk7cbWR7G2GGo+w1DZQM5ioMT2dvndq1mKlIAhi4x943KlyGZGB1po+Ti9az&#10;p3Hrp1O//gXLnwA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E9dPakrAgAAUwQAAA4AAAAAAAAAAAAAAAAALgIAAGRy&#10;cy9lMm9Eb2MueG1sUEsBAi0AFAAGAAgAAAAhADg+FcPgAAAACwEAAA8AAAAAAAAAAAAAAAAAhQQA&#10;AGRycy9kb3ducmV2LnhtbFBLBQYAAAAABAAEAPMAAACSBQAAAAA=&#10;">
                <v:textbox>
                  <w:txbxContent>
                    <w:p w14:paraId="56AB3C21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طرق تحديد متتال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6B1E9C" wp14:editId="7E8216D7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D956C9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B1E9C" id="_x0000_s1032" type="#_x0000_t54" style="position:absolute;left:0;text-align:left;margin-left:398.8pt;margin-top:-7.45pt;width:115.55pt;height:52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i7GLwIAAG8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">
                <v:textbox>
                  <w:txbxContent>
                    <w:p w14:paraId="52D956C9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B343F1" wp14:editId="7B426EE8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97113EC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B343F1" id="_x0000_s1033" type="#_x0000_t54" style="position:absolute;left:0;text-align:left;margin-left:-61.65pt;margin-top:-1.55pt;width:137.3pt;height:46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BUCGikyAgAAbwQAAA4AAAAAAAAAAAAAAAAA&#10;LgIAAGRycy9lMm9Eb2MueG1sUEsBAi0AFAAGAAgAAAAhAJEMdjffAAAACgEAAA8AAAAAAAAAAAAA&#10;AAAAjAQAAGRycy9kb3ducmV2LnhtbFBLBQYAAAAABAAEAPMAAACYBQAAAAA=&#10;">
                <v:textbox>
                  <w:txbxContent>
                    <w:p w14:paraId="097113EC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034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145"/>
      </w:tblGrid>
      <w:tr w:rsidR="00990633" w:rsidRPr="00792B9B" w14:paraId="44D68F6F" w14:textId="77777777" w:rsidTr="002952A5">
        <w:tc>
          <w:tcPr>
            <w:tcW w:w="1384" w:type="dxa"/>
            <w:shd w:val="clear" w:color="auto" w:fill="FFFF00"/>
          </w:tcPr>
          <w:p w14:paraId="5F13558C" w14:textId="77777777" w:rsidR="00990633" w:rsidRPr="00CD4345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03C5BB2C" w14:textId="77777777" w:rsidR="00990633" w:rsidRPr="00CD4345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45" w:type="dxa"/>
            <w:shd w:val="clear" w:color="auto" w:fill="FFFF00"/>
          </w:tcPr>
          <w:p w14:paraId="53AA3C42" w14:textId="77777777" w:rsidR="00990633" w:rsidRPr="00CD4345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03D5C661" w14:textId="77777777" w:rsidTr="002952A5">
        <w:tc>
          <w:tcPr>
            <w:tcW w:w="1384" w:type="dxa"/>
          </w:tcPr>
          <w:p w14:paraId="76497EE5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9614C5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A7B3E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AD021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35815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0032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4F3F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0F31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9E24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AB082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65714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77CD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373D525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8BE43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BDDB7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8DF1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B22E4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A5F58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C8AAB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AC9B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2915A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31372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1CF06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3FEB4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32A5D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10094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40FE8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704B3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0176B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33EAC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C292D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88CF1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7DCF5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89287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E1EC2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2D008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A7157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05B1430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223966" w14:textId="77777777" w:rsidR="00990633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14FB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طرق تحديد متتالية:</w:t>
            </w:r>
          </w:p>
          <w:p w14:paraId="0900CE3B" w14:textId="77777777" w:rsidR="00990633" w:rsidRPr="00014FB6" w:rsidRDefault="00990633" w:rsidP="00014FB6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F46E8B" w14:textId="77777777" w:rsidR="00990633" w:rsidRDefault="00990633" w:rsidP="00284FB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هناك عدة طرق لتحديد متتالية من بينها:</w:t>
            </w:r>
          </w:p>
          <w:p w14:paraId="0241C4C8" w14:textId="77777777" w:rsidR="00990633" w:rsidRPr="00014FB6" w:rsidRDefault="00990633" w:rsidP="00284FB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26F0EB" w14:textId="251317AD" w:rsidR="00990633" w:rsidRPr="00014FB6" w:rsidRDefault="00990633" w:rsidP="008E15B2">
            <w:pPr>
              <w:pStyle w:val="Paragraphedeliste"/>
              <w:numPr>
                <w:ilvl w:val="0"/>
                <w:numId w:val="4"/>
              </w:num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14FB6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تتالية معطاه بعبارة من </w:t>
            </w:r>
            <w:r w:rsidR="00690AB2" w:rsidRPr="00014FB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شكل: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 w:val="28"/>
                  <w:szCs w:val="28"/>
                  <w:u w:val="single"/>
                </w:rPr>
                <m:t>=f(n)</m:t>
              </m:r>
            </m:oMath>
          </w:p>
          <w:p w14:paraId="60F52D0E" w14:textId="77777777" w:rsidR="00990633" w:rsidRDefault="00990633" w:rsidP="00284FB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8CE6015" w14:textId="77777777" w:rsidR="00990633" w:rsidRPr="004838E9" w:rsidRDefault="00990633" w:rsidP="00284FB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4838E9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>01</w:t>
            </w: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6048D1FB" w14:textId="77777777" w:rsidR="00990633" w:rsidRDefault="00990633" w:rsidP="00284FB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AC678B" w14:textId="44232DB6" w:rsidR="00990633" w:rsidRDefault="00990633" w:rsidP="00284FBE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</w:rPr>
                <m:t>N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</w:t>
            </w:r>
            <w:r w:rsidR="00690AB2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ــ: 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n+1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50D25C6" w14:textId="77777777" w:rsidR="00990633" w:rsidRDefault="00990633" w:rsidP="00ED52B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46EF473" w14:textId="77777777" w:rsidR="00990633" w:rsidRPr="00ED52BF" w:rsidRDefault="00990633" w:rsidP="008E15B2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حدود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 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FA4993F" w14:textId="77777777" w:rsidR="00990633" w:rsidRDefault="00990633" w:rsidP="00ED52B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97EBF0" w14:textId="3DBE5FDF" w:rsidR="00990633" w:rsidRDefault="00990633" w:rsidP="004838E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r w:rsidR="00BA4DC6"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2:</w:t>
            </w:r>
            <w:r w:rsidR="00BA4DC6" w:rsidRPr="004838E9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 04 ص 258</w:t>
            </w:r>
          </w:p>
          <w:p w14:paraId="77433F29" w14:textId="77777777" w:rsidR="00990633" w:rsidRDefault="00990633" w:rsidP="00ED52B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9DAF42A" w14:textId="77777777" w:rsidR="00990633" w:rsidRPr="004838E9" w:rsidRDefault="00990633" w:rsidP="008E15B2">
            <w:pPr>
              <w:pStyle w:val="Paragraphedeliste"/>
              <w:numPr>
                <w:ilvl w:val="0"/>
                <w:numId w:val="4"/>
              </w:num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تتالية معرفة بعلاقة تراجعية </w:t>
            </w:r>
          </w:p>
          <w:p w14:paraId="0FD5DB3C" w14:textId="77777777" w:rsidR="00990633" w:rsidRDefault="00990633" w:rsidP="00ED52B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A483676" w14:textId="77777777" w:rsidR="00990633" w:rsidRPr="004838E9" w:rsidRDefault="00990633" w:rsidP="00ED52B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01: </w:t>
            </w:r>
          </w:p>
          <w:p w14:paraId="5F5E000B" w14:textId="77777777" w:rsidR="00990633" w:rsidRDefault="00000000" w:rsidP="00ED52BF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بـــــــ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=2</m:t>
              </m:r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بالعلاقة التراجعية: </w:t>
            </w:r>
          </w:p>
          <w:p w14:paraId="34348229" w14:textId="77777777" w:rsidR="00990633" w:rsidRDefault="00990633" w:rsidP="00810215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3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-5</m:t>
              </m:r>
            </m:oMath>
          </w:p>
          <w:p w14:paraId="5D722267" w14:textId="77777777" w:rsidR="00990633" w:rsidRDefault="00990633" w:rsidP="008346CE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E9EBC81" w14:textId="77777777" w:rsidR="00990633" w:rsidRDefault="00990633" w:rsidP="004838E9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AB2A111" w14:textId="4B70CDFF" w:rsidR="00990633" w:rsidRDefault="00990633" w:rsidP="008346CE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4838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 02:</w:t>
            </w:r>
            <w:r w:rsidRPr="004838E9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 06 ص 256</w:t>
            </w:r>
          </w:p>
          <w:p w14:paraId="21D9DAED" w14:textId="69859B5A" w:rsidR="00990633" w:rsidRPr="00ED52BF" w:rsidRDefault="002952A5" w:rsidP="00822348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</w:p>
        </w:tc>
        <w:tc>
          <w:tcPr>
            <w:tcW w:w="1145" w:type="dxa"/>
          </w:tcPr>
          <w:p w14:paraId="3DB070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912D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E3F4C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32651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5DD5C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062F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41151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3D7A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4B42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80F70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91380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1F741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B60A8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F756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8A4E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ADE4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E11A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7FC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303C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495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FCB07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A0D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142B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58806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3C6A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29454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5335E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847B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F4456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170E9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72A4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D5F2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722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63D9E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B1B9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ED4F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DB2EC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3B282505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0E2109FC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EA5ABDF" wp14:editId="7915961B">
                <wp:simplePos x="0" y="0"/>
                <wp:positionH relativeFrom="column">
                  <wp:posOffset>-782955</wp:posOffset>
                </wp:positionH>
                <wp:positionV relativeFrom="paragraph">
                  <wp:posOffset>753745</wp:posOffset>
                </wp:positionV>
                <wp:extent cx="7315200" cy="499745"/>
                <wp:effectExtent l="0" t="0" r="19050" b="14605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A06D1E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عريف متتالية حسابية و طريقة تحديده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A5ABDF" id="_x0000_s1034" type="#_x0000_t80" style="position:absolute;left:0;text-align:left;margin-left:-61.65pt;margin-top:59.35pt;width:8in;height:39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U00TQIAAM8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">
                <v:textbox>
                  <w:txbxContent>
                    <w:p w14:paraId="31A06D1E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D4345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عريف متتالية حسابية و طريقة تحديده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F82DB8D" wp14:editId="0A2DA8A3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9882449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2DB8D" id="_x0000_s1035" type="#_x0000_t98" style="position:absolute;left:0;text-align:left;margin-left:84.05pt;margin-top:-7.45pt;width:308.1pt;height:63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2SmKg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">
                <v:textbox>
                  <w:txbxContent>
                    <w:p w14:paraId="39882449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AB24CC" wp14:editId="04AF66B4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6FF2C68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AB24CC" id="_x0000_s1036" type="#_x0000_t54" style="position:absolute;left:0;text-align:left;margin-left:398.8pt;margin-top:-7.45pt;width:115.55pt;height:5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4uwLw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">
                <v:textbox>
                  <w:txbxContent>
                    <w:p w14:paraId="06FF2C68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03AA88" wp14:editId="1FB20484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1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BE393D7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03AA88" id="_x0000_s1037" type="#_x0000_t54" style="position:absolute;left:0;text-align:left;margin-left:-61.65pt;margin-top:-1.55pt;width:137.3pt;height:46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">
                <v:textbox>
                  <w:txbxContent>
                    <w:p w14:paraId="5BE393D7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990633" w:rsidRPr="00792B9B" w14:paraId="21F00789" w14:textId="77777777" w:rsidTr="0083645A">
        <w:tc>
          <w:tcPr>
            <w:tcW w:w="1384" w:type="dxa"/>
            <w:shd w:val="clear" w:color="auto" w:fill="FFFF00"/>
          </w:tcPr>
          <w:p w14:paraId="2488C1DE" w14:textId="77777777" w:rsidR="00990633" w:rsidRPr="00DB6768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720047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2D8239C4" w14:textId="77777777" w:rsidR="00990633" w:rsidRPr="00DB6768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FFF00"/>
          </w:tcPr>
          <w:p w14:paraId="77EEDF0E" w14:textId="77777777" w:rsidR="00990633" w:rsidRPr="00DB6768" w:rsidRDefault="00990633" w:rsidP="00DB676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14CA3079" w14:textId="77777777" w:rsidTr="0083645A">
        <w:tc>
          <w:tcPr>
            <w:tcW w:w="1384" w:type="dxa"/>
          </w:tcPr>
          <w:p w14:paraId="105DD888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489100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FA4A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CC46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6A70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2F065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DD0A4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08A2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1E3B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90D7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F653F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0EEE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9D8B27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431D5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9E04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AE1B2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54575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7C34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FC566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8ADFA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2821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35EC0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AC6E1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07F59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668E0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62B3E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9B676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B8C4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A144C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D9517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17897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01736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B4C96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9E401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0C9E0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1626F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E197B7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8861422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BF2F3A" w14:textId="77777777" w:rsidR="00990633" w:rsidRPr="00720047" w:rsidRDefault="00990633" w:rsidP="0072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2 ص 237</w:t>
            </w:r>
          </w:p>
          <w:p w14:paraId="63837380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F2CE84" w14:textId="77777777" w:rsidR="00990633" w:rsidRPr="00720047" w:rsidRDefault="00990633" w:rsidP="0072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31E96FB3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6F0662" w14:textId="3B161B06" w:rsidR="00990633" w:rsidRDefault="00990633" w:rsidP="0083645A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نقول عن 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إنها حسابية إذا وجد عدد حقيقي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يث:</w:t>
            </w:r>
          </w:p>
          <w:p w14:paraId="3554CE12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ا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: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r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يسمى العدد الحقيقي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أساس المتتالية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</w:p>
          <w:p w14:paraId="117254AB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26EC93" w14:textId="77777777" w:rsidR="00990633" w:rsidRDefault="00990633" w:rsidP="0072004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ت 19 ص 260</w:t>
            </w:r>
          </w:p>
          <w:p w14:paraId="724EB60A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AA9A63" w14:textId="77777777" w:rsidR="00990633" w:rsidRDefault="00990633" w:rsidP="0072004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  <w:r w:rsidRPr="0072004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>ت 16 ص 259</w:t>
            </w:r>
          </w:p>
          <w:p w14:paraId="3BF1B270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25750CC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C38158" w14:textId="77777777" w:rsidR="00990633" w:rsidRPr="00720047" w:rsidRDefault="00990633" w:rsidP="0072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تجاه التغير </w:t>
            </w:r>
          </w:p>
          <w:p w14:paraId="2945E1A4" w14:textId="77777777" w:rsidR="00990633" w:rsidRDefault="00990633" w:rsidP="0083645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EE0DCB" w14:textId="77777777" w:rsidR="00990633" w:rsidRPr="00720047" w:rsidRDefault="00990633" w:rsidP="0072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5F940DF2" w14:textId="77777777" w:rsidR="00990633" w:rsidRDefault="00990633" w:rsidP="00AD2F4C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حسابية 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أساسها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4DE7D7A7" w14:textId="77777777" w:rsidR="00990633" w:rsidRDefault="00990633" w:rsidP="008E15B2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 كان </w:t>
            </w:r>
            <w:r>
              <w:rPr>
                <w:rFonts w:cstheme="minorHAnsi"/>
                <w:sz w:val="28"/>
                <w:szCs w:val="28"/>
                <w:lang w:bidi="ar-DZ"/>
              </w:rPr>
              <w:t>r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وجب تماما فالمتتالية متزايدة تماما.</w:t>
            </w:r>
          </w:p>
          <w:p w14:paraId="5248FA3B" w14:textId="77777777" w:rsidR="00990633" w:rsidRPr="00AD2F4C" w:rsidRDefault="00990633" w:rsidP="008E15B2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 كان </w:t>
            </w:r>
            <w:r>
              <w:rPr>
                <w:rFonts w:cstheme="minorHAnsi"/>
                <w:sz w:val="28"/>
                <w:szCs w:val="28"/>
                <w:lang w:bidi="ar-DZ"/>
              </w:rPr>
              <w:t>r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سالب تماما فالمتتالية متناقصة تماما.</w:t>
            </w:r>
          </w:p>
          <w:p w14:paraId="54B49E19" w14:textId="77777777" w:rsidR="00990633" w:rsidRDefault="00990633" w:rsidP="008E15B2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 كان </w:t>
            </w:r>
            <w:r>
              <w:rPr>
                <w:rFonts w:cstheme="minorHAnsi"/>
                <w:sz w:val="28"/>
                <w:szCs w:val="28"/>
                <w:lang w:bidi="ar-DZ"/>
              </w:rPr>
              <w:t>r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نعدما تماما فالمتتالية ثابتة.</w:t>
            </w:r>
          </w:p>
          <w:p w14:paraId="3021F7CE" w14:textId="77777777" w:rsidR="00990633" w:rsidRDefault="00990633" w:rsidP="00A4271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22C61B2" w14:textId="77777777" w:rsidR="00990633" w:rsidRPr="00720047" w:rsidRDefault="00990633" w:rsidP="0072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2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1BACA48F" w14:textId="77777777" w:rsidR="00990633" w:rsidRDefault="00990633" w:rsidP="00A42710">
            <w:pPr>
              <w:bidi/>
              <w:ind w:right="-851"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بالعبارة :  </w:t>
            </w:r>
            <w:r w:rsidRPr="00A42710"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2n+4</m:t>
              </m:r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.</w:t>
            </w:r>
          </w:p>
          <w:p w14:paraId="4931D2F2" w14:textId="77777777" w:rsidR="00990633" w:rsidRPr="00A42710" w:rsidRDefault="00990633" w:rsidP="008E15B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حدود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A42710"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A42710"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7</m:t>
                  </m:r>
                </m:sub>
              </m:sSub>
            </m:oMath>
            <w:r w:rsidRPr="00A42710"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.</w:t>
            </w:r>
          </w:p>
          <w:p w14:paraId="17767551" w14:textId="77777777" w:rsidR="00990633" w:rsidRPr="00A42710" w:rsidRDefault="00990633" w:rsidP="008E15B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أثبت أن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متتالية حسابية محددا أساسها.</w:t>
            </w:r>
          </w:p>
          <w:p w14:paraId="3193BF12" w14:textId="698837E9" w:rsidR="00990633" w:rsidRPr="002952A5" w:rsidRDefault="00990633" w:rsidP="002952A5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C15F00E" w14:textId="77777777" w:rsidR="00990633" w:rsidRPr="00B627D7" w:rsidRDefault="00990633" w:rsidP="00B627D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627D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ساب الحد العام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</m:oMath>
          </w:p>
          <w:p w14:paraId="40A70CBF" w14:textId="77777777" w:rsidR="00990633" w:rsidRPr="00632159" w:rsidRDefault="00990633" w:rsidP="008E15B2">
            <w:pPr>
              <w:pStyle w:val="Paragraphedeliste"/>
              <w:numPr>
                <w:ilvl w:val="0"/>
                <w:numId w:val="8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6321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إعطاء الحد الأول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  <w:lang w:bidi="ar-DZ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  <w:lang w:bidi="ar-DZ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  <w:lang w:bidi="ar-DZ"/>
                    </w:rPr>
                    <m:t>0</m:t>
                  </m:r>
                </m:sub>
              </m:sSub>
            </m:oMath>
            <w:r w:rsidRPr="00632159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632159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r</w:t>
            </w:r>
          </w:p>
          <w:p w14:paraId="63A0D60C" w14:textId="77777777" w:rsidR="00990633" w:rsidRDefault="00990633" w:rsidP="00B627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C408252" w14:textId="77777777" w:rsidR="00990633" w:rsidRPr="00632159" w:rsidRDefault="00990633" w:rsidP="00B627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321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41D45636" w14:textId="77777777" w:rsidR="00990633" w:rsidRDefault="00000000" w:rsidP="00B627D7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حسابية 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أساسها </w:t>
            </w:r>
            <w:r w:rsidR="00990633"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يعني أن من أجل كل عدد طبيعي </w:t>
            </w:r>
            <w:r w:rsidR="00990633"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:</w:t>
            </w:r>
          </w:p>
          <w:p w14:paraId="09FC27F8" w14:textId="77777777" w:rsidR="00990633" w:rsidRPr="00CD4345" w:rsidRDefault="00000000" w:rsidP="00CD4345">
            <w:pPr>
              <w:bidi/>
              <w:ind w:right="-851"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highlight w:val="yellow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  <w:highlight w:val="yellow"/>
                    <w:lang w:bidi="ar-D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highlight w:val="yellow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  <w:highlight w:val="yellow"/>
                    <w:lang w:bidi="ar-DZ"/>
                  </w:rPr>
                  <m:t>+nr</m:t>
                </m:r>
              </m:oMath>
            </m:oMathPara>
          </w:p>
          <w:p w14:paraId="2995FA1C" w14:textId="77777777" w:rsidR="00990633" w:rsidRPr="00632159" w:rsidRDefault="00990633" w:rsidP="006321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321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9A8D3AB" w14:textId="77777777" w:rsidR="00990633" w:rsidRPr="00632159" w:rsidRDefault="00990633" w:rsidP="00632159">
            <w:pPr>
              <w:bidi/>
              <w:ind w:firstLine="487"/>
              <w:rPr>
                <w:rFonts w:cstheme="minorHAnsi"/>
                <w:sz w:val="28"/>
                <w:szCs w:val="28"/>
                <w:rtl/>
              </w:rPr>
            </w:pPr>
            <w:r w:rsidRPr="00632159">
              <w:rPr>
                <w:rFonts w:cstheme="minorHAnsi"/>
                <w:position w:val="-14"/>
                <w:sz w:val="28"/>
                <w:szCs w:val="28"/>
                <w:rtl/>
                <w:lang/>
              </w:rPr>
              <w:object w:dxaOrig="480" w:dyaOrig="400" w14:anchorId="454363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25pt" o:ole="">
                  <v:imagedata r:id="rId5" o:title=""/>
                </v:shape>
                <o:OLEObject Type="Embed" ProgID="Equation.DSMT4" ShapeID="_x0000_i1025" DrawAspect="Content" ObjectID="_1788710698" r:id="rId6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متتالية حسابية حدها الأول</w:t>
            </w:r>
            <w:r w:rsidRPr="00632159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60" w:dyaOrig="360" w14:anchorId="45459B7A">
                <v:shape id="_x0000_i1026" type="#_x0000_t75" style="width:12.75pt;height:18pt" o:ole="">
                  <v:imagedata r:id="rId7" o:title=""/>
                </v:shape>
                <o:OLEObject Type="Embed" ProgID="Equation.DSMT4" ShapeID="_x0000_i1026" DrawAspect="Content" ObjectID="_1788710699" r:id="rId8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وأساسها</w:t>
            </w:r>
            <w:r w:rsidRPr="00632159">
              <w:rPr>
                <w:rFonts w:cstheme="minorHAnsi"/>
                <w:position w:val="-4"/>
                <w:sz w:val="28"/>
                <w:szCs w:val="28"/>
                <w:rtl/>
                <w:lang/>
              </w:rPr>
              <w:object w:dxaOrig="180" w:dyaOrig="200" w14:anchorId="1A6A5FA1">
                <v:shape id="_x0000_i1027" type="#_x0000_t75" style="width:9pt;height:9.75pt" o:ole="">
                  <v:imagedata r:id="rId9" o:title=""/>
                </v:shape>
                <o:OLEObject Type="Embed" ProgID="Equation.DSMT4" ShapeID="_x0000_i1027" DrawAspect="Content" ObjectID="_1788710700" r:id="rId10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.عبر عن</w:t>
            </w:r>
            <w:r w:rsidRPr="00632159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60" w:dyaOrig="360" w14:anchorId="7DE361D3">
                <v:shape id="_x0000_i1028" type="#_x0000_t75" style="width:12.75pt;height:18pt" o:ole="">
                  <v:imagedata r:id="rId11" o:title=""/>
                </v:shape>
                <o:OLEObject Type="Embed" ProgID="Equation.DSMT4" ShapeID="_x0000_i1028" DrawAspect="Content" ObjectID="_1788710701" r:id="rId12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بدلالة</w:t>
            </w:r>
            <w:r w:rsidRPr="00632159">
              <w:rPr>
                <w:rFonts w:cstheme="minorHAnsi"/>
                <w:position w:val="-6"/>
                <w:sz w:val="28"/>
                <w:szCs w:val="28"/>
                <w:rtl/>
                <w:lang/>
              </w:rPr>
              <w:object w:dxaOrig="200" w:dyaOrig="220" w14:anchorId="172CE0A7">
                <v:shape id="_x0000_i1029" type="#_x0000_t75" style="width:9.75pt;height:11.25pt" o:ole="">
                  <v:imagedata r:id="rId13" o:title=""/>
                </v:shape>
                <o:OLEObject Type="Embed" ProgID="Equation.DSMT4" ShapeID="_x0000_i1029" DrawAspect="Content" ObjectID="_1788710702" r:id="rId14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، في كل حالة من الحالات التالية :</w:t>
            </w:r>
          </w:p>
          <w:p w14:paraId="5CCD3C9B" w14:textId="77777777" w:rsidR="00990633" w:rsidRDefault="00990633" w:rsidP="008E15B2">
            <w:pPr>
              <w:numPr>
                <w:ilvl w:val="0"/>
                <w:numId w:val="9"/>
              </w:numPr>
              <w:bidi/>
              <w:ind w:hanging="102"/>
              <w:rPr>
                <w:rFonts w:cstheme="minorHAnsi"/>
                <w:sz w:val="28"/>
                <w:szCs w:val="28"/>
              </w:rPr>
            </w:pPr>
            <w:r w:rsidRPr="00632159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780" w:dyaOrig="360" w14:anchorId="2FB32A08">
                <v:shape id="_x0000_i1030" type="#_x0000_t75" style="width:39pt;height:18pt" o:ole="">
                  <v:imagedata r:id="rId15" o:title=""/>
                </v:shape>
                <o:OLEObject Type="Embed" ProgID="Equation.DSMT4" ShapeID="_x0000_i1030" DrawAspect="Content" ObjectID="_1788710703" r:id="rId16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632159">
              <w:rPr>
                <w:rFonts w:cstheme="minorHAnsi"/>
                <w:position w:val="-4"/>
                <w:sz w:val="28"/>
                <w:szCs w:val="28"/>
                <w:rtl/>
                <w:lang/>
              </w:rPr>
              <w:object w:dxaOrig="560" w:dyaOrig="260" w14:anchorId="076033B3">
                <v:shape id="_x0000_i1031" type="#_x0000_t75" style="width:27.75pt;height:12.75pt" o:ole="">
                  <v:imagedata r:id="rId17" o:title=""/>
                </v:shape>
                <o:OLEObject Type="Embed" ProgID="Equation.DSMT4" ShapeID="_x0000_i1031" DrawAspect="Content" ObjectID="_1788710704" r:id="rId18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 </w: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  2</w:t>
            </w:r>
            <w:r w:rsidRPr="00632159">
              <w:rPr>
                <w:rFonts w:cstheme="minorHAnsi"/>
                <w:sz w:val="28"/>
                <w:szCs w:val="28"/>
              </w:rPr>
              <w:t>°</w: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32159">
              <w:rPr>
                <w:rFonts w:cstheme="minorHAnsi"/>
                <w:position w:val="-24"/>
                <w:sz w:val="28"/>
                <w:szCs w:val="28"/>
                <w:rtl/>
                <w:lang/>
              </w:rPr>
              <w:object w:dxaOrig="700" w:dyaOrig="620" w14:anchorId="10AC15C0">
                <v:shape id="_x0000_i1032" type="#_x0000_t75" style="width:35.25pt;height:30.75pt" o:ole="">
                  <v:imagedata r:id="rId19" o:title=""/>
                </v:shape>
                <o:OLEObject Type="Embed" ProgID="Equation.DSMT4" ShapeID="_x0000_i1032" DrawAspect="Content" ObjectID="_1788710705" r:id="rId20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632159">
              <w:rPr>
                <w:rFonts w:cstheme="minorHAnsi"/>
                <w:position w:val="-6"/>
                <w:sz w:val="28"/>
                <w:szCs w:val="28"/>
                <w:rtl/>
                <w:lang/>
              </w:rPr>
              <w:object w:dxaOrig="680" w:dyaOrig="279" w14:anchorId="34CB114F">
                <v:shape id="_x0000_i1033" type="#_x0000_t75" style="width:33.75pt;height:14.25pt" o:ole="">
                  <v:imagedata r:id="rId21" o:title=""/>
                </v:shape>
                <o:OLEObject Type="Embed" ProgID="Equation.DSMT4" ShapeID="_x0000_i1033" DrawAspect="Content" ObjectID="_1788710706" r:id="rId22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32159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  </w:t>
            </w:r>
            <w:r w:rsidRPr="00632159">
              <w:rPr>
                <w:rFonts w:cstheme="minorHAnsi" w:hint="cs"/>
                <w:sz w:val="28"/>
                <w:szCs w:val="28"/>
                <w:rtl/>
              </w:rPr>
              <w:t xml:space="preserve">،  </w:t>
            </w:r>
            <w:r w:rsidRPr="00632159">
              <w:rPr>
                <w:rFonts w:cstheme="minorHAnsi"/>
                <w:sz w:val="28"/>
                <w:szCs w:val="28"/>
                <w:rtl/>
              </w:rPr>
              <w:t>3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632159">
              <w:rPr>
                <w:rFonts w:cstheme="minorHAnsi"/>
                <w:sz w:val="28"/>
                <w:szCs w:val="28"/>
              </w:rPr>
              <w:t>°</w: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32159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840" w:dyaOrig="400" w14:anchorId="6D63E421">
                <v:shape id="_x0000_i1034" type="#_x0000_t75" style="width:42pt;height:20.25pt" o:ole="">
                  <v:imagedata r:id="rId23" o:title=""/>
                </v:shape>
                <o:OLEObject Type="Embed" ProgID="Equation.DSMT4" ShapeID="_x0000_i1034" DrawAspect="Content" ObjectID="_1788710707" r:id="rId24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632159">
              <w:rPr>
                <w:rFonts w:cstheme="minorHAnsi"/>
                <w:position w:val="-24"/>
                <w:sz w:val="28"/>
                <w:szCs w:val="28"/>
                <w:rtl/>
                <w:lang/>
              </w:rPr>
              <w:object w:dxaOrig="600" w:dyaOrig="620" w14:anchorId="2C33BD6D">
                <v:shape id="_x0000_i1035" type="#_x0000_t75" style="width:30pt;height:30.75pt" o:ole="">
                  <v:imagedata r:id="rId25" o:title=""/>
                </v:shape>
                <o:OLEObject Type="Embed" ProgID="Equation.DSMT4" ShapeID="_x0000_i1035" DrawAspect="Content" ObjectID="_1788710708" r:id="rId26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89AFF51" w14:textId="77777777" w:rsidR="00990633" w:rsidRPr="00632159" w:rsidRDefault="00990633" w:rsidP="00CD4345">
            <w:pPr>
              <w:bidi/>
              <w:ind w:left="429"/>
              <w:rPr>
                <w:rFonts w:cstheme="minorHAnsi"/>
                <w:sz w:val="28"/>
                <w:szCs w:val="28"/>
                <w:rtl/>
              </w:rPr>
            </w:pPr>
          </w:p>
          <w:p w14:paraId="7D41ADAC" w14:textId="77777777" w:rsidR="00990633" w:rsidRDefault="00990633" w:rsidP="0063215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B0AB39" w14:textId="77777777" w:rsidR="00990633" w:rsidRPr="000A1788" w:rsidRDefault="00990633" w:rsidP="008E15B2">
            <w:pPr>
              <w:pStyle w:val="Paragraphedeliste"/>
              <w:numPr>
                <w:ilvl w:val="0"/>
                <w:numId w:val="8"/>
              </w:numPr>
              <w:bidi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0A178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إعطاء حد كيفي للمتتالية والأساس</w:t>
            </w:r>
          </w:p>
          <w:p w14:paraId="23A5A0C5" w14:textId="77777777" w:rsidR="00990633" w:rsidRDefault="00990633" w:rsidP="000A1788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4157119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A178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65A08327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9D45C6A" w14:textId="77777777" w:rsidR="00990633" w:rsidRDefault="00000000" w:rsidP="00AE3782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حسابية 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أساسها </w:t>
            </w:r>
            <w:r w:rsidR="00990633"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يعني أن من أجل كل عدد طبيعي </w:t>
            </w:r>
            <w:r w:rsidR="00990633"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:</w:t>
            </w:r>
          </w:p>
          <w:p w14:paraId="42EA21E7" w14:textId="77777777" w:rsidR="00990633" w:rsidRPr="003F1498" w:rsidRDefault="00000000" w:rsidP="000A1788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highlight w:val="yellow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  <w:highlight w:val="yellow"/>
                    <w:lang w:bidi="ar-DZ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highlight w:val="yellow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 w:val="28"/>
                    <w:szCs w:val="28"/>
                    <w:highlight w:val="yellow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highlight w:val="yellow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  <w:highlight w:val="yellow"/>
                        <w:lang w:bidi="ar-DZ"/>
                      </w:rPr>
                      <m:t>n-p</m:t>
                    </m:r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  <w:highlight w:val="yellow"/>
                    <w:lang w:bidi="ar-DZ"/>
                  </w:rPr>
                  <m:t>r</m:t>
                </m:r>
              </m:oMath>
            </m:oMathPara>
          </w:p>
          <w:p w14:paraId="2B237B21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B375D29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 :</w:t>
            </w:r>
          </w:p>
          <w:p w14:paraId="65FD9BE6" w14:textId="77777777" w:rsidR="00990633" w:rsidRDefault="00990633" w:rsidP="003F149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D52B4A0" w14:textId="77777777" w:rsidR="00990633" w:rsidRDefault="00990633" w:rsidP="00AA38AC">
            <w:pPr>
              <w:bidi/>
              <w:ind w:firstLine="487"/>
              <w:rPr>
                <w:rFonts w:cstheme="minorHAnsi"/>
                <w:sz w:val="28"/>
                <w:szCs w:val="28"/>
                <w:rtl/>
              </w:rPr>
            </w:pPr>
            <w:r w:rsidRPr="00632159">
              <w:rPr>
                <w:rFonts w:cstheme="minorHAnsi"/>
                <w:sz w:val="28"/>
                <w:szCs w:val="28"/>
                <w:rtl/>
              </w:rPr>
              <w:t>عبر عن</w:t>
            </w:r>
            <w:r w:rsidRPr="00632159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60" w:dyaOrig="360" w14:anchorId="57F6C6C1">
                <v:shape id="_x0000_i1036" type="#_x0000_t75" style="width:12.75pt;height:18pt" o:ole="">
                  <v:imagedata r:id="rId11" o:title=""/>
                </v:shape>
                <o:OLEObject Type="Embed" ProgID="Equation.DSMT4" ShapeID="_x0000_i1036" DrawAspect="Content" ObjectID="_1788710709" r:id="rId27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بدلالة</w:t>
            </w:r>
            <w:r w:rsidRPr="00632159">
              <w:rPr>
                <w:rFonts w:cstheme="minorHAnsi"/>
                <w:position w:val="-6"/>
                <w:sz w:val="28"/>
                <w:szCs w:val="28"/>
                <w:rtl/>
                <w:lang/>
              </w:rPr>
              <w:object w:dxaOrig="200" w:dyaOrig="220" w14:anchorId="3133B0E2">
                <v:shape id="_x0000_i1037" type="#_x0000_t75" style="width:9.75pt;height:11.25pt" o:ole="">
                  <v:imagedata r:id="rId13" o:title=""/>
                </v:shape>
                <o:OLEObject Type="Embed" ProgID="Equation.DSMT4" ShapeID="_x0000_i1037" DrawAspect="Content" ObjectID="_1788710710" r:id="rId28"/>
              </w:object>
            </w:r>
            <w:r w:rsidRPr="00632159">
              <w:rPr>
                <w:rFonts w:cstheme="minorHAnsi"/>
                <w:sz w:val="28"/>
                <w:szCs w:val="28"/>
                <w:rtl/>
              </w:rPr>
              <w:t xml:space="preserve"> ، في كل حالة من الحالات التالية :</w:t>
            </w:r>
          </w:p>
          <w:p w14:paraId="78E83171" w14:textId="77777777" w:rsidR="00990633" w:rsidRDefault="00000000" w:rsidP="008E15B2">
            <w:pPr>
              <w:pStyle w:val="Paragraphedeliste"/>
              <w:numPr>
                <w:ilvl w:val="0"/>
                <w:numId w:val="10"/>
              </w:numPr>
              <w:bidi/>
              <w:rPr>
                <w:rFonts w:cstheme="minorHAnsi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cstheme="minorHAnsi"/>
                  <w:sz w:val="28"/>
                  <w:szCs w:val="28"/>
                </w:rPr>
                <m:t>=2</m:t>
              </m:r>
            </m:oMath>
            <w:r w:rsidR="00990633"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990633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990633" w:rsidRPr="00632159">
              <w:rPr>
                <w:rFonts w:cstheme="minorHAnsi"/>
                <w:sz w:val="28"/>
                <w:szCs w:val="28"/>
                <w:rtl/>
              </w:rPr>
              <w:t>و</w:t>
            </w:r>
            <w:r w:rsidR="00990633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m:oMath>
              <m:r>
                <w:rPr>
                  <w:rFonts w:ascii="Cambria Math" w:cstheme="minorHAnsi"/>
                  <w:sz w:val="28"/>
                  <w:szCs w:val="28"/>
                </w:rPr>
                <m:t>r=</m:t>
              </m:r>
              <m:r>
                <w:rPr>
                  <w:rFonts w:ascii="Cambria Math" w:cstheme="minorHAnsi"/>
                  <w:sz w:val="28"/>
                  <w:szCs w:val="28"/>
                </w:rPr>
                <m:t>-</m:t>
              </m:r>
              <m:r>
                <w:rPr>
                  <w:rFonts w:ascii="Cambria Math" w:cstheme="minorHAnsi"/>
                  <w:sz w:val="28"/>
                  <w:szCs w:val="28"/>
                </w:rPr>
                <m:t>3</m:t>
              </m:r>
            </m:oMath>
            <w:r w:rsidR="00990633" w:rsidRPr="0063215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990633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</w:p>
          <w:p w14:paraId="7EBDBBA6" w14:textId="77777777" w:rsidR="00990633" w:rsidRDefault="00990633" w:rsidP="008E15B2">
            <w:pPr>
              <w:pStyle w:val="Paragraphedeliste"/>
              <w:numPr>
                <w:ilvl w:val="0"/>
                <w:numId w:val="10"/>
              </w:numPr>
              <w:bidi/>
              <w:rPr>
                <w:rFonts w:cstheme="minorHAnsi"/>
                <w:sz w:val="28"/>
                <w:szCs w:val="28"/>
              </w:rPr>
            </w:pPr>
            <w:r w:rsidRPr="00AA38AC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cstheme="min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theme="min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  <w:sz w:val="28"/>
                      <w:szCs w:val="28"/>
                    </w:rPr>
                    <m:t>2</m:t>
                  </m:r>
                </m:den>
              </m:f>
            </m:oMath>
            <w:r w:rsidRPr="00AA38AC">
              <w:rPr>
                <w:rFonts w:cstheme="minorHAnsi"/>
                <w:sz w:val="28"/>
                <w:szCs w:val="28"/>
                <w:rtl/>
              </w:rPr>
              <w:t xml:space="preserve"> و</w:t>
            </w:r>
            <m:oMath>
              <m:r>
                <w:rPr>
                  <w:rFonts w:ascii="Cambria Math" w:cstheme="minorHAnsi"/>
                  <w:sz w:val="28"/>
                  <w:szCs w:val="28"/>
                </w:rPr>
                <m:t>r=3</m:t>
              </m:r>
            </m:oMath>
            <w:r w:rsidRPr="00AA38A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A38AC">
              <w:rPr>
                <w:rFonts w:cstheme="minorHAnsi" w:hint="cs"/>
                <w:sz w:val="28"/>
                <w:szCs w:val="28"/>
                <w:rtl/>
              </w:rPr>
              <w:t xml:space="preserve">      </w:t>
            </w:r>
          </w:p>
          <w:p w14:paraId="4FD4DC65" w14:textId="77777777" w:rsidR="00990633" w:rsidRPr="00AA38AC" w:rsidRDefault="00990633" w:rsidP="008E15B2">
            <w:pPr>
              <w:pStyle w:val="Paragraphedeliste"/>
              <w:numPr>
                <w:ilvl w:val="0"/>
                <w:numId w:val="10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AA38AC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cstheme="minorHAnsi"/>
                  <w:sz w:val="28"/>
                  <w:szCs w:val="28"/>
                </w:rPr>
                <m:t>=7</m:t>
              </m:r>
            </m:oMath>
            <w:r w:rsidRPr="00AA38AC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</w:t>
            </w:r>
            <m:oMath>
              <m:r>
                <w:rPr>
                  <w:rFonts w:ascii="Cambria Math" w:cstheme="minorHAnsi"/>
                  <w:sz w:val="28"/>
                  <w:szCs w:val="28"/>
                </w:rPr>
                <m:t>r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theme="minorHAnsi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cstheme="minorHAnsi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3417E9BB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46E7903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6D2525E7" w14:textId="77777777" w:rsidR="00990633" w:rsidRDefault="00990633" w:rsidP="0011014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bookmarkStart w:id="0" w:name="_Hlk91529010"/>
          <w:p w14:paraId="452C0980" w14:textId="77777777" w:rsidR="00990633" w:rsidRPr="0011014A" w:rsidRDefault="00000000" w:rsidP="0011014A">
            <w:pPr>
              <w:bidi/>
              <w:ind w:left="469" w:hanging="469"/>
              <w:rPr>
                <w:rFonts w:cstheme="minorHAnsi"/>
                <w:b/>
                <w:bCs/>
                <w:color w:val="FF0000"/>
                <w:sz w:val="36"/>
                <w:szCs w:val="36"/>
                <w:u w:val="single"/>
                <w:rtl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حساب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الحدين : 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29</m:t>
              </m:r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35</m:t>
              </m:r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1. عيّن أساس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حدها الأول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2. أكتب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3. بيّن أنّ العدد 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lang w:bidi="ar-DZ"/>
              </w:rPr>
              <w:t>(302)</w:t>
            </w:r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11014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حددا رتبته .</w:t>
            </w:r>
            <w:bookmarkEnd w:id="0"/>
          </w:p>
          <w:p w14:paraId="457553A2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116496A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F0B4000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A30755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25D1EB9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97066B0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82052B8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B121C14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0CC3729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6CD82B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ADACE9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0CF29EE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886DA5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AE33925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A1410FE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DC9DDE" w14:textId="77777777" w:rsidR="00990633" w:rsidRDefault="00990633" w:rsidP="000A178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0A10CF7" w14:textId="77777777" w:rsidR="00990633" w:rsidRDefault="00990633" w:rsidP="00CD43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7B25DC" w14:textId="77777777" w:rsidR="00990633" w:rsidRDefault="00990633" w:rsidP="00CD43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81E611" w14:textId="004D791E" w:rsidR="00990633" w:rsidRPr="002952A5" w:rsidRDefault="00990633" w:rsidP="002952A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</w:tc>
        <w:tc>
          <w:tcPr>
            <w:tcW w:w="1422" w:type="dxa"/>
          </w:tcPr>
          <w:p w14:paraId="7064149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7770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DC64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4C1B8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921C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217BF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CFD0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3067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D2EF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0C5F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6E8E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518F6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83A9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B8AC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38577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0B2F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EB12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F15F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959E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AB1D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60E9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A0C7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C529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9819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E293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F2FB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7757E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4F90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1C0B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CB9B3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0DE87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9CF2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FCEE1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4717D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6A560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72B92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62E5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C99B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C2FB9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9D8F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48BB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0B01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1310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A3F534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27CD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B4F37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AE36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12819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0361D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CD4DF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50D4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AD24E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72C3B0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2BB25D69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74B65B9C" w14:textId="56A13413" w:rsidR="00990633" w:rsidRPr="00792B9B" w:rsidRDefault="002952A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B63FF04" wp14:editId="498C980E">
                <wp:simplePos x="0" y="0"/>
                <wp:positionH relativeFrom="column">
                  <wp:posOffset>-623570</wp:posOffset>
                </wp:positionH>
                <wp:positionV relativeFrom="paragraph">
                  <wp:posOffset>772160</wp:posOffset>
                </wp:positionV>
                <wp:extent cx="6940550" cy="499745"/>
                <wp:effectExtent l="0" t="0" r="12700" b="14605"/>
                <wp:wrapNone/>
                <wp:docPr id="1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055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FB3136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عريف متتالية حسابية و طريقة تحديده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3FF04" id="_x0000_s1038" type="#_x0000_t80" style="position:absolute;left:0;text-align:left;margin-left:-49.1pt;margin-top:60.8pt;width:546.5pt;height:3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" adj=",5109,,7954">
                <v:textbox>
                  <w:txbxContent>
                    <w:p w14:paraId="00FB3136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D4345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عريف متتالية حسابية و طريقة تحديده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820EA45" wp14:editId="7B359133">
                <wp:simplePos x="0" y="0"/>
                <wp:positionH relativeFrom="column">
                  <wp:posOffset>-633096</wp:posOffset>
                </wp:positionH>
                <wp:positionV relativeFrom="paragraph">
                  <wp:posOffset>-24130</wp:posOffset>
                </wp:positionV>
                <wp:extent cx="1594485" cy="594995"/>
                <wp:effectExtent l="0" t="0" r="24765" b="14605"/>
                <wp:wrapNone/>
                <wp:docPr id="1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448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438CC6F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20EA45" id="_x0000_s1039" type="#_x0000_t54" style="position:absolute;left:0;text-align:left;margin-left:-49.85pt;margin-top:-1.9pt;width:125.55pt;height:46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">
                <v:textbox>
                  <w:txbxContent>
                    <w:p w14:paraId="6438CC6F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9AF0640" wp14:editId="2EDD890A">
                <wp:simplePos x="0" y="0"/>
                <wp:positionH relativeFrom="column">
                  <wp:posOffset>5065396</wp:posOffset>
                </wp:positionH>
                <wp:positionV relativeFrom="paragraph">
                  <wp:posOffset>-99060</wp:posOffset>
                </wp:positionV>
                <wp:extent cx="1235710" cy="669925"/>
                <wp:effectExtent l="0" t="0" r="21590" b="15875"/>
                <wp:wrapNone/>
                <wp:docPr id="1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57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9F11FE1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F0640" id="_x0000_s1040" type="#_x0000_t54" style="position:absolute;left:0;text-align:left;margin-left:398.85pt;margin-top:-7.8pt;width:97.3pt;height:52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">
                <v:textbox>
                  <w:txbxContent>
                    <w:p w14:paraId="19F11FE1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 w:rsidR="00990633">
        <w:rPr>
          <w:rFonts w:cstheme="minorHAnsi"/>
          <w:sz w:val="28"/>
          <w:szCs w:val="28"/>
          <w:rtl/>
        </w:rPr>
        <w:br/>
      </w:r>
      <w:r w:rsidR="00990633">
        <w:rPr>
          <w:rFonts w:cstheme="minorHAnsi"/>
          <w:sz w:val="28"/>
          <w:szCs w:val="28"/>
          <w:rtl/>
        </w:rPr>
        <w:br/>
      </w:r>
      <w:r w:rsidR="00990633">
        <w:rPr>
          <w:rFonts w:cstheme="minorHAnsi"/>
          <w:sz w:val="28"/>
          <w:szCs w:val="28"/>
          <w:rtl/>
        </w:rPr>
        <w:br/>
      </w:r>
      <w:r w:rsidR="00990633">
        <w:rPr>
          <w:rFonts w:cstheme="minorHAnsi"/>
          <w:sz w:val="28"/>
          <w:szCs w:val="28"/>
          <w:rtl/>
        </w:rPr>
        <w:br/>
      </w:r>
      <w:r w:rsidR="0099063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57C97F" wp14:editId="6C4E000D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F20E2A6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D434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حسابية "تابع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57C97F" id="_x0000_s1041" type="#_x0000_t98" style="position:absolute;left:0;text-align:left;margin-left:84.05pt;margin-top:-7.45pt;width:308.1pt;height:63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KEf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2YxJB49YWxAmb4GAYbXyKg1hPlPQ41jX1P/bMSUr0&#10;e4ONnBfjcXwHyRlPouzE3Ua2txFmOOpe00DJYK7C8Hb21qldi5mKpICBe2x+o8JlSgZWZ/44umg9&#10;exu3fjr162ew/Ak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Jb4oR8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4F20E2A6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D434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حسابية "تابع"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04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160"/>
      </w:tblGrid>
      <w:tr w:rsidR="00990633" w:rsidRPr="00792B9B" w14:paraId="0AEFCCB9" w14:textId="77777777" w:rsidTr="002952A5">
        <w:tc>
          <w:tcPr>
            <w:tcW w:w="1384" w:type="dxa"/>
            <w:shd w:val="clear" w:color="auto" w:fill="FFFF00"/>
          </w:tcPr>
          <w:p w14:paraId="12E5610B" w14:textId="77777777" w:rsidR="00990633" w:rsidRPr="00CD4345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04C88FBB" w14:textId="77777777" w:rsidR="00990633" w:rsidRPr="00CD4345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60" w:type="dxa"/>
            <w:shd w:val="clear" w:color="auto" w:fill="FFFF00"/>
          </w:tcPr>
          <w:p w14:paraId="1D3EBD45" w14:textId="77777777" w:rsidR="00990633" w:rsidRPr="00CD4345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CD4345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188DB91A" w14:textId="77777777" w:rsidTr="002952A5">
        <w:tc>
          <w:tcPr>
            <w:tcW w:w="1384" w:type="dxa"/>
          </w:tcPr>
          <w:p w14:paraId="2C8D81B7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B61F46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A997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D7C2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D1114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8FB4D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A82B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1566B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187B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F60A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7BA7D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3577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D9E96E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107B6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5BFE6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3CA92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1822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59DA5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1B32B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74BBE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5902F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D31E6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427ED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087F4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08A99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5E6F4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E0C35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B225A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5AB9E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9B9F8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43BD2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BB991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ECFC1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8FFE6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1FC5E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72A5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14BFC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36CFBB6" w14:textId="77777777" w:rsidR="00990633" w:rsidRPr="005A3F72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A3F7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وسط الحسابي </w:t>
            </w:r>
          </w:p>
          <w:p w14:paraId="07011D95" w14:textId="77777777" w:rsidR="00990633" w:rsidRPr="005A3F72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5A3F7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50D893E7" w14:textId="77777777" w:rsidR="00990633" w:rsidRDefault="00990633" w:rsidP="00D37E4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AED64B" w14:textId="77777777" w:rsidR="00990633" w:rsidRDefault="00990633" w:rsidP="00D37E42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تكون الأعداد </w:t>
            </w:r>
            <w:r>
              <w:rPr>
                <w:rFonts w:cstheme="minorHAnsi"/>
                <w:sz w:val="28"/>
                <w:szCs w:val="28"/>
              </w:rPr>
              <w:t>a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،  </w:t>
            </w:r>
            <w:r>
              <w:rPr>
                <w:rFonts w:cstheme="minorHAnsi"/>
                <w:sz w:val="28"/>
                <w:szCs w:val="28"/>
                <w:lang w:bidi="ar-DZ"/>
              </w:rPr>
              <w:t>b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cstheme="minorHAnsi"/>
                <w:sz w:val="28"/>
                <w:szCs w:val="28"/>
                <w:lang w:bidi="ar-DZ"/>
              </w:rPr>
              <w:t>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هذا الترتيب حدود متتابعة من متتالية حسابية إذا وفقط إذا كان :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a+c=2b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أي :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b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a+c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ويسمى العدد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b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الوسط الحسابي للعددين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a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c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115FB8C4" w14:textId="77777777" w:rsidR="00990633" w:rsidRDefault="00990633" w:rsidP="00D37E4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03FEF8D" w14:textId="77777777" w:rsidR="00990633" w:rsidRPr="005A3F72" w:rsidRDefault="00990633" w:rsidP="00D37E4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A3F7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14:paraId="4FD5BE7A" w14:textId="77777777" w:rsidR="00990633" w:rsidRPr="005A3F72" w:rsidRDefault="00990633" w:rsidP="005A3F72">
            <w:pPr>
              <w:bidi/>
              <w:spacing w:line="216" w:lineRule="auto"/>
              <w:ind w:firstLine="720"/>
              <w:rPr>
                <w:rFonts w:cstheme="minorHAnsi"/>
                <w:sz w:val="28"/>
                <w:szCs w:val="28"/>
                <w:rtl/>
              </w:rPr>
            </w:pPr>
            <w:r w:rsidRPr="005A3F72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27158E9E">
                <v:shape id="_x0000_i1038" type="#_x0000_t75" style="width:24pt;height:20.25pt" o:ole="">
                  <v:imagedata r:id="rId29" o:title=""/>
                </v:shape>
                <o:OLEObject Type="Embed" ProgID="Equation.DSMT4" ShapeID="_x0000_i1038" DrawAspect="Content" ObjectID="_1788710711" r:id="rId30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متتالية حسابية حدها الأول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240" w:dyaOrig="360" w14:anchorId="010D05F0">
                <v:shape id="_x0000_i1039" type="#_x0000_t75" style="width:12pt;height:18pt" o:ole="">
                  <v:imagedata r:id="rId31" o:title=""/>
                </v:shape>
                <o:OLEObject Type="Embed" ProgID="Equation.DSMT4" ShapeID="_x0000_i1039" DrawAspect="Content" ObjectID="_1788710712" r:id="rId32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5F92862" w14:textId="77777777" w:rsidR="00990633" w:rsidRPr="005A3F72" w:rsidRDefault="00990633" w:rsidP="005A3F72">
            <w:pPr>
              <w:bidi/>
              <w:spacing w:line="216" w:lineRule="auto"/>
              <w:ind w:left="626" w:hanging="288"/>
              <w:rPr>
                <w:rFonts w:cstheme="minorHAnsi"/>
                <w:sz w:val="28"/>
                <w:szCs w:val="28"/>
                <w:rtl/>
              </w:rPr>
            </w:pPr>
            <w:r w:rsidRPr="005A3F72">
              <w:rPr>
                <w:rFonts w:cstheme="minorHAnsi"/>
                <w:sz w:val="28"/>
                <w:szCs w:val="28"/>
                <w:rtl/>
              </w:rPr>
              <w:t>1) احسب حدها الثاني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6BA9870D">
                <v:shape id="_x0000_i1040" type="#_x0000_t75" style="width:12.75pt;height:18pt" o:ole="">
                  <v:imagedata r:id="rId33" o:title=""/>
                </v:shape>
                <o:OLEObject Type="Embed" ProgID="Equation.DSMT4" ShapeID="_x0000_i1040" DrawAspect="Content" ObjectID="_1788710713" r:id="rId34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علما أنّ :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1140" w:dyaOrig="360" w14:anchorId="61AEE6C6">
                <v:shape id="_x0000_i1041" type="#_x0000_t75" style="width:57pt;height:18pt" o:ole="">
                  <v:imagedata r:id="rId35" o:title=""/>
                </v:shape>
                <o:OLEObject Type="Embed" ProgID="Equation.DSMT4" ShapeID="_x0000_i1041" DrawAspect="Content" ObjectID="_1788710714" r:id="rId36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28F1E2D" w14:textId="77777777" w:rsidR="00990633" w:rsidRPr="005A3F72" w:rsidRDefault="00990633" w:rsidP="005A3F72">
            <w:pPr>
              <w:bidi/>
              <w:spacing w:line="216" w:lineRule="auto"/>
              <w:ind w:left="626" w:hanging="288"/>
              <w:rPr>
                <w:rFonts w:cstheme="minorHAnsi"/>
                <w:sz w:val="28"/>
                <w:szCs w:val="28"/>
                <w:rtl/>
              </w:rPr>
            </w:pPr>
            <w:r w:rsidRPr="005A3F72">
              <w:rPr>
                <w:rFonts w:cstheme="minorHAnsi"/>
                <w:sz w:val="28"/>
                <w:szCs w:val="28"/>
                <w:rtl/>
              </w:rPr>
              <w:t xml:space="preserve">2) احسب الحد الرابع 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0DD81246">
                <v:shape id="_x0000_i1042" type="#_x0000_t75" style="width:12.75pt;height:18pt" o:ole="">
                  <v:imagedata r:id="rId37" o:title=""/>
                </v:shape>
                <o:OLEObject Type="Embed" ProgID="Equation.DSMT4" ShapeID="_x0000_i1042" DrawAspect="Content" ObjectID="_1788710715" r:id="rId38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علما أن: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1600" w:dyaOrig="360" w14:anchorId="3541C0D3">
                <v:shape id="_x0000_i1043" type="#_x0000_t75" style="width:80.25pt;height:18pt" o:ole="">
                  <v:imagedata r:id="rId39" o:title=""/>
                </v:shape>
                <o:OLEObject Type="Embed" ProgID="Equation.DSMT4" ShapeID="_x0000_i1043" DrawAspect="Content" ObjectID="_1788710716" r:id="rId40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78597BC" w14:textId="77777777" w:rsidR="00990633" w:rsidRPr="005A3F72" w:rsidRDefault="00990633" w:rsidP="005A3F72">
            <w:pPr>
              <w:bidi/>
              <w:spacing w:line="216" w:lineRule="auto"/>
              <w:ind w:left="626" w:hanging="288"/>
              <w:rPr>
                <w:rFonts w:cstheme="minorHAnsi"/>
                <w:sz w:val="28"/>
                <w:szCs w:val="28"/>
                <w:rtl/>
              </w:rPr>
            </w:pPr>
            <w:r w:rsidRPr="005A3F72">
              <w:rPr>
                <w:rFonts w:cstheme="minorHAnsi"/>
                <w:sz w:val="28"/>
                <w:szCs w:val="28"/>
                <w:rtl/>
              </w:rPr>
              <w:t>3) عين أساس هذه المتتالية وحدها الأول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240" w:dyaOrig="360" w14:anchorId="368F3DBD">
                <v:shape id="_x0000_i1044" type="#_x0000_t75" style="width:12pt;height:18pt" o:ole="">
                  <v:imagedata r:id="rId31" o:title=""/>
                </v:shape>
                <o:OLEObject Type="Embed" ProgID="Equation.DSMT4" ShapeID="_x0000_i1044" DrawAspect="Content" ObjectID="_1788710717" r:id="rId41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3B1AFD03" w14:textId="77777777" w:rsidR="00990633" w:rsidRPr="005A3F72" w:rsidRDefault="00990633" w:rsidP="005A3F72">
            <w:pPr>
              <w:bidi/>
              <w:spacing w:line="216" w:lineRule="auto"/>
              <w:ind w:left="626" w:hanging="288"/>
              <w:rPr>
                <w:rFonts w:cstheme="minorHAnsi"/>
                <w:sz w:val="28"/>
                <w:szCs w:val="28"/>
                <w:rtl/>
              </w:rPr>
            </w:pPr>
            <w:r w:rsidRPr="005A3F72">
              <w:rPr>
                <w:rFonts w:cstheme="minorHAnsi"/>
                <w:sz w:val="28"/>
                <w:szCs w:val="28"/>
                <w:rtl/>
              </w:rPr>
              <w:t xml:space="preserve">4) اكتب الحد العام 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279" w:dyaOrig="360" w14:anchorId="30404265">
                <v:shape id="_x0000_i1045" type="#_x0000_t75" style="width:14.25pt;height:18pt" o:ole="">
                  <v:imagedata r:id="rId42" o:title=""/>
                </v:shape>
                <o:OLEObject Type="Embed" ProgID="Equation.DSMT4" ShapeID="_x0000_i1045" DrawAspect="Content" ObjectID="_1788710718" r:id="rId43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بدلالة</w:t>
            </w:r>
            <w:r w:rsidRPr="005A3F72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2C3FE227">
                <v:shape id="_x0000_i1046" type="#_x0000_t75" style="width:11.25pt;height:9.75pt" o:ole="">
                  <v:imagedata r:id="rId44" o:title=""/>
                </v:shape>
                <o:OLEObject Type="Embed" ProgID="Equation.DSMT4" ShapeID="_x0000_i1046" DrawAspect="Content" ObjectID="_1788710719" r:id="rId45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ثم عيّن</w:t>
            </w:r>
            <w:r w:rsidRPr="005A3F72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29D3B442">
                <v:shape id="_x0000_i1047" type="#_x0000_t75" style="width:11.25pt;height:9.75pt" o:ole="">
                  <v:imagedata r:id="rId44" o:title=""/>
                </v:shape>
                <o:OLEObject Type="Embed" ProgID="Equation.DSMT4" ShapeID="_x0000_i1047" DrawAspect="Content" ObjectID="_1788710720" r:id="rId46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بحيث يكون : </w:t>
            </w:r>
            <w:r w:rsidRPr="005A3F72">
              <w:rPr>
                <w:rFonts w:cstheme="minorHAnsi"/>
                <w:position w:val="-12"/>
                <w:sz w:val="28"/>
                <w:szCs w:val="28"/>
                <w:lang/>
              </w:rPr>
              <w:object w:dxaOrig="780" w:dyaOrig="360" w14:anchorId="39B70365">
                <v:shape id="_x0000_i1048" type="#_x0000_t75" style="width:39pt;height:18pt" o:ole="">
                  <v:imagedata r:id="rId47" o:title=""/>
                </v:shape>
                <o:OLEObject Type="Embed" ProgID="Equation.DSMT4" ShapeID="_x0000_i1048" DrawAspect="Content" ObjectID="_1788710721" r:id="rId48"/>
              </w:object>
            </w:r>
            <w:r w:rsidRPr="005A3F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15691D48" w14:textId="77777777" w:rsidR="00990633" w:rsidRDefault="00990633" w:rsidP="005A3F7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507AD" w14:textId="77777777" w:rsidR="00990633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A3F7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حسابية </w:t>
            </w:r>
          </w:p>
          <w:p w14:paraId="7C5484B6" w14:textId="77777777" w:rsidR="00990633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74268A" w14:textId="77777777" w:rsidR="00990633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6FF74FAD" w14:textId="77777777" w:rsidR="00990633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B88DFD" w14:textId="77777777" w:rsidR="00990633" w:rsidRPr="008E2510" w:rsidRDefault="00990633" w:rsidP="008E251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E2510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3D0A151B">
                <v:shape id="_x0000_i1049" type="#_x0000_t75" style="width:23.25pt;height:18pt" o:ole="">
                  <v:imagedata r:id="rId49" o:title=""/>
                </v:shape>
                <o:OLEObject Type="Embed" ProgID="Equation.DSMT4" ShapeID="_x0000_i1049" DrawAspect="Content" ObjectID="_1788710722" r:id="rId50"/>
              </w:object>
            </w:r>
            <w:r w:rsidRPr="008E2510">
              <w:rPr>
                <w:rFonts w:cstheme="minorHAnsi"/>
                <w:sz w:val="28"/>
                <w:szCs w:val="28"/>
                <w:rtl/>
              </w:rPr>
              <w:t xml:space="preserve"> متتالية حسابية حدها الأول</w:t>
            </w:r>
            <w:r w:rsidRPr="008E2510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46D8775D">
                <v:shape id="_x0000_i1050" type="#_x0000_t75" style="width:12.75pt;height:18pt" o:ole="">
                  <v:imagedata r:id="rId51" o:title=""/>
                </v:shape>
                <o:OLEObject Type="Embed" ProgID="Equation.DSMT4" ShapeID="_x0000_i1050" DrawAspect="Content" ObjectID="_1788710723" r:id="rId52"/>
              </w:object>
            </w:r>
            <w:r w:rsidRPr="008E2510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8E2510">
              <w:rPr>
                <w:rFonts w:cstheme="minorHAnsi" w:hint="cs"/>
                <w:sz w:val="28"/>
                <w:szCs w:val="28"/>
                <w:rtl/>
              </w:rPr>
              <w:t>وأساسها</w:t>
            </w:r>
            <w:r w:rsidRPr="008E2510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7967FA5B">
                <v:shape id="_x0000_i1051" type="#_x0000_t75" style="width:9pt;height:9.75pt" o:ole="">
                  <v:imagedata r:id="rId53" o:title=""/>
                </v:shape>
                <o:OLEObject Type="Embed" ProgID="Equation.DSMT4" ShapeID="_x0000_i1051" DrawAspect="Content" ObjectID="_1788710724" r:id="rId54"/>
              </w:object>
            </w:r>
            <w:r w:rsidRPr="008E2510">
              <w:rPr>
                <w:rFonts w:cstheme="minorHAnsi"/>
                <w:sz w:val="28"/>
                <w:szCs w:val="28"/>
                <w:rtl/>
              </w:rPr>
              <w:t>. ليكن المجموع: من أجل كل عدد طبيعي</w:t>
            </w:r>
            <w:r w:rsidRPr="008E2510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24FC7184">
                <v:shape id="_x0000_i1052" type="#_x0000_t75" style="width:9.75pt;height:11.25pt" o:ole="">
                  <v:imagedata r:id="rId55" o:title=""/>
                </v:shape>
                <o:OLEObject Type="Embed" ProgID="Equation.DSMT4" ShapeID="_x0000_i1052" DrawAspect="Content" ObjectID="_1788710725" r:id="rId56"/>
              </w:object>
            </w:r>
            <w:r w:rsidRPr="008E2510">
              <w:rPr>
                <w:rFonts w:cstheme="minorHAnsi"/>
                <w:sz w:val="28"/>
                <w:szCs w:val="28"/>
                <w:rtl/>
              </w:rPr>
              <w:t xml:space="preserve"> :  </w:t>
            </w:r>
            <w:r w:rsidRPr="008E2510">
              <w:rPr>
                <w:rFonts w:cstheme="minorHAnsi"/>
                <w:position w:val="-28"/>
                <w:sz w:val="28"/>
                <w:szCs w:val="28"/>
                <w:lang/>
              </w:rPr>
              <w:object w:dxaOrig="1980" w:dyaOrig="680" w14:anchorId="039BA38F">
                <v:shape id="_x0000_i1053" type="#_x0000_t75" style="width:99pt;height:33.75pt" o:ole="" filled="t" fillcolor="yellow">
                  <v:imagedata r:id="rId57" o:title=""/>
                </v:shape>
                <o:OLEObject Type="Embed" ProgID="Equation.DSMT4" ShapeID="_x0000_i1053" DrawAspect="Content" ObjectID="_1788710726" r:id="rId58"/>
              </w:object>
            </w:r>
          </w:p>
          <w:p w14:paraId="2C2C23B7" w14:textId="77777777" w:rsidR="00990633" w:rsidRDefault="00990633" w:rsidP="008E251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E2510">
              <w:rPr>
                <w:rFonts w:cstheme="minorHAnsi"/>
                <w:sz w:val="28"/>
                <w:szCs w:val="28"/>
                <w:rtl/>
              </w:rPr>
              <w:t xml:space="preserve">             </w:t>
            </w:r>
            <w:r w:rsidRPr="008E2510">
              <w:rPr>
                <w:rFonts w:cstheme="minorHAnsi"/>
                <w:position w:val="-6"/>
                <w:sz w:val="28"/>
                <w:szCs w:val="28"/>
                <w:lang/>
              </w:rPr>
              <w:object w:dxaOrig="220" w:dyaOrig="279" w14:anchorId="04DE46D2">
                <v:shape id="_x0000_i1054" type="#_x0000_t75" style="width:11.25pt;height:14.25pt" o:ole="">
                  <v:imagedata r:id="rId59" o:title=""/>
                </v:shape>
                <o:OLEObject Type="Embed" ProgID="Equation.DSMT4" ShapeID="_x0000_i1054" DrawAspect="Content" ObjectID="_1788710727" r:id="rId60"/>
              </w:object>
            </w:r>
            <w:r w:rsidRPr="008E2510">
              <w:rPr>
                <w:rFonts w:cstheme="minorHAnsi"/>
                <w:sz w:val="28"/>
                <w:szCs w:val="28"/>
                <w:rtl/>
              </w:rPr>
              <w:t xml:space="preserve"> يساوي عدد الحدود مضروب في نصف مجموع الحد الأول </w:t>
            </w:r>
            <w:r w:rsidRPr="008E2510">
              <w:rPr>
                <w:rFonts w:cstheme="minorHAnsi" w:hint="cs"/>
                <w:sz w:val="28"/>
                <w:szCs w:val="28"/>
                <w:rtl/>
              </w:rPr>
              <w:t>والحد</w:t>
            </w:r>
            <w:r w:rsidRPr="008E2510">
              <w:rPr>
                <w:rFonts w:cstheme="minorHAnsi"/>
                <w:sz w:val="28"/>
                <w:szCs w:val="28"/>
                <w:rtl/>
              </w:rPr>
              <w:t xml:space="preserve"> الأخير.</w:t>
            </w:r>
          </w:p>
          <w:p w14:paraId="3462E040" w14:textId="77777777" w:rsidR="00990633" w:rsidRDefault="00990633" w:rsidP="0081358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041B6A3" w14:textId="77777777" w:rsidR="00990633" w:rsidRDefault="00990633" w:rsidP="0081358A">
            <w:pPr>
              <w:bidi/>
              <w:rPr>
                <w:rFonts w:cs="Simplified Arabic"/>
                <w:b/>
                <w:bCs/>
                <w:color w:val="FF0000"/>
                <w:rtl/>
              </w:rPr>
            </w:pPr>
            <w:r w:rsidRPr="00692173">
              <w:rPr>
                <w:rFonts w:cs="Simplified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 إيجاد عدد حدود لمتتالية:</w:t>
            </w:r>
            <w:r w:rsidRPr="00692173">
              <w:rPr>
                <w:rFonts w:cs="Simplified Arabic" w:hint="cs"/>
                <w:b/>
                <w:bCs/>
                <w:color w:val="FF0000"/>
                <w:rtl/>
              </w:rPr>
              <w:t xml:space="preserve"> </w:t>
            </w:r>
          </w:p>
          <w:p w14:paraId="04087EAF" w14:textId="77777777" w:rsidR="00990633" w:rsidRPr="00692173" w:rsidRDefault="00990633" w:rsidP="00692173">
            <w:pPr>
              <w:bidi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  <w:r w:rsidRPr="00692173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E4F9DA9">
                <v:shape id="_x0000_i1055" type="#_x0000_t75" style="width:9.75pt;height:11.25pt" o:ole="">
                  <v:imagedata r:id="rId61" o:title=""/>
                </v:shape>
                <o:OLEObject Type="Embed" ProgID="Equation.DSMT4" ShapeID="_x0000_i1055" DrawAspect="Content" ObjectID="_1788710728" r:id="rId62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692173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2F603F27">
                <v:shape id="_x0000_i1056" type="#_x0000_t75" style="width:9.75pt;height:14.25pt" o:ole="">
                  <v:imagedata r:id="rId63" o:title=""/>
                </v:shape>
                <o:OLEObject Type="Embed" ProgID="Equation.DSMT4" ShapeID="_x0000_i1056" DrawAspect="Content" ObjectID="_1788710729" r:id="rId64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عددان طبيعيان حيث</w:t>
            </w:r>
            <w:r w:rsidRPr="00692173">
              <w:rPr>
                <w:rFonts w:cstheme="minorHAnsi"/>
                <w:position w:val="-6"/>
                <w:sz w:val="28"/>
                <w:szCs w:val="28"/>
                <w:lang/>
              </w:rPr>
              <w:object w:dxaOrig="560" w:dyaOrig="279" w14:anchorId="1A637E15">
                <v:shape id="_x0000_i1057" type="#_x0000_t75" style="width:27.75pt;height:14.25pt" o:ole="">
                  <v:imagedata r:id="rId65" o:title=""/>
                </v:shape>
                <o:OLEObject Type="Embed" ProgID="Equation.DSMT4" ShapeID="_x0000_i1057" DrawAspect="Content" ObjectID="_1788710730" r:id="rId66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عدد الحدود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75E8A6F8">
                <v:shape id="_x0000_i1058" type="#_x0000_t75" style="width:12.75pt;height:18pt" o:ole="">
                  <v:imagedata r:id="rId67" o:title=""/>
                </v:shape>
                <o:OLEObject Type="Embed" ProgID="Equation.DSMT4" ShapeID="_x0000_i1058" DrawAspect="Content" ObjectID="_1788710731" r:id="rId68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،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400" w:dyaOrig="360" w14:anchorId="795A72E6">
                <v:shape id="_x0000_i1059" type="#_x0000_t75" style="width:20.25pt;height:18pt" o:ole="">
                  <v:imagedata r:id="rId69" o:title=""/>
                </v:shape>
                <o:OLEObject Type="Embed" ProgID="Equation.DSMT4" ShapeID="_x0000_i1059" DrawAspect="Content" ObjectID="_1788710732" r:id="rId70"/>
              </w:object>
            </w:r>
            <w:r w:rsidRPr="00692173">
              <w:rPr>
                <w:rFonts w:cstheme="minorHAnsi"/>
                <w:sz w:val="28"/>
                <w:szCs w:val="28"/>
              </w:rPr>
              <w:t xml:space="preserve"> </w: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440" w:dyaOrig="360" w14:anchorId="1DF6D6AC">
                <v:shape id="_x0000_i1060" type="#_x0000_t75" style="width:21.75pt;height:18pt" o:ole="">
                  <v:imagedata r:id="rId71" o:title=""/>
                </v:shape>
                <o:OLEObject Type="Embed" ProgID="Equation.DSMT4" ShapeID="_x0000_i1060" DrawAspect="Content" ObjectID="_1788710733" r:id="rId72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>، . . . ،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2196345E">
                <v:shape id="_x0000_i1061" type="#_x0000_t75" style="width:12.75pt;height:18pt" o:ole="">
                  <v:imagedata r:id="rId73" o:title=""/>
                </v:shape>
                <o:OLEObject Type="Embed" ProgID="Equation.DSMT4" ShapeID="_x0000_i1061" DrawAspect="Content" ObjectID="_1788710734" r:id="rId74"/>
              </w:object>
            </w:r>
            <w:r w:rsidRPr="00692173">
              <w:rPr>
                <w:rFonts w:cstheme="minorHAnsi"/>
                <w:sz w:val="28"/>
                <w:szCs w:val="28"/>
              </w:rPr>
              <w:t xml:space="preserve"> </w: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لمتتالية </w:t>
            </w:r>
            <w:r w:rsidRPr="00692173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1A63B040">
                <v:shape id="_x0000_i1062" type="#_x0000_t75" style="width:24pt;height:20.25pt" o:ole="">
                  <v:imagedata r:id="rId75" o:title=""/>
                </v:shape>
                <o:OLEObject Type="Embed" ProgID="Equation.DSMT4" ShapeID="_x0000_i1062" DrawAspect="Content" ObjectID="_1788710735" r:id="rId76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هو:        </w:t>
            </w:r>
            <w:r w:rsidRPr="00692173">
              <w:rPr>
                <w:rFonts w:cstheme="minorHAnsi"/>
                <w:position w:val="-6"/>
                <w:sz w:val="28"/>
                <w:szCs w:val="28"/>
                <w:lang/>
              </w:rPr>
              <w:object w:dxaOrig="820" w:dyaOrig="279" w14:anchorId="7D6D4044">
                <v:shape id="_x0000_i1063" type="#_x0000_t75" style="width:41.25pt;height:14.25pt" o:ole="">
                  <v:imagedata r:id="rId77" o:title=""/>
                </v:shape>
                <o:OLEObject Type="Embed" ProgID="Equation.DSMT4" ShapeID="_x0000_i1063" DrawAspect="Content" ObjectID="_1788710736" r:id="rId78"/>
              </w:object>
            </w:r>
          </w:p>
          <w:p w14:paraId="54F0AF87" w14:textId="77777777" w:rsidR="00990633" w:rsidRPr="005A3F72" w:rsidRDefault="00990633" w:rsidP="005A3F7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08AB179" w14:textId="77777777" w:rsidR="00990633" w:rsidRPr="00597458" w:rsidRDefault="00990633" w:rsidP="005A3F7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9745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53C74A38" w14:textId="77777777" w:rsidR="00990633" w:rsidRPr="00692173" w:rsidRDefault="00990633" w:rsidP="0069217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92173">
              <w:rPr>
                <w:rFonts w:cstheme="minorHAnsi"/>
                <w:sz w:val="28"/>
                <w:szCs w:val="28"/>
                <w:rtl/>
              </w:rPr>
              <w:t>لتكن المتتالية الحسابية</w:t>
            </w:r>
            <w:r w:rsidRPr="00692173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634779AC">
                <v:shape id="_x0000_i1064" type="#_x0000_t75" style="width:24pt;height:20.25pt" o:ole="">
                  <v:imagedata r:id="rId79" o:title=""/>
                </v:shape>
                <o:OLEObject Type="Embed" ProgID="Equation.DSMT4" ShapeID="_x0000_i1064" DrawAspect="Content" ObjectID="_1788710737" r:id="rId80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المعرفة على</w:t>
            </w:r>
            <w:r w:rsidRPr="00692173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279" w14:anchorId="481396D2">
                <v:shape id="_x0000_i1065" type="#_x0000_t75" style="width:12.75pt;height:14.25pt" o:ole="">
                  <v:imagedata r:id="rId81" o:title=""/>
                </v:shape>
                <o:OLEObject Type="Embed" ProgID="Equation.DSMT4" ShapeID="_x0000_i1065" DrawAspect="Content" ObjectID="_1788710738" r:id="rId82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، أساسها </w:t>
            </w:r>
            <w:r w:rsidRPr="00692173">
              <w:rPr>
                <w:rFonts w:cstheme="minorHAnsi"/>
                <w:position w:val="-4"/>
                <w:sz w:val="28"/>
                <w:szCs w:val="28"/>
                <w:lang/>
              </w:rPr>
              <w:object w:dxaOrig="680" w:dyaOrig="260" w14:anchorId="328DE03D">
                <v:shape id="_x0000_i1066" type="#_x0000_t75" style="width:33.75pt;height:12.75pt" o:ole="">
                  <v:imagedata r:id="rId83" o:title=""/>
                </v:shape>
                <o:OLEObject Type="Embed" ProgID="Equation.DSMT4" ShapeID="_x0000_i1066" DrawAspect="Content" ObjectID="_1788710739" r:id="rId84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، و حدها الأول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880" w:dyaOrig="360" w14:anchorId="07E057DC">
                <v:shape id="_x0000_i1067" type="#_x0000_t75" style="width:44.25pt;height:18pt" o:ole="">
                  <v:imagedata r:id="rId85" o:title=""/>
                </v:shape>
                <o:OLEObject Type="Embed" ProgID="Equation.DSMT4" ShapeID="_x0000_i1067" DrawAspect="Content" ObjectID="_1788710740" r:id="rId86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F772954" w14:textId="77777777" w:rsidR="00990633" w:rsidRPr="00692173" w:rsidRDefault="00990633" w:rsidP="0069217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92173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692173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44974247">
                <v:shape id="_x0000_i1068" type="#_x0000_t75" style="width:9pt;height:9.75pt" o:ole="">
                  <v:imagedata r:id="rId87" o:title=""/>
                </v:shape>
                <o:OLEObject Type="Embed" ProgID="Equation.DSMT4" ShapeID="_x0000_i1068" DrawAspect="Content" ObjectID="_1788710741" r:id="rId88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 xml:space="preserve"> أحسب </w:t>
            </w:r>
            <w:r w:rsidRPr="00692173">
              <w:rPr>
                <w:rFonts w:cstheme="minorHAnsi"/>
                <w:position w:val="-12"/>
                <w:sz w:val="28"/>
                <w:szCs w:val="28"/>
                <w:lang/>
              </w:rPr>
              <w:object w:dxaOrig="3000" w:dyaOrig="360" w14:anchorId="79D66FD6">
                <v:shape id="_x0000_i1069" type="#_x0000_t75" style="width:150pt;height:18pt" o:ole="">
                  <v:imagedata r:id="rId89" o:title=""/>
                </v:shape>
                <o:OLEObject Type="Embed" ProgID="Equation.DSMT4" ShapeID="_x0000_i1069" DrawAspect="Content" ObjectID="_1788710742" r:id="rId90"/>
              </w:object>
            </w:r>
            <w:r w:rsidRPr="00692173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9792CF8" w14:textId="77777777" w:rsidR="00990633" w:rsidRPr="00692173" w:rsidRDefault="00990633" w:rsidP="00692173">
            <w:pPr>
              <w:bidi/>
              <w:rPr>
                <w:rFonts w:cs="Simplified Arabic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92173">
              <w:rPr>
                <w:rFonts w:cs="Simplified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جابة:</w:t>
            </w:r>
          </w:p>
          <w:p w14:paraId="78BEFB6F" w14:textId="77777777" w:rsidR="00990633" w:rsidRDefault="00990633" w:rsidP="00692173">
            <w:p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rtl/>
              </w:rPr>
              <w:t xml:space="preserve">عدد الحدود هو </w:t>
            </w:r>
            <w:r w:rsidRPr="00126867">
              <w:rPr>
                <w:rFonts w:cs="Simplified Arabic"/>
                <w:position w:val="-6"/>
                <w:lang/>
              </w:rPr>
              <w:object w:dxaOrig="1740" w:dyaOrig="279" w14:anchorId="328D60F9">
                <v:shape id="_x0000_i1070" type="#_x0000_t75" style="width:87pt;height:14.25pt" o:ole="">
                  <v:imagedata r:id="rId91" o:title=""/>
                </v:shape>
                <o:OLEObject Type="Embed" ProgID="Equation.DSMT4" ShapeID="_x0000_i1070" DrawAspect="Content" ObjectID="_1788710743" r:id="rId92"/>
              </w:object>
            </w:r>
            <w:r>
              <w:rPr>
                <w:rFonts w:cs="Simplified Arabic" w:hint="cs"/>
                <w:b/>
                <w:bCs/>
                <w:rtl/>
              </w:rPr>
              <w:t>.</w:t>
            </w:r>
          </w:p>
          <w:p w14:paraId="51C0CD41" w14:textId="77777777" w:rsidR="00990633" w:rsidRDefault="00990633" w:rsidP="00692173">
            <w:p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         </w:t>
            </w:r>
            <w:r w:rsidRPr="00126867">
              <w:rPr>
                <w:rFonts w:cs="Simplified Arabic"/>
                <w:b/>
                <w:bCs/>
                <w:position w:val="-12"/>
                <w:lang/>
              </w:rPr>
              <w:object w:dxaOrig="2960" w:dyaOrig="360" w14:anchorId="74CE1096">
                <v:shape id="_x0000_i1071" type="#_x0000_t75" style="width:147.75pt;height:18pt" o:ole="">
                  <v:imagedata r:id="rId93" o:title=""/>
                </v:shape>
                <o:OLEObject Type="Embed" ProgID="Equation.DSMT4" ShapeID="_x0000_i1071" DrawAspect="Content" ObjectID="_1788710744" r:id="rId94"/>
              </w:object>
            </w:r>
            <w:r>
              <w:rPr>
                <w:rFonts w:cs="Simplified Arabic" w:hint="cs"/>
                <w:b/>
                <w:bCs/>
                <w:rtl/>
              </w:rPr>
              <w:t>.</w:t>
            </w:r>
          </w:p>
          <w:p w14:paraId="6C8F213C" w14:textId="77777777" w:rsidR="00990633" w:rsidRDefault="00990633" w:rsidP="00692173">
            <w:p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         </w:t>
            </w:r>
            <w:r w:rsidRPr="00126867">
              <w:rPr>
                <w:rFonts w:cs="Simplified Arabic"/>
                <w:b/>
                <w:bCs/>
                <w:position w:val="-12"/>
                <w:lang/>
              </w:rPr>
              <w:object w:dxaOrig="2600" w:dyaOrig="360" w14:anchorId="205F4C6C">
                <v:shape id="_x0000_i1072" type="#_x0000_t75" style="width:129.75pt;height:18pt" o:ole="">
                  <v:imagedata r:id="rId95" o:title=""/>
                </v:shape>
                <o:OLEObject Type="Embed" ProgID="Equation.DSMT4" ShapeID="_x0000_i1072" DrawAspect="Content" ObjectID="_1788710745" r:id="rId96"/>
              </w:object>
            </w:r>
            <w:r>
              <w:rPr>
                <w:rFonts w:cs="Simplified Arabic" w:hint="cs"/>
                <w:b/>
                <w:bCs/>
                <w:rtl/>
              </w:rPr>
              <w:t>.</w:t>
            </w:r>
          </w:p>
          <w:p w14:paraId="49FAE6D8" w14:textId="77777777" w:rsidR="00990633" w:rsidRPr="00CD4345" w:rsidRDefault="00990633" w:rsidP="00CD4345">
            <w:p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         </w:t>
            </w:r>
            <w:r w:rsidRPr="008F0C0F">
              <w:rPr>
                <w:rFonts w:cs="Simplified Arabic"/>
                <w:b/>
                <w:bCs/>
                <w:position w:val="-46"/>
                <w:lang/>
              </w:rPr>
              <w:object w:dxaOrig="1900" w:dyaOrig="1340" w14:anchorId="03037D84">
                <v:shape id="_x0000_i1073" type="#_x0000_t75" style="width:95.25pt;height:66.75pt" o:ole="">
                  <v:imagedata r:id="rId97" o:title=""/>
                </v:shape>
                <o:OLEObject Type="Embed" ProgID="Equation.DSMT4" ShapeID="_x0000_i1073" DrawAspect="Content" ObjectID="_1788710746" r:id="rId98"/>
              </w:object>
            </w:r>
            <w:r>
              <w:rPr>
                <w:rFonts w:cs="Simplified Arabic"/>
                <w:b/>
                <w:bCs/>
                <w:rtl/>
              </w:rPr>
              <w:br/>
            </w:r>
          </w:p>
        </w:tc>
        <w:tc>
          <w:tcPr>
            <w:tcW w:w="1160" w:type="dxa"/>
          </w:tcPr>
          <w:p w14:paraId="3976C39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B1B0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8AFD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CE8BD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7B4E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4279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AF704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72EBB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8E36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C8DB2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8C673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60B98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9E58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841F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68DB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7BD8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E131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D05F8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CD09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0A62D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F420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14D18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7BAE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892D7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2255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8059A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BE84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09F33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514A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6D61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3FEE6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A981D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602B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2435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EA1A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B27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442DD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9ED70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C56E1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002D93D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12EB256" wp14:editId="740B942A">
                <wp:simplePos x="0" y="0"/>
                <wp:positionH relativeFrom="column">
                  <wp:posOffset>-782955</wp:posOffset>
                </wp:positionH>
                <wp:positionV relativeFrom="paragraph">
                  <wp:posOffset>744220</wp:posOffset>
                </wp:positionV>
                <wp:extent cx="7315200" cy="499745"/>
                <wp:effectExtent l="0" t="0" r="19050" b="14605"/>
                <wp:wrapNone/>
                <wp:docPr id="1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A1B237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2EB256" id="_x0000_s1042" type="#_x0000_t80" style="position:absolute;left:0;text-align:left;margin-left:-61.65pt;margin-top:58.6pt;width:8in;height:39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">
                <v:textbox>
                  <w:txbxContent>
                    <w:p w14:paraId="28A1B237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732C8D8" wp14:editId="124FB9F3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717788D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32C8D8" id="_x0000_s1043" type="#_x0000_t98" style="position:absolute;left:0;text-align:left;margin-left:84.05pt;margin-top:-7.45pt;width:308.1pt;height:6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zod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2YxpB49YWxAmb4GAYbXyKg1hPlPQ41jX1P/bMSUr0&#10;e4ONnBfjcXwHyRlPouzE3Ua2txFmOOpe00DJYK7C8Hb21qldi5mKpICBe2x+o8JlSgZWZ/44umg9&#10;exu3fjr162ew/Ak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JdjOh0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2717788D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79D4A97" wp14:editId="084335E3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1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C5E7921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9D4A97" id="_x0000_s1044" type="#_x0000_t54" style="position:absolute;left:0;text-align:left;margin-left:398.8pt;margin-top:-7.45pt;width:115.55pt;height:52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dy/lujACAABwBAAADgAAAAAAAAAAAAAAAAAu&#10;AgAAZHJzL2Uyb0RvYy54bWxQSwECLQAUAAYACAAAACEA+bHI1+AAAAALAQAADwAAAAAAAAAAAAAA&#10;AACKBAAAZHJzL2Rvd25yZXYueG1sUEsFBgAAAAAEAAQA8wAAAJcFAAAAAA==&#10;">
                <v:textbox>
                  <w:txbxContent>
                    <w:p w14:paraId="0C5E7921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576ED54" wp14:editId="0E7B7B45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2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C341124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6ED54" id="_x0000_s1045" type="#_x0000_t54" style="position:absolute;left:0;text-align:left;margin-left:-61.65pt;margin-top:-1.55pt;width:137.3pt;height:46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CiWw+wyAgAAcAQAAA4AAAAAAAAAAAAAAAAA&#10;LgIAAGRycy9lMm9Eb2MueG1sUEsBAi0AFAAGAAgAAAAhAJEMdjffAAAACgEAAA8AAAAAAAAAAAAA&#10;AAAAjAQAAGRycy9kb3ducmV2LnhtbFBLBQYAAAAABAAEAPMAAACYBQAAAAA=&#10;">
                <v:textbox>
                  <w:txbxContent>
                    <w:p w14:paraId="4C341124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990633" w:rsidRPr="00792B9B" w14:paraId="0FD76917" w14:textId="77777777" w:rsidTr="00C15EC5">
        <w:tc>
          <w:tcPr>
            <w:tcW w:w="1384" w:type="dxa"/>
            <w:shd w:val="clear" w:color="auto" w:fill="FFFF00"/>
          </w:tcPr>
          <w:p w14:paraId="5854B4E0" w14:textId="77777777" w:rsidR="00990633" w:rsidRPr="008E15B2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44ABECA9" w14:textId="77777777" w:rsidR="00990633" w:rsidRPr="008E15B2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FFF00"/>
          </w:tcPr>
          <w:p w14:paraId="12A2EFD5" w14:textId="77777777" w:rsidR="00990633" w:rsidRPr="008E15B2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4F77E70E" w14:textId="77777777" w:rsidTr="00C15EC5">
        <w:tc>
          <w:tcPr>
            <w:tcW w:w="1384" w:type="dxa"/>
          </w:tcPr>
          <w:p w14:paraId="55E75F5C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423B9E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5E52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64F15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8A9CB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A449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15115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4820D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1F80F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430F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66EE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8AC1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6BDEB7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FEB4E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EF41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97A91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3FC0A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CEE84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B2310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ED03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56106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BF9A5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9065C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9E48C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5AFC4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8DA8B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8DEAF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7BDCF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D81A3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73665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29B25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AC20F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7A017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96381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F2EE1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A4245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1245DE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00F1497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D95AE82" w14:textId="77777777" w:rsidR="00990633" w:rsidRPr="004E4FEE" w:rsidRDefault="00990633" w:rsidP="004E4FE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E4FE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0254A046" w14:textId="77777777" w:rsidR="00990633" w:rsidRDefault="00990633" w:rsidP="006C7AA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3955841" w14:textId="77777777" w:rsidR="00990633" w:rsidRDefault="00990633" w:rsidP="006C7AA9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نعتبر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بالعلاقة: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5×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3675949" w14:textId="77777777" w:rsidR="00990633" w:rsidRDefault="00990633" w:rsidP="008E15B2">
            <w:pPr>
              <w:pStyle w:val="Paragraphedeliste"/>
              <w:numPr>
                <w:ilvl w:val="0"/>
                <w:numId w:val="11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- احسب الحدود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ب- جد علاقة بين كل حدين متعاقبين.</w:t>
            </w:r>
          </w:p>
          <w:p w14:paraId="7ED8FB4E" w14:textId="77777777" w:rsidR="00990633" w:rsidRPr="006C7AA9" w:rsidRDefault="00990633" w:rsidP="008E15B2">
            <w:pPr>
              <w:pStyle w:val="Paragraphedeliste"/>
              <w:numPr>
                <w:ilvl w:val="0"/>
                <w:numId w:val="11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بر عن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بدلالة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52DE053" w14:textId="77777777" w:rsidR="00990633" w:rsidRDefault="00990633" w:rsidP="006C7AA9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C03B17C" w14:textId="77777777" w:rsidR="00990633" w:rsidRDefault="00990633" w:rsidP="004E4FE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E4FE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24BCBA04" w14:textId="77777777" w:rsidR="00990633" w:rsidRPr="004E4FEE" w:rsidRDefault="00990633" w:rsidP="004E4FE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38E85E" w14:textId="77777777" w:rsidR="00990633" w:rsidRPr="007820ED" w:rsidRDefault="00990633" w:rsidP="004E4FE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820ED">
              <w:rPr>
                <w:rFonts w:cstheme="minorHAnsi"/>
                <w:sz w:val="28"/>
                <w:szCs w:val="28"/>
                <w:rtl/>
              </w:rPr>
              <w:t>نقول أن المتتالية</w:t>
            </w:r>
            <w:r w:rsidRPr="007820ED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37F2DFDC">
                <v:shape id="_x0000_i1074" type="#_x0000_t75" style="width:23.25pt;height:18pt" o:ole="">
                  <v:imagedata r:id="rId49" o:title=""/>
                </v:shape>
                <o:OLEObject Type="Embed" ProgID="Equation.DSMT4" ShapeID="_x0000_i1074" DrawAspect="Content" ObjectID="_1788710747" r:id="rId99"/>
              </w:object>
            </w:r>
            <w:r w:rsidRPr="007820ED">
              <w:rPr>
                <w:rFonts w:cstheme="minorHAnsi"/>
                <w:sz w:val="28"/>
                <w:szCs w:val="28"/>
                <w:rtl/>
              </w:rPr>
              <w:t xml:space="preserve">متتالية </w:t>
            </w:r>
            <w:r w:rsidRPr="007820ED">
              <w:rPr>
                <w:rFonts w:cstheme="minorHAnsi" w:hint="cs"/>
                <w:sz w:val="28"/>
                <w:szCs w:val="28"/>
                <w:rtl/>
              </w:rPr>
              <w:t xml:space="preserve">هندس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إذا وجد عدد حقيقي غير معدوم حيث : </w:t>
            </w:r>
            <w:r w:rsidRPr="007820ED">
              <w:rPr>
                <w:rFonts w:cstheme="minorHAnsi"/>
                <w:sz w:val="28"/>
                <w:szCs w:val="28"/>
                <w:rtl/>
              </w:rPr>
              <w:t>إذا</w:t>
            </w:r>
            <w:r w:rsidRPr="007820ED">
              <w:rPr>
                <w:rFonts w:cstheme="minorHAnsi"/>
                <w:sz w:val="28"/>
                <w:szCs w:val="28"/>
              </w:rPr>
              <w:t xml:space="preserve"> </w:t>
            </w:r>
            <w:r w:rsidRPr="007820ED">
              <w:rPr>
                <w:rFonts w:cstheme="minorHAnsi"/>
                <w:sz w:val="28"/>
                <w:szCs w:val="28"/>
                <w:rtl/>
              </w:rPr>
              <w:t>كان  من</w:t>
            </w:r>
            <w:r w:rsidRPr="007820ED">
              <w:rPr>
                <w:rFonts w:cstheme="minorHAnsi"/>
                <w:sz w:val="28"/>
                <w:szCs w:val="28"/>
              </w:rPr>
              <w:t xml:space="preserve"> </w:t>
            </w:r>
            <w:r w:rsidRPr="007820ED">
              <w:rPr>
                <w:rFonts w:cstheme="minorHAnsi"/>
                <w:sz w:val="28"/>
                <w:szCs w:val="28"/>
                <w:rtl/>
              </w:rPr>
              <w:t>أجل كل عدد</w:t>
            </w:r>
            <w:r w:rsidRPr="007820ED">
              <w:rPr>
                <w:rFonts w:cstheme="minorHAnsi"/>
                <w:sz w:val="28"/>
                <w:szCs w:val="28"/>
              </w:rPr>
              <w:t xml:space="preserve">  </w:t>
            </w:r>
            <w:r w:rsidRPr="007820ED">
              <w:rPr>
                <w:rFonts w:cstheme="minorHAnsi"/>
                <w:sz w:val="28"/>
                <w:szCs w:val="28"/>
                <w:rtl/>
              </w:rPr>
              <w:t>طبيعي</w:t>
            </w:r>
            <w:r w:rsidRPr="007820ED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7B82C985">
                <v:shape id="_x0000_i1075" type="#_x0000_t75" style="width:9.75pt;height:11.25pt" o:ole="">
                  <v:imagedata r:id="rId100" o:title=""/>
                </v:shape>
                <o:OLEObject Type="Embed" ProgID="Equation.DSMT4" ShapeID="_x0000_i1075" DrawAspect="Content" ObjectID="_1788710748" r:id="rId101"/>
              </w:object>
            </w:r>
            <w:r w:rsidRPr="007820ED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7820ED">
              <w:rPr>
                <w:rFonts w:cstheme="minorHAnsi"/>
                <w:position w:val="-12"/>
                <w:sz w:val="28"/>
                <w:szCs w:val="28"/>
                <w:lang/>
              </w:rPr>
              <w:object w:dxaOrig="1200" w:dyaOrig="360" w14:anchorId="6379F8E9">
                <v:shape id="_x0000_i1076" type="#_x0000_t75" style="width:60pt;height:18pt" o:ole="" fillcolor="yellow">
                  <v:imagedata r:id="rId102" o:title=""/>
                </v:shape>
                <o:OLEObject Type="Embed" ProgID="Equation.DSMT4" ShapeID="_x0000_i1076" DrawAspect="Content" ObjectID="_1788710749" r:id="rId103"/>
              </w:object>
            </w:r>
            <w:r w:rsidRPr="007820ED">
              <w:rPr>
                <w:rFonts w:cstheme="minorHAnsi"/>
                <w:sz w:val="28"/>
                <w:szCs w:val="28"/>
                <w:rtl/>
              </w:rPr>
              <w:t xml:space="preserve">. </w:t>
            </w:r>
          </w:p>
          <w:p w14:paraId="5D3751D6" w14:textId="77777777" w:rsidR="00990633" w:rsidRDefault="00990633" w:rsidP="006C7AA9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E4B69F7" w14:textId="77777777" w:rsidR="00990633" w:rsidRDefault="00990633" w:rsidP="00E536B4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E536B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ت 28 ص 260</w:t>
            </w:r>
          </w:p>
          <w:p w14:paraId="1E2CFFCD" w14:textId="77777777" w:rsidR="00990633" w:rsidRDefault="00990633" w:rsidP="003D64D1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3F5E117F" w14:textId="77777777" w:rsidR="00990633" w:rsidRDefault="00990633" w:rsidP="003D64D1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تمرين : </w:t>
            </w:r>
          </w:p>
          <w:p w14:paraId="16D20D8E" w14:textId="77777777" w:rsidR="00990633" w:rsidRDefault="00990633" w:rsidP="003D64D1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متتالية هندسية أساسها 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q=2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حدها الأول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-6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35EC0F4" w14:textId="77777777" w:rsidR="00990633" w:rsidRDefault="00990633" w:rsidP="003D64D1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</w:p>
          <w:p w14:paraId="351D053E" w14:textId="77777777" w:rsidR="00990633" w:rsidRPr="003D64D1" w:rsidRDefault="00990633" w:rsidP="008E15B2">
            <w:pPr>
              <w:pStyle w:val="Paragraphedeliste"/>
              <w:numPr>
                <w:ilvl w:val="0"/>
                <w:numId w:val="12"/>
              </w:num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 xml:space="preserve">أحسب الحدود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  ،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4</m:t>
                  </m:r>
                </m:sub>
              </m:sSub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5</m:t>
                  </m:r>
                </m:sub>
              </m:sSub>
            </m:oMath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>.</w:t>
            </w:r>
          </w:p>
          <w:p w14:paraId="355EE2A2" w14:textId="77777777" w:rsidR="00990633" w:rsidRDefault="00990633" w:rsidP="00E536B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42922CB" w14:textId="77777777" w:rsidR="00990633" w:rsidRDefault="00990633" w:rsidP="004E78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E78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تجاه التغير :</w:t>
            </w:r>
          </w:p>
          <w:p w14:paraId="0928733B" w14:textId="77777777" w:rsidR="00990633" w:rsidRDefault="00990633" w:rsidP="004E78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D95BB9" w14:textId="77777777" w:rsidR="00990633" w:rsidRPr="00ED513F" w:rsidRDefault="00990633" w:rsidP="00ED513F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B777D7">
              <w:rPr>
                <w:rFonts w:cs="Simplified Arabic" w:hint="cs"/>
                <w:rtl/>
              </w:rPr>
              <w:t>إذا كان</w:t>
            </w:r>
            <w:r>
              <w:rPr>
                <w:rFonts w:cs="Simplified Arabic" w:hint="cs"/>
                <w:noProof/>
                <w:rtl/>
              </w:rPr>
              <w:t xml:space="preserve"> </w:t>
            </w:r>
            <w:r w:rsidRPr="00B12B01">
              <w:rPr>
                <w:rFonts w:cs="Simplified Arabic"/>
                <w:noProof/>
                <w:position w:val="-10"/>
                <w:lang/>
              </w:rPr>
              <w:object w:dxaOrig="920" w:dyaOrig="320" w14:anchorId="594EFDC0">
                <v:shape id="_x0000_i1077" type="#_x0000_t75" style="width:45.75pt;height:15.75pt" o:ole="">
                  <v:imagedata r:id="rId104" o:title=""/>
                </v:shape>
                <o:OLEObject Type="Embed" ProgID="Equation.DSMT4" ShapeID="_x0000_i1077" DrawAspect="Content" ObjectID="_1788710750" r:id="rId105"/>
              </w:object>
            </w:r>
            <w:r>
              <w:rPr>
                <w:rFonts w:cs="Simplified Arabic" w:hint="cs"/>
                <w:noProof/>
                <w:rtl/>
              </w:rPr>
              <w:t xml:space="preserve"> وكان</w:t>
            </w:r>
            <w:r w:rsidRPr="00B12B01">
              <w:rPr>
                <w:rFonts w:cs="Simplified Arabic"/>
                <w:position w:val="-12"/>
                <w:lang/>
              </w:rPr>
              <w:object w:dxaOrig="660" w:dyaOrig="360" w14:anchorId="4669994C">
                <v:shape id="_x0000_i1078" type="#_x0000_t75" style="width:33pt;height:18pt" o:ole="">
                  <v:imagedata r:id="rId106" o:title=""/>
                </v:shape>
                <o:OLEObject Type="Embed" ProgID="Equation.DSMT4" ShapeID="_x0000_i1078" DrawAspect="Content" ObjectID="_1788710751" r:id="rId107"/>
              </w:object>
            </w:r>
            <w:r>
              <w:rPr>
                <w:rFonts w:cs="Simplified Arabic" w:hint="cs"/>
                <w:noProof/>
                <w:rtl/>
              </w:rPr>
              <w:t xml:space="preserve">  فإن المتتالية</w:t>
            </w:r>
            <w:r w:rsidRPr="001E6EFD">
              <w:rPr>
                <w:rFonts w:cs="Simplified Arabic"/>
                <w:position w:val="-12"/>
                <w:lang/>
              </w:rPr>
              <w:object w:dxaOrig="460" w:dyaOrig="360" w14:anchorId="5C2ADDB0">
                <v:shape id="_x0000_i1079" type="#_x0000_t75" style="width:23.25pt;height:18pt" o:ole="">
                  <v:imagedata r:id="rId49" o:title=""/>
                </v:shape>
                <o:OLEObject Type="Embed" ProgID="Equation.DSMT4" ShapeID="_x0000_i1079" DrawAspect="Content" ObjectID="_1788710752" r:id="rId108"/>
              </w:object>
            </w:r>
            <w:r>
              <w:rPr>
                <w:rFonts w:cs="Simplified Arabic" w:hint="cs"/>
                <w:noProof/>
                <w:rtl/>
              </w:rPr>
              <w:t xml:space="preserve"> 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متناقصة. </w:t>
            </w:r>
          </w:p>
          <w:p w14:paraId="00A0B861" w14:textId="77777777" w:rsidR="00990633" w:rsidRPr="00ED513F" w:rsidRDefault="00990633" w:rsidP="00ED513F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ED513F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ED513F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7387840C">
                <v:shape id="_x0000_i1080" type="#_x0000_t75" style="width:9pt;height:9.75pt" o:ole="">
                  <v:imagedata r:id="rId109" o:title=""/>
                </v:shape>
                <o:OLEObject Type="Embed" ProgID="Equation.DSMT4" ShapeID="_x0000_i1080" DrawAspect="Content" ObjectID="_1788710753" r:id="rId110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إذا كان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  <w:r w:rsidRPr="00ED513F">
              <w:rPr>
                <w:rFonts w:cstheme="minorHAnsi"/>
                <w:noProof/>
                <w:position w:val="-10"/>
                <w:sz w:val="28"/>
                <w:szCs w:val="28"/>
                <w:lang/>
              </w:rPr>
              <w:object w:dxaOrig="920" w:dyaOrig="320" w14:anchorId="30E1BBC4">
                <v:shape id="_x0000_i1081" type="#_x0000_t75" style="width:45.75pt;height:15.75pt" o:ole="">
                  <v:imagedata r:id="rId104" o:title=""/>
                </v:shape>
                <o:OLEObject Type="Embed" ProgID="Equation.DSMT4" ShapeID="_x0000_i1081" DrawAspect="Content" ObjectID="_1788710754" r:id="rId111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وكان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660" w:dyaOrig="360" w14:anchorId="5EED2E56">
                <v:shape id="_x0000_i1082" type="#_x0000_t75" style="width:33pt;height:18pt" o:ole="">
                  <v:imagedata r:id="rId112" o:title=""/>
                </v:shape>
                <o:OLEObject Type="Embed" ProgID="Equation.DSMT4" ShapeID="_x0000_i1082" DrawAspect="Content" ObjectID="_1788710755" r:id="rId113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 فإن المتتالية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4C1774CE">
                <v:shape id="_x0000_i1083" type="#_x0000_t75" style="width:23.25pt;height:18pt" o:ole="">
                  <v:imagedata r:id="rId49" o:title=""/>
                </v:shape>
                <o:OLEObject Type="Embed" ProgID="Equation.DSMT4" ShapeID="_x0000_i1083" DrawAspect="Content" ObjectID="_1788710756" r:id="rId114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متزايدة. </w:t>
            </w:r>
          </w:p>
          <w:p w14:paraId="30CE1191" w14:textId="77777777" w:rsidR="00990633" w:rsidRPr="00ED513F" w:rsidRDefault="00990633" w:rsidP="00ED513F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ED513F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ED513F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3AE8DB54">
                <v:shape id="_x0000_i1084" type="#_x0000_t75" style="width:9pt;height:9.75pt" o:ole="">
                  <v:imagedata r:id="rId109" o:title=""/>
                </v:shape>
                <o:OLEObject Type="Embed" ProgID="Equation.DSMT4" ShapeID="_x0000_i1084" DrawAspect="Content" ObjectID="_1788710757" r:id="rId115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إذا كان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  <w:r w:rsidRPr="00ED513F">
              <w:rPr>
                <w:rFonts w:cstheme="minorHAnsi"/>
                <w:noProof/>
                <w:position w:val="-10"/>
                <w:sz w:val="28"/>
                <w:szCs w:val="28"/>
                <w:lang/>
              </w:rPr>
              <w:object w:dxaOrig="540" w:dyaOrig="320" w14:anchorId="1232ECDA">
                <v:shape id="_x0000_i1085" type="#_x0000_t75" style="width:27pt;height:15.75pt" o:ole="">
                  <v:imagedata r:id="rId116" o:title=""/>
                </v:shape>
                <o:OLEObject Type="Embed" ProgID="Equation.DSMT4" ShapeID="_x0000_i1085" DrawAspect="Content" ObjectID="_1788710758" r:id="rId117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وكان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660" w:dyaOrig="360" w14:anchorId="46B517AD">
                <v:shape id="_x0000_i1086" type="#_x0000_t75" style="width:33pt;height:18pt" o:ole="">
                  <v:imagedata r:id="rId106" o:title=""/>
                </v:shape>
                <o:OLEObject Type="Embed" ProgID="Equation.DSMT4" ShapeID="_x0000_i1086" DrawAspect="Content" ObjectID="_1788710759" r:id="rId118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 فإن المتتالية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2C5A0F55">
                <v:shape id="_x0000_i1087" type="#_x0000_t75" style="width:23.25pt;height:18pt" o:ole="">
                  <v:imagedata r:id="rId49" o:title=""/>
                </v:shape>
                <o:OLEObject Type="Embed" ProgID="Equation.DSMT4" ShapeID="_x0000_i1087" DrawAspect="Content" ObjectID="_1788710760" r:id="rId119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متزايدة. </w:t>
            </w:r>
          </w:p>
          <w:p w14:paraId="6C84C795" w14:textId="77777777" w:rsidR="00990633" w:rsidRPr="00ED513F" w:rsidRDefault="00990633" w:rsidP="00ED513F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ED513F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ED513F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160AEE4C">
                <v:shape id="_x0000_i1088" type="#_x0000_t75" style="width:9pt;height:9.75pt" o:ole="">
                  <v:imagedata r:id="rId109" o:title=""/>
                </v:shape>
                <o:OLEObject Type="Embed" ProgID="Equation.DSMT4" ShapeID="_x0000_i1088" DrawAspect="Content" ObjectID="_1788710761" r:id="rId120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إذا كان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  <w:r w:rsidRPr="00ED513F">
              <w:rPr>
                <w:rFonts w:cstheme="minorHAnsi"/>
                <w:noProof/>
                <w:position w:val="-10"/>
                <w:sz w:val="28"/>
                <w:szCs w:val="28"/>
                <w:lang/>
              </w:rPr>
              <w:object w:dxaOrig="540" w:dyaOrig="320" w14:anchorId="3C6498D9">
                <v:shape id="_x0000_i1089" type="#_x0000_t75" style="width:27pt;height:15.75pt" o:ole="">
                  <v:imagedata r:id="rId116" o:title=""/>
                </v:shape>
                <o:OLEObject Type="Embed" ProgID="Equation.DSMT4" ShapeID="_x0000_i1089" DrawAspect="Content" ObjectID="_1788710762" r:id="rId121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وكان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660" w:dyaOrig="360" w14:anchorId="7A48A25B">
                <v:shape id="_x0000_i1090" type="#_x0000_t75" style="width:33pt;height:18pt" o:ole="">
                  <v:imagedata r:id="rId112" o:title=""/>
                </v:shape>
                <o:OLEObject Type="Embed" ProgID="Equation.DSMT4" ShapeID="_x0000_i1090" DrawAspect="Content" ObjectID="_1788710763" r:id="rId122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 فإن المتتالية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4F8981FB">
                <v:shape id="_x0000_i1091" type="#_x0000_t75" style="width:23.25pt;height:18pt" o:ole="">
                  <v:imagedata r:id="rId49" o:title=""/>
                </v:shape>
                <o:OLEObject Type="Embed" ProgID="Equation.DSMT4" ShapeID="_x0000_i1091" DrawAspect="Content" ObjectID="_1788710764" r:id="rId123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متناقصة. </w:t>
            </w:r>
          </w:p>
          <w:p w14:paraId="3CE997A7" w14:textId="77777777" w:rsidR="00990633" w:rsidRPr="00ED513F" w:rsidRDefault="00990633" w:rsidP="00672401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ED513F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ED513F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694C5D03">
                <v:shape id="_x0000_i1092" type="#_x0000_t75" style="width:9pt;height:9.75pt" o:ole="">
                  <v:imagedata r:id="rId109" o:title=""/>
                </v:shape>
                <o:OLEObject Type="Embed" ProgID="Equation.DSMT4" ShapeID="_x0000_i1092" DrawAspect="Content" ObjectID="_1788710765" r:id="rId124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إذا كان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  <w:r w:rsidRPr="00ED513F">
              <w:rPr>
                <w:rFonts w:cstheme="minorHAnsi"/>
                <w:noProof/>
                <w:position w:val="-10"/>
                <w:sz w:val="28"/>
                <w:szCs w:val="28"/>
                <w:lang/>
              </w:rPr>
              <w:object w:dxaOrig="560" w:dyaOrig="320" w14:anchorId="31992C55">
                <v:shape id="_x0000_i1093" type="#_x0000_t75" style="width:27.75pt;height:15.75pt" o:ole="">
                  <v:imagedata r:id="rId125" o:title=""/>
                </v:shape>
                <o:OLEObject Type="Embed" ProgID="Equation.DSMT4" ShapeID="_x0000_i1093" DrawAspect="Content" ObjectID="_1788710766" r:id="rId126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 فإن المتتالية ثابتة. </w:t>
            </w:r>
          </w:p>
          <w:p w14:paraId="686BAEEB" w14:textId="77777777" w:rsidR="00990633" w:rsidRPr="00ED513F" w:rsidRDefault="00990633" w:rsidP="0067240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  </w:t>
            </w:r>
            <w:r w:rsidRPr="00ED513F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5C469677">
                <v:shape id="_x0000_i1094" type="#_x0000_t75" style="width:9pt;height:9.75pt" o:ole="">
                  <v:imagedata r:id="rId109" o:title=""/>
                </v:shape>
                <o:OLEObject Type="Embed" ProgID="Equation.DSMT4" ShapeID="_x0000_i1094" DrawAspect="Content" ObjectID="_1788710767" r:id="rId127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إذا كان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  <w:r w:rsidRPr="00ED513F">
              <w:rPr>
                <w:rFonts w:cstheme="minorHAnsi"/>
                <w:noProof/>
                <w:position w:val="-10"/>
                <w:sz w:val="28"/>
                <w:szCs w:val="28"/>
                <w:lang/>
              </w:rPr>
              <w:object w:dxaOrig="580" w:dyaOrig="320" w14:anchorId="1B07280D">
                <v:shape id="_x0000_i1095" type="#_x0000_t75" style="width:29.25pt;height:15.75pt" o:ole="">
                  <v:imagedata r:id="rId128" o:title=""/>
                </v:shape>
                <o:OLEObject Type="Embed" ProgID="Equation.DSMT4" ShapeID="_x0000_i1095" DrawAspect="Content" ObjectID="_1788710768" r:id="rId129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فإن الفرق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859" w:dyaOrig="360" w14:anchorId="7C9845DF">
                <v:shape id="_x0000_i1096" type="#_x0000_t75" style="width:42.75pt;height:18pt" o:ole="">
                  <v:imagedata r:id="rId130" o:title=""/>
                </v:shape>
                <o:OLEObject Type="Embed" ProgID="Equation.DSMT4" ShapeID="_x0000_i1096" DrawAspect="Content" ObjectID="_1788710769" r:id="rId131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لا يحتفظ بإشارة ثابتة لأن </w:t>
            </w:r>
            <w:r w:rsidRPr="00ED513F">
              <w:rPr>
                <w:rFonts w:cstheme="minorHAnsi"/>
                <w:position w:val="-10"/>
                <w:sz w:val="28"/>
                <w:szCs w:val="28"/>
                <w:lang/>
              </w:rPr>
              <w:object w:dxaOrig="300" w:dyaOrig="360" w14:anchorId="78BD8354">
                <v:shape id="_x0000_i1097" type="#_x0000_t75" style="width:15pt;height:18pt" o:ole="">
                  <v:imagedata r:id="rId132" o:title=""/>
                </v:shape>
                <o:OLEObject Type="Embed" ProgID="Equation.DSMT4" ShapeID="_x0000_i1097" DrawAspect="Content" ObjectID="_1788710770" r:id="rId133"/>
              </w:object>
            </w:r>
            <w:r w:rsidRPr="00ED513F">
              <w:rPr>
                <w:rFonts w:cstheme="minorHAnsi"/>
                <w:sz w:val="28"/>
                <w:szCs w:val="28"/>
                <w:rtl/>
              </w:rPr>
              <w:t xml:space="preserve"> لا يحتفظ بإشارة ثابت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</w:t>
            </w:r>
          </w:p>
          <w:p w14:paraId="062251A1" w14:textId="77777777" w:rsidR="00990633" w:rsidRDefault="00990633" w:rsidP="004E780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672401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Pr="00ED513F">
              <w:rPr>
                <w:rFonts w:cstheme="minorHAnsi"/>
                <w:sz w:val="28"/>
                <w:szCs w:val="28"/>
                <w:rtl/>
              </w:rPr>
              <w:t>و منه</w: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 xml:space="preserve"> المتتالية</w:t>
            </w:r>
            <w:r w:rsidRPr="00ED513F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19642F85">
                <v:shape id="_x0000_i1098" type="#_x0000_t75" style="width:23.25pt;height:18pt" o:ole="">
                  <v:imagedata r:id="rId49" o:title=""/>
                </v:shape>
                <o:OLEObject Type="Embed" ProgID="Equation.DSMT4" ShapeID="_x0000_i1098" DrawAspect="Content" ObjectID="_1788710771" r:id="rId134"/>
              </w:object>
            </w:r>
            <w:r w:rsidRPr="00ED513F">
              <w:rPr>
                <w:rFonts w:cstheme="minorHAnsi"/>
                <w:noProof/>
                <w:sz w:val="28"/>
                <w:szCs w:val="28"/>
                <w:rtl/>
              </w:rPr>
              <w:t>ليست رتيبة.</w:t>
            </w:r>
          </w:p>
          <w:p w14:paraId="6DA2424F" w14:textId="77777777" w:rsidR="00990633" w:rsidRDefault="00990633" w:rsidP="00ED513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D513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:</w:t>
            </w:r>
          </w:p>
          <w:p w14:paraId="04D6D314" w14:textId="77777777" w:rsidR="00990633" w:rsidRDefault="00990633" w:rsidP="000F7A33">
            <w:p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  لتكن</w:t>
            </w:r>
            <w:r w:rsidRPr="00ED56B8">
              <w:rPr>
                <w:rFonts w:cs="Simplified Arabic" w:hint="cs"/>
                <w:b/>
                <w:bCs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rtl/>
              </w:rPr>
              <w:t>المتتالية</w:t>
            </w:r>
            <w:r w:rsidRPr="00483627">
              <w:rPr>
                <w:rFonts w:cs="Simplified Arabic"/>
                <w:b/>
                <w:bCs/>
                <w:position w:val="-14"/>
                <w:lang/>
              </w:rPr>
              <w:object w:dxaOrig="480" w:dyaOrig="400" w14:anchorId="337FBA7D">
                <v:shape id="_x0000_i1099" type="#_x0000_t75" style="width:24pt;height:20.25pt" o:ole="">
                  <v:imagedata r:id="rId79" o:title=""/>
                </v:shape>
                <o:OLEObject Type="Embed" ProgID="Equation.DSMT4" ShapeID="_x0000_i1099" DrawAspect="Content" ObjectID="_1788710772" r:id="rId135"/>
              </w:object>
            </w:r>
            <w:r>
              <w:rPr>
                <w:rFonts w:cs="Simplified Arabic" w:hint="cs"/>
                <w:b/>
                <w:bCs/>
                <w:rtl/>
              </w:rPr>
              <w:t xml:space="preserve"> المعرفة على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Times New Roman" w:hint="cs"/>
                  <w:rtl/>
                </w:rPr>
                <m:t>N</m:t>
              </m:r>
            </m:oMath>
            <w:r>
              <w:rPr>
                <w:rFonts w:cs="Simplified Arabic" w:hint="cs"/>
                <w:b/>
                <w:bCs/>
                <w:rtl/>
              </w:rPr>
              <w:t xml:space="preserve"> كما يلي : </w:t>
            </w:r>
            <w:r w:rsidRPr="003A7AE8">
              <w:rPr>
                <w:rFonts w:cs="Simplified Arabic"/>
                <w:b/>
                <w:bCs/>
                <w:position w:val="-24"/>
                <w:lang/>
              </w:rPr>
              <w:object w:dxaOrig="800" w:dyaOrig="620" w14:anchorId="46221797">
                <v:shape id="_x0000_i1100" type="#_x0000_t75" style="width:39.75pt;height:30.75pt" o:ole="">
                  <v:imagedata r:id="rId136" o:title=""/>
                </v:shape>
                <o:OLEObject Type="Embed" ProgID="Equation.DSMT4" ShapeID="_x0000_i1100" DrawAspect="Content" ObjectID="_1788710773" r:id="rId137"/>
              </w:object>
            </w:r>
            <w:r>
              <w:rPr>
                <w:rFonts w:cs="Simplified Arabic" w:hint="cs"/>
                <w:b/>
                <w:bCs/>
                <w:rtl/>
              </w:rPr>
              <w:t xml:space="preserve"> .</w:t>
            </w:r>
          </w:p>
          <w:p w14:paraId="406C5BD7" w14:textId="77777777" w:rsidR="00990633" w:rsidRDefault="00990633" w:rsidP="008E15B2">
            <w:pPr>
              <w:pStyle w:val="Paragraphedeliste"/>
              <w:numPr>
                <w:ilvl w:val="0"/>
                <w:numId w:val="13"/>
              </w:numPr>
              <w:bidi/>
              <w:rPr>
                <w:rFonts w:cs="Simplified Arabic"/>
                <w:b/>
                <w:bCs/>
              </w:rPr>
            </w:pPr>
            <w:r w:rsidRPr="000F7A33">
              <w:rPr>
                <w:rFonts w:cs="Simplified Arabic" w:hint="cs"/>
                <w:b/>
                <w:bCs/>
                <w:rtl/>
              </w:rPr>
              <w:t>أثبت أن المتتالية</w:t>
            </w:r>
            <w:r>
              <w:rPr>
                <w:rFonts w:cs="Simplified Arabic" w:hint="cs"/>
                <w:b/>
                <w:bCs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Simplified Arabic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Simplified Arabic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="Simplified Arabic"/>
                        </w:rPr>
                        <m:t>u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="Simplified Arabic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eastAsiaTheme="minorEastAsia" w:cs="Simplified Arabic" w:hint="cs"/>
                <w:b/>
                <w:bCs/>
                <w:rtl/>
              </w:rPr>
              <w:t xml:space="preserve"> </w:t>
            </w:r>
            <w:r w:rsidRPr="000F7A33">
              <w:rPr>
                <w:rFonts w:cs="Simplified Arabic" w:hint="cs"/>
                <w:b/>
                <w:bCs/>
                <w:rtl/>
              </w:rPr>
              <w:t>متتالية هندسية يطلب تعيين أساسها و حدها الأول .</w:t>
            </w:r>
          </w:p>
          <w:p w14:paraId="7A5A31FC" w14:textId="7E5B28A4" w:rsidR="00990633" w:rsidRPr="002952A5" w:rsidRDefault="00990633" w:rsidP="002952A5">
            <w:pPr>
              <w:pStyle w:val="Paragraphedeliste"/>
              <w:numPr>
                <w:ilvl w:val="0"/>
                <w:numId w:val="13"/>
              </w:numPr>
              <w:bidi/>
              <w:rPr>
                <w:rFonts w:cs="Simplified Arabic"/>
                <w:b/>
                <w:bCs/>
                <w:rtl/>
              </w:rPr>
            </w:pPr>
            <w:r>
              <w:rPr>
                <w:rFonts w:cs="Simplified Arabic" w:hint="cs"/>
                <w:b/>
                <w:bCs/>
                <w:rtl/>
                <w:lang w:bidi="ar-DZ"/>
              </w:rPr>
              <w:t xml:space="preserve">استنتج اتجاه تغير المتتالية </w:t>
            </w:r>
            <m:oMath>
              <m:d>
                <m:dPr>
                  <m:ctrlPr>
                    <w:rPr>
                      <w:rFonts w:ascii="Cambria Math" w:hAnsi="Cambria Math" w:cs="Simplified Arabic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Simplified Arabic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cs="Simplified Arabic"/>
                        </w:rPr>
                        <m:t>u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cs="Simplified Arabic"/>
                        </w:rPr>
                        <m:t>n</m:t>
                      </m:r>
                    </m:sub>
                  </m:sSub>
                </m:e>
              </m:d>
            </m:oMath>
          </w:p>
        </w:tc>
        <w:tc>
          <w:tcPr>
            <w:tcW w:w="1280" w:type="dxa"/>
          </w:tcPr>
          <w:p w14:paraId="713C932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5E35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0101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55F9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1618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63B1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451DF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9C8E2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6A28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5AA2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E3C5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EA89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A62C1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F5CDD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E66B0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4AEC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0F95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9F5D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9094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5D04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3BAF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9402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DF9DA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0801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2FAE0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4261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75C7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92F59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E513E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846A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C2D9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D01E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E8F8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4DFA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4A03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83780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0B621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5E7EBF9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6D54968E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34D20B" wp14:editId="334B95E7">
                <wp:simplePos x="0" y="0"/>
                <wp:positionH relativeFrom="column">
                  <wp:posOffset>-782955</wp:posOffset>
                </wp:positionH>
                <wp:positionV relativeFrom="paragraph">
                  <wp:posOffset>763270</wp:posOffset>
                </wp:positionV>
                <wp:extent cx="7315200" cy="499745"/>
                <wp:effectExtent l="0" t="0" r="19050" b="14605"/>
                <wp:wrapNone/>
                <wp:docPr id="2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920418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D20B" id="_x0000_s1046" type="#_x0000_t80" style="position:absolute;left:0;text-align:left;margin-left:-61.65pt;margin-top:60.1pt;width:8in;height:39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">
                <v:textbox>
                  <w:txbxContent>
                    <w:p w14:paraId="1D920418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FDC1C42" wp14:editId="2A34E59F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C99078F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 "تابع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DC1C42" id="_x0000_s1047" type="#_x0000_t98" style="position:absolute;left:0;text-align:left;margin-left:84.05pt;margin-top:-7.45pt;width:308.1pt;height:63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6m7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y9SQuLUFccImOBhGG5/iINYTJT2OdU39jz1zkhL9&#10;3mAj58V4HN9BcsaTKDtxt5HtbYQZjrrXNFAymKswvJ29dWrXYqYiKWDgHpvfqHCZkoHVmT+OLlrP&#10;3satn079+hksfwI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D8zqbs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5C99078F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 "تابع"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A59CFD7" wp14:editId="72874517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2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521198D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59CFD7" id="_x0000_s1048" type="#_x0000_t54" style="position:absolute;left:0;text-align:left;margin-left:398.8pt;margin-top:-7.45pt;width:115.55pt;height:52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S8TMA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yohldVyitdtaCeqEEI09jTmpLQA/7gbKSRb3j4&#10;vhWoObPvHDV5Vc7naUeyMl9cVqTguaU9twgnCarhkbNJvI3TXm09mk1PkcrMgIMbGozOxOMETVkd&#10;8qexJunZ3pzr2evXj2L9Ew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2SUvEzACAABwBAAADgAAAAAAAAAAAAAAAAAu&#10;AgAAZHJzL2Uyb0RvYy54bWxQSwECLQAUAAYACAAAACEA+bHI1+AAAAALAQAADwAAAAAAAAAAAAAA&#10;AACKBAAAZHJzL2Rvd25yZXYueG1sUEsFBgAAAAAEAAQA8wAAAJcFAAAAAA==&#10;">
                <v:textbox>
                  <w:txbxContent>
                    <w:p w14:paraId="7521198D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A728954" wp14:editId="270B2CAA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2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3765562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728954" id="_x0000_s1049" type="#_x0000_t54" style="position:absolute;left:0;text-align:left;margin-left:-61.65pt;margin-top:-1.55pt;width:137.3pt;height:46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">
                <v:textbox>
                  <w:txbxContent>
                    <w:p w14:paraId="13765562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990633" w:rsidRPr="00792B9B" w14:paraId="58914BF2" w14:textId="77777777" w:rsidTr="00FD29D7">
        <w:tc>
          <w:tcPr>
            <w:tcW w:w="1384" w:type="dxa"/>
            <w:shd w:val="clear" w:color="auto" w:fill="FFFF00"/>
          </w:tcPr>
          <w:p w14:paraId="6120C364" w14:textId="77777777" w:rsidR="00990633" w:rsidRPr="008E15B2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40F4AC45" w14:textId="77777777" w:rsidR="00990633" w:rsidRPr="008E15B2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FFF00"/>
          </w:tcPr>
          <w:p w14:paraId="05819DD9" w14:textId="77777777" w:rsidR="00990633" w:rsidRPr="008E15B2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5B7098B0" w14:textId="77777777" w:rsidTr="00FD29D7">
        <w:tc>
          <w:tcPr>
            <w:tcW w:w="1384" w:type="dxa"/>
          </w:tcPr>
          <w:p w14:paraId="591B7301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17E361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7AB6E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C8DF9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368BD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02EE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33D4F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DF68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684B7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25440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B02C0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9677F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5084193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8237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04F62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63138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EFE24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C984C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F7BA3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AF5D0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90538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E0F2E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D35CB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9989C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8D18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9AB6F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698E1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7D3EA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98A5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9C5D1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ABBAA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58D2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44F2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7D8A6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332ED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99BCF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F2F9B1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7361CA59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99CAA60" w14:textId="77777777" w:rsidR="00990633" w:rsidRDefault="00990633" w:rsidP="00FD29D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D29D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بارة الحد العام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</m:oMath>
            <w:r w:rsidRPr="00FD29D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لمتتالية هندسية </w:t>
            </w:r>
          </w:p>
          <w:p w14:paraId="5A40EA08" w14:textId="77777777" w:rsidR="00990633" w:rsidRDefault="00990633" w:rsidP="00E87C0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75F27DA" w14:textId="77777777" w:rsidR="00990633" w:rsidRPr="00E87C0E" w:rsidRDefault="00990633" w:rsidP="008E15B2">
            <w:pPr>
              <w:pStyle w:val="Paragraphedeliste"/>
              <w:numPr>
                <w:ilvl w:val="0"/>
                <w:numId w:val="14"/>
              </w:numPr>
              <w:bidi/>
              <w:ind w:left="46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E87C0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الحد الأول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  <w:u w:val="single"/>
                    </w:rPr>
                    <m:t>0</m:t>
                  </m:r>
                </m:sub>
              </m:sSub>
            </m:oMath>
            <w:r w:rsidRPr="00E87C0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E87C0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q</w:t>
            </w:r>
          </w:p>
          <w:p w14:paraId="68887BBB" w14:textId="77777777" w:rsidR="00990633" w:rsidRDefault="00990633" w:rsidP="00E87C0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6FFB536" w14:textId="77777777" w:rsidR="00990633" w:rsidRPr="00D26072" w:rsidRDefault="00990633" w:rsidP="00D26072">
            <w:pPr>
              <w:bidi/>
              <w:rPr>
                <w:rFonts w:cs="Simplified Arabic"/>
                <w:b/>
                <w:bCs/>
                <w:color w:val="FF0000"/>
                <w:sz w:val="28"/>
                <w:szCs w:val="28"/>
                <w:rtl/>
              </w:rPr>
            </w:pPr>
            <w:r w:rsidRPr="00D26072">
              <w:rPr>
                <w:rFonts w:cs="Simplified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D26072">
              <w:rPr>
                <w:rFonts w:cs="Simplified Arabic"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2AD7B142" w14:textId="77777777" w:rsidR="00990633" w:rsidRPr="00D26072" w:rsidRDefault="00990633" w:rsidP="00D26072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="Simplified Arabic" w:hint="cs"/>
                <w:rtl/>
              </w:rPr>
              <w:t xml:space="preserve"> </w:t>
            </w:r>
            <w:r w:rsidRPr="00D26072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24EFCEF4">
                <v:shape id="_x0000_i1101" type="#_x0000_t75" style="width:23.25pt;height:18pt" o:ole="">
                  <v:imagedata r:id="rId49" o:title=""/>
                </v:shape>
                <o:OLEObject Type="Embed" ProgID="Equation.DSMT4" ShapeID="_x0000_i1101" DrawAspect="Content" ObjectID="_1788710774" r:id="rId138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>متتالية هندسية حدها الأول</w:t>
            </w:r>
            <w:r w:rsidRPr="00D26072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1EE32AFA">
                <v:shape id="_x0000_i1102" type="#_x0000_t75" style="width:12.75pt;height:18pt" o:ole="">
                  <v:imagedata r:id="rId51" o:title=""/>
                </v:shape>
                <o:OLEObject Type="Embed" ProgID="Equation.DSMT4" ShapeID="_x0000_i1102" DrawAspect="Content" ObjectID="_1788710775" r:id="rId139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 xml:space="preserve"> أساسها</w:t>
            </w:r>
            <w:r w:rsidRPr="00D26072">
              <w:rPr>
                <w:rFonts w:cstheme="minorHAnsi"/>
                <w:position w:val="-10"/>
                <w:sz w:val="28"/>
                <w:szCs w:val="28"/>
                <w:lang/>
              </w:rPr>
              <w:object w:dxaOrig="200" w:dyaOrig="260" w14:anchorId="0BF4857A">
                <v:shape id="_x0000_i1103" type="#_x0000_t75" style="width:9.75pt;height:12.75pt" o:ole="">
                  <v:imagedata r:id="rId140" o:title=""/>
                </v:shape>
                <o:OLEObject Type="Embed" ProgID="Equation.DSMT4" ShapeID="_x0000_i1103" DrawAspect="Content" ObjectID="_1788710776" r:id="rId141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 xml:space="preserve">. </w:t>
            </w:r>
          </w:p>
          <w:p w14:paraId="2FB8063F" w14:textId="77777777" w:rsidR="00990633" w:rsidRDefault="00990633" w:rsidP="00D2607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26072">
              <w:rPr>
                <w:rFonts w:cstheme="minorHAnsi"/>
                <w:sz w:val="28"/>
                <w:szCs w:val="28"/>
                <w:rtl/>
              </w:rPr>
              <w:t xml:space="preserve">عبارة الحد العام للمتتالية الهندسية </w:t>
            </w:r>
            <w:r w:rsidRPr="00D26072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3EB145D4">
                <v:shape id="_x0000_i1104" type="#_x0000_t75" style="width:23.25pt;height:18pt" o:ole="">
                  <v:imagedata r:id="rId49" o:title=""/>
                </v:shape>
                <o:OLEObject Type="Embed" ProgID="Equation.DSMT4" ShapeID="_x0000_i1104" DrawAspect="Content" ObjectID="_1788710777" r:id="rId142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D26072">
              <w:rPr>
                <w:rFonts w:cstheme="minorHAnsi"/>
                <w:position w:val="-12"/>
                <w:sz w:val="28"/>
                <w:szCs w:val="28"/>
                <w:lang/>
              </w:rPr>
              <w:object w:dxaOrig="1140" w:dyaOrig="380" w14:anchorId="31D0ABCF">
                <v:shape id="_x0000_i1105" type="#_x0000_t75" style="width:57pt;height:18.75pt" o:ole="" filled="t" fillcolor="yellow">
                  <v:imagedata r:id="rId143" o:title=""/>
                </v:shape>
                <o:OLEObject Type="Embed" ProgID="Equation.DSMT4" ShapeID="_x0000_i1105" DrawAspect="Content" ObjectID="_1788710778" r:id="rId144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 xml:space="preserve">  من أجل كل عدد طبيعي</w:t>
            </w:r>
            <w:r w:rsidRPr="00D26072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2D5BFD37">
                <v:shape id="_x0000_i1106" type="#_x0000_t75" style="width:9.75pt;height:11.25pt" o:ole="">
                  <v:imagedata r:id="rId145" o:title=""/>
                </v:shape>
                <o:OLEObject Type="Embed" ProgID="Equation.DSMT4" ShapeID="_x0000_i1106" DrawAspect="Content" ObjectID="_1788710779" r:id="rId146"/>
              </w:object>
            </w:r>
            <w:r w:rsidRPr="00D26072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41D46D7D" w14:textId="77777777" w:rsidR="00990633" w:rsidRDefault="00990633" w:rsidP="005518A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91CA5" w14:textId="77777777" w:rsidR="00990633" w:rsidRPr="005518AF" w:rsidRDefault="00990633" w:rsidP="005518A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518A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A4C9D4F" w14:textId="77777777" w:rsidR="00990633" w:rsidRDefault="00990633" w:rsidP="00E87C0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83BE8D1" w14:textId="77777777" w:rsidR="00990633" w:rsidRPr="005518AF" w:rsidRDefault="00990633" w:rsidP="005518AF">
            <w:pPr>
              <w:bidi/>
              <w:ind w:left="259" w:firstLine="228"/>
              <w:rPr>
                <w:rFonts w:cstheme="minorHAnsi"/>
                <w:noProof/>
                <w:sz w:val="28"/>
                <w:szCs w:val="28"/>
                <w:rtl/>
              </w:rPr>
            </w:pPr>
            <w:r w:rsidRPr="005518AF">
              <w:rPr>
                <w:rFonts w:cstheme="minorHAnsi"/>
                <w:noProof/>
                <w:position w:val="-14"/>
                <w:sz w:val="28"/>
                <w:szCs w:val="28"/>
                <w:rtl/>
                <w:lang/>
              </w:rPr>
              <w:object w:dxaOrig="480" w:dyaOrig="400" w14:anchorId="3D0DF8BA">
                <v:shape id="_x0000_i1107" type="#_x0000_t75" style="width:24pt;height:20.25pt" o:ole="">
                  <v:imagedata r:id="rId5" o:title=""/>
                </v:shape>
                <o:OLEObject Type="Embed" ProgID="Equation.DSMT4" ShapeID="_x0000_i1107" DrawAspect="Content" ObjectID="_1788710780" r:id="rId147"/>
              </w:object>
            </w:r>
            <w:r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متتالية هندسية أساسها</w:t>
            </w:r>
            <w:r w:rsidRPr="005518AF">
              <w:rPr>
                <w:rFonts w:cstheme="minorHAnsi"/>
                <w:noProof/>
                <w:position w:val="-10"/>
                <w:sz w:val="28"/>
                <w:szCs w:val="28"/>
                <w:rtl/>
                <w:lang/>
              </w:rPr>
              <w:object w:dxaOrig="200" w:dyaOrig="260" w14:anchorId="5C0BD7ED">
                <v:shape id="_x0000_i1108" type="#_x0000_t75" style="width:9.75pt;height:12.75pt" o:ole="">
                  <v:imagedata r:id="rId148" o:title=""/>
                </v:shape>
                <o:OLEObject Type="Embed" ProgID="Equation.DSMT4" ShapeID="_x0000_i1108" DrawAspect="Content" ObjectID="_1788710781" r:id="rId149"/>
              </w:object>
            </w:r>
            <w:r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.أكتب</w:t>
            </w:r>
            <w:r w:rsidRPr="005518AF">
              <w:rPr>
                <w:rFonts w:cstheme="minorHAnsi"/>
                <w:noProof/>
                <w:position w:val="-12"/>
                <w:sz w:val="28"/>
                <w:szCs w:val="28"/>
                <w:rtl/>
                <w:lang/>
              </w:rPr>
              <w:object w:dxaOrig="260" w:dyaOrig="360" w14:anchorId="4D678F91">
                <v:shape id="_x0000_i1109" type="#_x0000_t75" style="width:12.75pt;height:18pt" o:ole="">
                  <v:imagedata r:id="rId11" o:title=""/>
                </v:shape>
                <o:OLEObject Type="Embed" ProgID="Equation.DSMT4" ShapeID="_x0000_i1109" DrawAspect="Content" ObjectID="_1788710782" r:id="rId150"/>
              </w:object>
            </w:r>
            <w:r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بدلالة</w:t>
            </w:r>
            <w:r w:rsidRPr="005518AF">
              <w:rPr>
                <w:rFonts w:cstheme="minorHAnsi"/>
                <w:noProof/>
                <w:position w:val="-6"/>
                <w:sz w:val="28"/>
                <w:szCs w:val="28"/>
                <w:rtl/>
                <w:lang/>
              </w:rPr>
              <w:object w:dxaOrig="200" w:dyaOrig="220" w14:anchorId="18FB79CE">
                <v:shape id="_x0000_i1110" type="#_x0000_t75" style="width:9.75pt;height:11.25pt" o:ole="">
                  <v:imagedata r:id="rId13" o:title=""/>
                </v:shape>
                <o:OLEObject Type="Embed" ProgID="Equation.DSMT4" ShapeID="_x0000_i1110" DrawAspect="Content" ObjectID="_1788710783" r:id="rId151"/>
              </w:object>
            </w:r>
            <w:r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في كل حالة من الحالات التالية :</w:t>
            </w:r>
          </w:p>
          <w:p w14:paraId="5D5F8359" w14:textId="77777777" w:rsidR="00990633" w:rsidRPr="005518AF" w:rsidRDefault="00000000" w:rsidP="008E15B2">
            <w:pPr>
              <w:numPr>
                <w:ilvl w:val="0"/>
                <w:numId w:val="15"/>
              </w:numPr>
              <w:bidi/>
              <w:rPr>
                <w:rFonts w:cstheme="minorHAnsi"/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cstheme="minorHAnsi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cstheme="minorHAnsi"/>
                  <w:noProof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4</m:t>
                  </m:r>
                </m:den>
              </m:f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cstheme="minorHAnsi"/>
                  <w:noProof/>
                  <w:sz w:val="28"/>
                  <w:szCs w:val="28"/>
                </w:rPr>
                <m:t>q=7</m:t>
              </m:r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.</w:t>
            </w:r>
          </w:p>
          <w:p w14:paraId="343EDCFA" w14:textId="77777777" w:rsidR="00990633" w:rsidRPr="005518AF" w:rsidRDefault="00000000" w:rsidP="008E15B2">
            <w:pPr>
              <w:numPr>
                <w:ilvl w:val="0"/>
                <w:numId w:val="15"/>
              </w:numPr>
              <w:bidi/>
              <w:rPr>
                <w:rFonts w:cstheme="minorHAnsi"/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cstheme="minorHAnsi"/>
                  <w:noProof/>
                  <w:sz w:val="28"/>
                  <w:szCs w:val="28"/>
                </w:rPr>
                <m:t>=3</m:t>
              </m:r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cstheme="minorHAnsi"/>
                  <w:noProof/>
                  <w:sz w:val="28"/>
                  <w:szCs w:val="28"/>
                </w:rPr>
                <m:t>q=3</m:t>
              </m:r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.</w:t>
            </w:r>
          </w:p>
          <w:p w14:paraId="6AB02F05" w14:textId="77777777" w:rsidR="00990633" w:rsidRPr="005518AF" w:rsidRDefault="00000000" w:rsidP="008E15B2">
            <w:pPr>
              <w:numPr>
                <w:ilvl w:val="0"/>
                <w:numId w:val="15"/>
              </w:numPr>
              <w:bidi/>
              <w:rPr>
                <w:rFonts w:cstheme="minorHAnsi"/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cstheme="minorHAnsi"/>
                  <w:noProof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2</m:t>
                  </m:r>
                </m:e>
              </m:rad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cstheme="minorHAnsi"/>
                  <w:noProof/>
                  <w:sz w:val="28"/>
                  <w:szCs w:val="28"/>
                </w:rPr>
                <m:t>q=</m:t>
              </m:r>
              <m:r>
                <w:rPr>
                  <w:rFonts w:ascii="Cambria Math" w:cstheme="minorHAnsi"/>
                  <w:noProof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  <w:noProof/>
                      <w:sz w:val="28"/>
                      <w:szCs w:val="28"/>
                    </w:rPr>
                    <m:t>2</m:t>
                  </m:r>
                </m:den>
              </m:f>
            </m:oMath>
            <w:r w:rsidR="00990633" w:rsidRPr="005518AF">
              <w:rPr>
                <w:rFonts w:cstheme="minorHAnsi"/>
                <w:noProof/>
                <w:sz w:val="28"/>
                <w:szCs w:val="28"/>
                <w:rtl/>
              </w:rPr>
              <w:t xml:space="preserve"> .</w:t>
            </w:r>
          </w:p>
          <w:p w14:paraId="0408C89C" w14:textId="77777777" w:rsidR="00990633" w:rsidRDefault="00990633" w:rsidP="00D2607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004AA77" w14:textId="77777777" w:rsidR="00990633" w:rsidRPr="00271E54" w:rsidRDefault="00990633" w:rsidP="008E15B2">
            <w:pPr>
              <w:pStyle w:val="Paragraphedeliste"/>
              <w:numPr>
                <w:ilvl w:val="0"/>
                <w:numId w:val="14"/>
              </w:numPr>
              <w:bidi/>
              <w:ind w:left="360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5518A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إعطاء حد كيفي للمتتالية و الأساس</w:t>
            </w:r>
          </w:p>
          <w:p w14:paraId="2E0C6E00" w14:textId="77777777" w:rsidR="00990633" w:rsidRDefault="00990633" w:rsidP="00271E5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DE4B684" w14:textId="77777777" w:rsidR="00990633" w:rsidRDefault="00990633" w:rsidP="00271E5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370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3A3AA87D" w14:textId="543D8563" w:rsidR="00990633" w:rsidRPr="00A37007" w:rsidRDefault="00990633" w:rsidP="00A37007">
            <w:pPr>
              <w:bidi/>
              <w:ind w:left="36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/>
                <w:sz w:val="28"/>
                <w:szCs w:val="28"/>
              </w:rPr>
              <w:t>q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عدد حقيقي غير منعدم . </w:t>
            </w:r>
            <w:r w:rsidRPr="00A37007">
              <w:rPr>
                <w:rFonts w:cstheme="minorHAnsi"/>
                <w:sz w:val="28"/>
                <w:szCs w:val="28"/>
                <w:rtl/>
              </w:rPr>
              <w:t>إذا كانت</w:t>
            </w:r>
            <w:r w:rsidRPr="00A37007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027C9C4C">
                <v:shape id="_x0000_i1111" type="#_x0000_t75" style="width:23.25pt;height:18pt" o:ole="">
                  <v:imagedata r:id="rId49" o:title=""/>
                </v:shape>
                <o:OLEObject Type="Embed" ProgID="Equation.DSMT4" ShapeID="_x0000_i1111" DrawAspect="Content" ObjectID="_1788710784" r:id="rId152"/>
              </w:object>
            </w:r>
            <w:r w:rsidRPr="00A37007">
              <w:rPr>
                <w:rFonts w:cstheme="minorHAnsi"/>
                <w:sz w:val="28"/>
                <w:szCs w:val="28"/>
                <w:rtl/>
              </w:rPr>
              <w:t xml:space="preserve"> متتالية هندس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علم حد منها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p</m:t>
                  </m:r>
                </m:sub>
              </m:sSub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 أساسها</w:t>
            </w:r>
            <w:r w:rsidR="00027601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Theme="minorEastAsia" w:cstheme="minorHAnsi"/>
                <w:sz w:val="28"/>
                <w:szCs w:val="28"/>
                <w:lang w:bidi="ar-DZ"/>
              </w:rPr>
              <w:t>q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فإن:</w:t>
            </w:r>
          </w:p>
          <w:p w14:paraId="775EA8A3" w14:textId="77777777" w:rsidR="00990633" w:rsidRDefault="00000000" w:rsidP="00A37007">
            <w:pPr>
              <w:ind w:left="1080"/>
              <w:jc w:val="center"/>
              <w:rPr>
                <w:rFonts w:cs="Simplified Arabic"/>
                <w:b/>
                <w:bCs/>
                <w:color w:val="0000FF"/>
                <w:sz w:val="28"/>
                <w:szCs w:val="28"/>
                <w:rtl/>
              </w:rPr>
            </w:pP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cstheme="minorHAnsi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theme="minorHAnsi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cstheme="minorHAnsi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theme="minorHAnsi"/>
                      <w:sz w:val="28"/>
                      <w:szCs w:val="28"/>
                    </w:rPr>
                    <m:t>q</m:t>
                  </m:r>
                </m:e>
                <m:sup>
                  <m:r>
                    <w:rPr>
                      <w:rFonts w:ascii="Cambria Math" w:cstheme="minorHAnsi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 w:cstheme="minorHAnsi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theme="minorHAnsi"/>
                      <w:sz w:val="28"/>
                      <w:szCs w:val="28"/>
                    </w:rPr>
                    <m:t>p</m:t>
                  </m:r>
                </m:sup>
              </m:sSup>
            </m:oMath>
            <w:r w:rsidR="00990633">
              <w:rPr>
                <w:rFonts w:cs="Simplified Arabic" w:hint="cs"/>
                <w:rtl/>
              </w:rPr>
              <w:t>.</w:t>
            </w:r>
          </w:p>
          <w:p w14:paraId="05785E45" w14:textId="77777777" w:rsidR="00990633" w:rsidRDefault="00990633" w:rsidP="00A370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370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5C523A7" w14:textId="5D9E0EE2" w:rsidR="00990633" w:rsidRDefault="00000000" w:rsidP="00CA2A9F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متتالية هندسية، </w:t>
            </w:r>
            <w:r w:rsidR="00990633" w:rsidRPr="00CA2A9F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 w:rsidR="00990633" w:rsidRPr="00CA2A9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990633" w:rsidRPr="00CA2A9F"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 w:rsidR="00990633" w:rsidRPr="00CA2A9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في كل </w:t>
            </w:r>
            <w:r w:rsidR="00027601" w:rsidRPr="00CA2A9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حالة:</w:t>
            </w:r>
          </w:p>
          <w:p w14:paraId="26F5AC6A" w14:textId="77777777" w:rsidR="00990633" w:rsidRDefault="00990633" w:rsidP="008E15B2">
            <w:pPr>
              <w:pStyle w:val="Paragraphedeliste"/>
              <w:numPr>
                <w:ilvl w:val="0"/>
                <w:numId w:val="16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0.5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أساسها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q=3</m:t>
              </m:r>
            </m:oMath>
          </w:p>
          <w:p w14:paraId="39E423F8" w14:textId="77777777" w:rsidR="00990633" w:rsidRPr="00CA2A9F" w:rsidRDefault="00990633" w:rsidP="008E15B2">
            <w:pPr>
              <w:pStyle w:val="Paragraphedeliste"/>
              <w:numPr>
                <w:ilvl w:val="0"/>
                <w:numId w:val="16"/>
              </w:num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حدها الأول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1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وأساسها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q=-4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044A32F" w14:textId="77777777" w:rsidR="00990633" w:rsidRDefault="00990633" w:rsidP="00CA2A9F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434FD7E" w14:textId="77777777" w:rsidR="00990633" w:rsidRDefault="00990633" w:rsidP="00A54C7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FEDA630" w14:textId="13ADD031" w:rsidR="00990633" w:rsidRDefault="00990633" w:rsidP="00A54C7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4C7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3B0D5861" w14:textId="0E18A459" w:rsidR="00990633" w:rsidRPr="00D61D2F" w:rsidRDefault="00990633" w:rsidP="00A54C7A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61D2F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ت 32 ص 261</w:t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</w:p>
        </w:tc>
        <w:tc>
          <w:tcPr>
            <w:tcW w:w="1280" w:type="dxa"/>
          </w:tcPr>
          <w:p w14:paraId="0A044C0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519E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0AF8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FBAA3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E9CD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946E5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594E2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180C8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A47EA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B21E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6FBFC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1E207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D0853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479B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DFAF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61598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B55A2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163A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9392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1DF6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A3B38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2C194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3096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1C358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EE4C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DB3A2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52A2D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CEBB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2AAEE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83D5F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B4319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FEF1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E3E86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8516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6971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DE35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17E9C9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99E7B85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1FF56028" w14:textId="77777777" w:rsidR="00990633" w:rsidRPr="00792B9B" w:rsidRDefault="00990633" w:rsidP="00745C8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2BD44BB" wp14:editId="3DBC1F7B">
                <wp:simplePos x="0" y="0"/>
                <wp:positionH relativeFrom="column">
                  <wp:posOffset>-782955</wp:posOffset>
                </wp:positionH>
                <wp:positionV relativeFrom="paragraph">
                  <wp:posOffset>744220</wp:posOffset>
                </wp:positionV>
                <wp:extent cx="7315200" cy="499745"/>
                <wp:effectExtent l="0" t="0" r="19050" b="14605"/>
                <wp:wrapNone/>
                <wp:docPr id="2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30047B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BD44BB" id="_x0000_s1050" type="#_x0000_t80" style="position:absolute;left:0;text-align:left;margin-left:-61.65pt;margin-top:58.6pt;width:8in;height:39.3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c9CTwIAANA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">
                <v:textbox>
                  <w:txbxContent>
                    <w:p w14:paraId="1730047B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106EF" wp14:editId="62F3C40E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83AD2E3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 "تابع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106EF" id="_x0000_s1051" type="#_x0000_t98" style="position:absolute;left:0;text-align:left;margin-left:84.05pt;margin-top:-7.45pt;width:308.1pt;height:63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D0Fnr4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383AD2E3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 "تابع"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CB546FF" wp14:editId="11716C6C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2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EF3450A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B546FF" id="_x0000_s1052" type="#_x0000_t54" style="position:absolute;left:0;text-align:left;margin-left:398.8pt;margin-top:-7.45pt;width:115.55pt;height:52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xgWMQ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">
                <v:textbox>
                  <w:txbxContent>
                    <w:p w14:paraId="2EF3450A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7591F29" wp14:editId="410D3D03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28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F447ABE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591F29" id="_x0000_s1053" type="#_x0000_t54" style="position:absolute;left:0;text-align:left;margin-left:-61.65pt;margin-top:-1.55pt;width:137.3pt;height:46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">
                <v:textbox>
                  <w:txbxContent>
                    <w:p w14:paraId="7F447ABE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990633" w:rsidRPr="00792B9B" w14:paraId="40C96813" w14:textId="77777777" w:rsidTr="009B5A65">
        <w:tc>
          <w:tcPr>
            <w:tcW w:w="1384" w:type="dxa"/>
            <w:shd w:val="clear" w:color="auto" w:fill="FFFF00"/>
          </w:tcPr>
          <w:p w14:paraId="237692E8" w14:textId="77777777" w:rsidR="00990633" w:rsidRPr="00DB6768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16EEA6D9" w14:textId="77777777" w:rsidR="00990633" w:rsidRPr="00DB6768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/>
                <w:b/>
                <w:bCs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FFF00"/>
          </w:tcPr>
          <w:p w14:paraId="5C83A121" w14:textId="77777777" w:rsidR="00990633" w:rsidRPr="00DB6768" w:rsidRDefault="00990633" w:rsidP="00DB676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990633" w:rsidRPr="00792B9B" w14:paraId="1BF531B8" w14:textId="77777777" w:rsidTr="009B5A65">
        <w:tc>
          <w:tcPr>
            <w:tcW w:w="1384" w:type="dxa"/>
          </w:tcPr>
          <w:p w14:paraId="09AA68C3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81BBBB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BEC4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4E0A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DB0D4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98655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53FE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0833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55AA3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001C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03A0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F147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A8188C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6908E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87016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4E69F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4431D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93B1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9D5C8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F3086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5FFB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80784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9349B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7F7FA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509D1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A6F4B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05D76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2597F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43706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3C674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51ECC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F6333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16938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275D4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31D9C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7BE26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AA98EF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9B9F626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24C3E1" w14:textId="77777777" w:rsidR="00990633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B5A6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وسط الهندسي:</w:t>
            </w:r>
          </w:p>
          <w:p w14:paraId="237B71CC" w14:textId="77777777" w:rsidR="00990633" w:rsidRDefault="00990633" w:rsidP="009B5A6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C95788" w14:textId="77777777" w:rsidR="00990633" w:rsidRDefault="00990633" w:rsidP="009B5A6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342FCDA1" w14:textId="77777777" w:rsidR="00990633" w:rsidRDefault="00990633" w:rsidP="009B5A6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8F06F6F" w14:textId="77777777" w:rsidR="00990633" w:rsidRPr="009B5A65" w:rsidRDefault="00990633" w:rsidP="009B5A6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B5A65">
              <w:rPr>
                <w:rFonts w:cstheme="minorHAnsi"/>
                <w:sz w:val="28"/>
                <w:szCs w:val="28"/>
                <w:rtl/>
              </w:rPr>
              <w:t xml:space="preserve">تكون الأعداد غير المعدومة 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0184B587">
                <v:shape id="_x0000_i1112" type="#_x0000_t75" style="width:9.75pt;height:11.25pt" o:ole="">
                  <v:imagedata r:id="rId153" o:title=""/>
                </v:shape>
                <o:OLEObject Type="Embed" ProgID="Equation.DSMT4" ShapeID="_x0000_i1112" DrawAspect="Content" ObjectID="_1788710785" r:id="rId154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>،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5B34AC13">
                <v:shape id="_x0000_i1113" type="#_x0000_t75" style="width:9.75pt;height:14.25pt" o:ole="">
                  <v:imagedata r:id="rId155" o:title=""/>
                </v:shape>
                <o:OLEObject Type="Embed" ProgID="Equation.DSMT4" ShapeID="_x0000_i1113" DrawAspect="Content" ObjectID="_1788710786" r:id="rId156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180" w:dyaOrig="220" w14:anchorId="0EBA2FF0">
                <v:shape id="_x0000_i1114" type="#_x0000_t75" style="width:9pt;height:11.25pt" o:ole="">
                  <v:imagedata r:id="rId157" o:title=""/>
                </v:shape>
                <o:OLEObject Type="Embed" ProgID="Equation.DSMT4" ShapeID="_x0000_i1114" DrawAspect="Content" ObjectID="_1788710787" r:id="rId158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 xml:space="preserve"> بهذا الترتيب حدودا متتابعة من متتالية هندسية</w:t>
            </w:r>
          </w:p>
          <w:p w14:paraId="2AEFB5EA" w14:textId="77777777" w:rsidR="00990633" w:rsidRPr="009B5A65" w:rsidRDefault="00990633" w:rsidP="009B5A6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B5A65">
              <w:rPr>
                <w:rFonts w:cstheme="minorHAnsi"/>
                <w:sz w:val="28"/>
                <w:szCs w:val="28"/>
                <w:rtl/>
              </w:rPr>
              <w:t xml:space="preserve">  إ إذا كان 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999" w:dyaOrig="320" w14:anchorId="17CDC529">
                <v:shape id="_x0000_i1115" type="#_x0000_t75" style="width:50.25pt;height:15.75pt" o:ole="">
                  <v:imagedata r:id="rId159" o:title=""/>
                </v:shape>
                <o:OLEObject Type="Embed" ProgID="Equation.DSMT4" ShapeID="_x0000_i1115" DrawAspect="Content" ObjectID="_1788710788" r:id="rId160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 xml:space="preserve"> . يسمى العدد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4C11677F">
                <v:shape id="_x0000_i1116" type="#_x0000_t75" style="width:9.75pt;height:14.25pt" o:ole="">
                  <v:imagedata r:id="rId155" o:title=""/>
                </v:shape>
                <o:OLEObject Type="Embed" ProgID="Equation.DSMT4" ShapeID="_x0000_i1116" DrawAspect="Content" ObjectID="_1788710789" r:id="rId161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 xml:space="preserve"> الوسط الهندسي للعددين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2BC566A">
                <v:shape id="_x0000_i1117" type="#_x0000_t75" style="width:9.75pt;height:11.25pt" o:ole="">
                  <v:imagedata r:id="rId153" o:title=""/>
                </v:shape>
                <o:OLEObject Type="Embed" ProgID="Equation.DSMT4" ShapeID="_x0000_i1117" DrawAspect="Content" ObjectID="_1788710790" r:id="rId162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B5A65">
              <w:rPr>
                <w:rFonts w:cstheme="minorHAnsi"/>
                <w:position w:val="-6"/>
                <w:sz w:val="28"/>
                <w:szCs w:val="28"/>
                <w:lang/>
              </w:rPr>
              <w:object w:dxaOrig="180" w:dyaOrig="220" w14:anchorId="1E4C1433">
                <v:shape id="_x0000_i1118" type="#_x0000_t75" style="width:9pt;height:11.25pt" o:ole="">
                  <v:imagedata r:id="rId157" o:title=""/>
                </v:shape>
                <o:OLEObject Type="Embed" ProgID="Equation.DSMT4" ShapeID="_x0000_i1118" DrawAspect="Content" ObjectID="_1788710791" r:id="rId163"/>
              </w:object>
            </w:r>
            <w:r w:rsidRPr="009B5A65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9229B83" w14:textId="77777777" w:rsidR="00990633" w:rsidRDefault="00990633" w:rsidP="009B5A65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FB4D1B2" w14:textId="77777777" w:rsidR="00990633" w:rsidRDefault="00990633" w:rsidP="00B8778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8778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01:    </w:t>
            </w:r>
          </w:p>
          <w:p w14:paraId="66DD8316" w14:textId="77777777" w:rsidR="00990633" w:rsidRDefault="00990633" w:rsidP="00B877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8778D">
              <w:rPr>
                <w:rFonts w:cstheme="minorHAnsi" w:hint="cs"/>
                <w:sz w:val="28"/>
                <w:szCs w:val="28"/>
                <w:rtl/>
              </w:rPr>
              <w:t>ت 34 ص261</w:t>
            </w:r>
          </w:p>
          <w:p w14:paraId="5AFAD2A2" w14:textId="77777777" w:rsidR="00990633" w:rsidRDefault="00990633" w:rsidP="00B8778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6F836A" w14:textId="77777777" w:rsidR="00990633" w:rsidRDefault="00990633" w:rsidP="00B877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B8778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 </w:t>
            </w:r>
          </w:p>
          <w:p w14:paraId="48116F4B" w14:textId="77777777" w:rsidR="00990633" w:rsidRDefault="00990633" w:rsidP="00B877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8778D">
              <w:rPr>
                <w:rFonts w:cstheme="minorHAnsi" w:hint="cs"/>
                <w:sz w:val="28"/>
                <w:szCs w:val="28"/>
                <w:rtl/>
              </w:rPr>
              <w:t>ت 33 ص 261</w:t>
            </w:r>
          </w:p>
          <w:p w14:paraId="5FE77EC4" w14:textId="77777777" w:rsidR="00990633" w:rsidRDefault="00990633" w:rsidP="0012776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F6FBF8" w14:textId="77777777" w:rsidR="00990633" w:rsidRDefault="00990633" w:rsidP="0012776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2776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هندسية </w:t>
            </w:r>
          </w:p>
          <w:p w14:paraId="742D3FF8" w14:textId="77777777" w:rsidR="00990633" w:rsidRDefault="00990633" w:rsidP="0012776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6FBF5FF" w14:textId="77777777" w:rsidR="00990633" w:rsidRDefault="00990633" w:rsidP="0012776C">
            <w:pPr>
              <w:bidi/>
              <w:rPr>
                <w:rFonts w:cs="Simplified Arabic"/>
                <w:rtl/>
              </w:rPr>
            </w:pPr>
            <w:r w:rsidRPr="0012776C">
              <w:rPr>
                <w:rFonts w:cs="Simplified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12776C">
              <w:rPr>
                <w:rFonts w:cs="Simplified Arabic"/>
                <w:b/>
                <w:bCs/>
                <w:color w:val="FF0000"/>
                <w:sz w:val="28"/>
                <w:szCs w:val="28"/>
                <w:u w:val="single"/>
              </w:rPr>
              <w:t>2</w:t>
            </w:r>
            <w:r w:rsidRPr="0012776C">
              <w:rPr>
                <w:rFonts w:cs="Simplified Arabic" w:hint="cs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</w:p>
          <w:p w14:paraId="0B18F681" w14:textId="77777777" w:rsidR="00990633" w:rsidRDefault="00990633" w:rsidP="0012776C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12776C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67AFAD62">
                <v:shape id="_x0000_i1119" type="#_x0000_t75" style="width:23.25pt;height:18pt" o:ole="">
                  <v:imagedata r:id="rId49" o:title=""/>
                </v:shape>
                <o:OLEObject Type="Embed" ProgID="Equation.DSMT4" ShapeID="_x0000_i1119" DrawAspect="Content" ObjectID="_1788710792" r:id="rId164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>متتالية هندسية حدها الأول</w:t>
            </w:r>
            <w:r w:rsidRPr="0012776C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599B8608">
                <v:shape id="_x0000_i1120" type="#_x0000_t75" style="width:12.75pt;height:18pt" o:ole="">
                  <v:imagedata r:id="rId51" o:title=""/>
                </v:shape>
                <o:OLEObject Type="Embed" ProgID="Equation.DSMT4" ShapeID="_x0000_i1120" DrawAspect="Content" ObjectID="_1788710793" r:id="rId165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 أساسها</w:t>
            </w:r>
            <w:r w:rsidRPr="0012776C">
              <w:rPr>
                <w:rFonts w:cstheme="minorHAnsi"/>
                <w:position w:val="-10"/>
                <w:sz w:val="28"/>
                <w:szCs w:val="28"/>
                <w:lang/>
              </w:rPr>
              <w:object w:dxaOrig="200" w:dyaOrig="260" w14:anchorId="3E71BD4B">
                <v:shape id="_x0000_i1121" type="#_x0000_t75" style="width:9.75pt;height:12.75pt" o:ole="">
                  <v:imagedata r:id="rId166" o:title=""/>
                </v:shape>
                <o:OLEObject Type="Embed" ProgID="Equation.DSMT4" ShapeID="_x0000_i1121" DrawAspect="Content" ObjectID="_1788710794" r:id="rId167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. </w:t>
            </w:r>
          </w:p>
          <w:p w14:paraId="57B5758C" w14:textId="626594D1" w:rsidR="00990633" w:rsidRPr="0012776C" w:rsidRDefault="00990633" w:rsidP="003022EF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</w:t>
            </w:r>
            <w:r w:rsidRPr="0012776C">
              <w:rPr>
                <w:rFonts w:cstheme="minorHAnsi"/>
                <w:sz w:val="28"/>
                <w:szCs w:val="28"/>
                <w:rtl/>
              </w:rPr>
              <w:t>ليكن المجموع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12776C">
              <w:rPr>
                <w:rFonts w:cstheme="minorHAnsi"/>
                <w:position w:val="-12"/>
                <w:sz w:val="28"/>
                <w:szCs w:val="28"/>
                <w:lang/>
              </w:rPr>
              <w:object w:dxaOrig="2700" w:dyaOrig="360" w14:anchorId="2C77BEAA">
                <v:shape id="_x0000_i1122" type="#_x0000_t75" style="width:135pt;height:18pt" o:ole="">
                  <v:imagedata r:id="rId168" o:title=""/>
                </v:shape>
                <o:OLEObject Type="Embed" ProgID="Equation.DSMT4" ShapeID="_x0000_i1122" DrawAspect="Content" ObjectID="_1788710795" r:id="rId169"/>
              </w:object>
            </w:r>
          </w:p>
          <w:p w14:paraId="676B6F06" w14:textId="77777777" w:rsidR="00990633" w:rsidRDefault="00990633" w:rsidP="0012776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</w: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إذا كان </w:t>
            </w:r>
            <w:r w:rsidRPr="0012776C">
              <w:rPr>
                <w:rFonts w:cstheme="minorHAnsi"/>
                <w:position w:val="-10"/>
                <w:sz w:val="28"/>
                <w:szCs w:val="28"/>
                <w:lang/>
              </w:rPr>
              <w:object w:dxaOrig="520" w:dyaOrig="320" w14:anchorId="08DA4020">
                <v:shape id="_x0000_i1123" type="#_x0000_t75" style="width:26.25pt;height:15.75pt" o:ole="">
                  <v:imagedata r:id="rId170" o:title=""/>
                </v:shape>
                <o:OLEObject Type="Embed" ProgID="Equation.DSMT4" ShapeID="_x0000_i1123" DrawAspect="Content" ObjectID="_1788710796" r:id="rId171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 فإن</w:t>
            </w:r>
            <w:r w:rsidRPr="0012776C">
              <w:rPr>
                <w:rFonts w:cstheme="minorHAnsi"/>
                <w:position w:val="-32"/>
                <w:sz w:val="28"/>
                <w:szCs w:val="28"/>
                <w:lang/>
              </w:rPr>
              <w:object w:dxaOrig="3240" w:dyaOrig="760" w14:anchorId="37DAC03A">
                <v:shape id="_x0000_i1124" type="#_x0000_t75" style="width:162pt;height:37.5pt" o:ole="" filled="t" fillcolor="yellow">
                  <v:imagedata r:id="rId172" o:title=""/>
                </v:shape>
                <o:OLEObject Type="Embed" ProgID="Equation.DSMT4" ShapeID="_x0000_i1124" DrawAspect="Content" ObjectID="_1788710797" r:id="rId173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 من أجل كل عدد طبيعي</w:t>
            </w:r>
            <w:r w:rsidRPr="0012776C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E0D382D">
                <v:shape id="_x0000_i1125" type="#_x0000_t75" style="width:9.75pt;height:11.25pt" o:ole="">
                  <v:imagedata r:id="rId55" o:title=""/>
                </v:shape>
                <o:OLEObject Type="Embed" ProgID="Equation.DSMT4" ShapeID="_x0000_i1125" DrawAspect="Content" ObjectID="_1788710798" r:id="rId174"/>
              </w:object>
            </w:r>
            <w:r w:rsidRPr="0012776C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1F8F19FD" w14:textId="77777777" w:rsidR="00990633" w:rsidRDefault="00990633" w:rsidP="0080393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E4CC76" w14:textId="77777777" w:rsidR="00990633" w:rsidRDefault="00990633" w:rsidP="0080393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0393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784A4A2" w14:textId="77777777" w:rsidR="00990633" w:rsidRDefault="00990633" w:rsidP="0080393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6ACA58E" w14:textId="6E0AEF63" w:rsidR="00990633" w:rsidRPr="0080393B" w:rsidRDefault="00990633" w:rsidP="0080393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0393B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C30FEA6">
                <v:shape id="_x0000_i1126" type="#_x0000_t75" style="width:24pt;height:20.25pt" o:ole="">
                  <v:imagedata r:id="rId79" o:title=""/>
                </v:shape>
                <o:OLEObject Type="Embed" ProgID="Equation.DSMT4" ShapeID="_x0000_i1126" DrawAspect="Content" ObjectID="_1788710799" r:id="rId175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80393B">
              <w:rPr>
                <w:rFonts w:cstheme="minorHAnsi"/>
                <w:sz w:val="28"/>
                <w:szCs w:val="28"/>
                <w:rtl/>
              </w:rPr>
              <w:t xml:space="preserve"> أساسها </w:t>
            </w:r>
            <w:r w:rsidRPr="0080393B">
              <w:rPr>
                <w:rFonts w:cstheme="minorHAnsi"/>
                <w:position w:val="-24"/>
                <w:sz w:val="28"/>
                <w:szCs w:val="28"/>
                <w:lang/>
              </w:rPr>
              <w:object w:dxaOrig="600" w:dyaOrig="620" w14:anchorId="3EA5FA26">
                <v:shape id="_x0000_i1127" type="#_x0000_t75" style="width:30pt;height:30.75pt" o:ole="">
                  <v:imagedata r:id="rId176" o:title=""/>
                </v:shape>
                <o:OLEObject Type="Embed" ProgID="Equation.DSMT4" ShapeID="_x0000_i1127" DrawAspect="Content" ObjectID="_1788710800" r:id="rId177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 xml:space="preserve"> ، و</w:t>
            </w:r>
            <w:r w:rsidRPr="0080393B">
              <w:rPr>
                <w:rFonts w:cstheme="minorHAnsi"/>
                <w:position w:val="-24"/>
                <w:sz w:val="28"/>
                <w:szCs w:val="28"/>
                <w:lang/>
              </w:rPr>
              <w:object w:dxaOrig="800" w:dyaOrig="620" w14:anchorId="007A6777">
                <v:shape id="_x0000_i1128" type="#_x0000_t75" style="width:39.75pt;height:30.75pt" o:ole="">
                  <v:imagedata r:id="rId178" o:title=""/>
                </v:shape>
                <o:OLEObject Type="Embed" ProgID="Equation.DSMT4" ShapeID="_x0000_i1128" DrawAspect="Content" ObjectID="_1788710801" r:id="rId179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8581619" w14:textId="77777777" w:rsidR="00990633" w:rsidRPr="0080393B" w:rsidRDefault="00990633" w:rsidP="0080393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0393B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80393B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72DFE3AB">
                <v:shape id="_x0000_i1129" type="#_x0000_t75" style="width:9pt;height:9.75pt" o:ole="">
                  <v:imagedata r:id="rId87" o:title=""/>
                </v:shape>
                <o:OLEObject Type="Embed" ProgID="Equation.DSMT4" ShapeID="_x0000_i1129" DrawAspect="Content" ObjectID="_1788710802" r:id="rId180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 xml:space="preserve"> أحسب</w:t>
            </w:r>
            <w:r w:rsidRPr="0080393B">
              <w:rPr>
                <w:rFonts w:cstheme="minorHAnsi"/>
                <w:position w:val="-12"/>
                <w:sz w:val="28"/>
                <w:szCs w:val="28"/>
                <w:lang/>
              </w:rPr>
              <w:object w:dxaOrig="480" w:dyaOrig="360" w14:anchorId="122E141B">
                <v:shape id="_x0000_i1130" type="#_x0000_t75" style="width:24pt;height:18pt" o:ole="">
                  <v:imagedata r:id="rId181" o:title=""/>
                </v:shape>
                <o:OLEObject Type="Embed" ProgID="Equation.DSMT4" ShapeID="_x0000_i1130" DrawAspect="Content" ObjectID="_1788710803" r:id="rId182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26548AEF" w14:textId="77777777" w:rsidR="00990633" w:rsidRPr="0080393B" w:rsidRDefault="00990633" w:rsidP="0080393B">
            <w:pPr>
              <w:bidi/>
              <w:rPr>
                <w:rFonts w:cstheme="minorHAnsi"/>
                <w:sz w:val="28"/>
                <w:szCs w:val="28"/>
              </w:rPr>
            </w:pPr>
            <w:r w:rsidRPr="0080393B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80393B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0CC60DED">
                <v:shape id="_x0000_i1131" type="#_x0000_t75" style="width:9pt;height:9.75pt" o:ole="">
                  <v:imagedata r:id="rId87" o:title=""/>
                </v:shape>
                <o:OLEObject Type="Embed" ProgID="Equation.DSMT4" ShapeID="_x0000_i1131" DrawAspect="Content" ObjectID="_1788710804" r:id="rId183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 xml:space="preserve"> أحسب </w:t>
            </w:r>
            <w:r w:rsidRPr="0080393B">
              <w:rPr>
                <w:rFonts w:cstheme="minorHAnsi"/>
                <w:position w:val="-12"/>
                <w:sz w:val="28"/>
                <w:szCs w:val="28"/>
                <w:lang/>
              </w:rPr>
              <w:object w:dxaOrig="2700" w:dyaOrig="360" w14:anchorId="251106D4">
                <v:shape id="_x0000_i1132" type="#_x0000_t75" style="width:135pt;height:18pt" o:ole="">
                  <v:imagedata r:id="rId184" o:title=""/>
                </v:shape>
                <o:OLEObject Type="Embed" ProgID="Equation.DSMT4" ShapeID="_x0000_i1132" DrawAspect="Content" ObjectID="_1788710805" r:id="rId185"/>
              </w:object>
            </w:r>
            <w:r w:rsidRPr="0080393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462C21A" w14:textId="29B47C50" w:rsidR="00990633" w:rsidRPr="0080393B" w:rsidRDefault="00027601" w:rsidP="0080393B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br/>
            </w:r>
          </w:p>
        </w:tc>
        <w:tc>
          <w:tcPr>
            <w:tcW w:w="1422" w:type="dxa"/>
          </w:tcPr>
          <w:p w14:paraId="2BBD19A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E6DC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15DE5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FF2C7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596C9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A74F1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12F3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C59E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2748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CFEB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56C2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32152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2CAA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5E25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C8930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BE07B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3B58A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C45EE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976C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F306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08D0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FF6F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A1B03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1924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4BFE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1BC4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1E49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8A353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75A3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BCB97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24AB2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C6E09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2F08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12AB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00AD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BBC1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5B4865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8813065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7F2A5047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3EA831E" wp14:editId="68E3AB7E">
                <wp:simplePos x="0" y="0"/>
                <wp:positionH relativeFrom="column">
                  <wp:posOffset>-782955</wp:posOffset>
                </wp:positionH>
                <wp:positionV relativeFrom="paragraph">
                  <wp:posOffset>782320</wp:posOffset>
                </wp:positionV>
                <wp:extent cx="7315200" cy="499745"/>
                <wp:effectExtent l="0" t="0" r="19050" b="14605"/>
                <wp:wrapNone/>
                <wp:docPr id="29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6EDEC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8B2E7F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وظيف المتتاليات في حل مسائل</w:t>
                            </w:r>
                            <w:r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(الفوائد المركبة و الفوائد البسيط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A831E" id="_x0000_s1054" type="#_x0000_t80" style="position:absolute;left:0;text-align:left;margin-left:-61.65pt;margin-top:61.6pt;width:8in;height:39.3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5ZNTwIAANA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">
                <v:textbox>
                  <w:txbxContent>
                    <w:p w14:paraId="20E6EDEC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  <w:lang w:bidi="ar-DZ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B2E7F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وظيف المتتاليات في حل مسائل</w:t>
                      </w:r>
                      <w:r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 xml:space="preserve"> (الفوائد المركبة و الفوائد البسيطة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4F6A780" wp14:editId="25849CF0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3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5514029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حل وضعيات باستخدام المتتا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F6A780" id="_x0000_s1055" type="#_x0000_t98" style="position:absolute;left:0;text-align:left;margin-left:84.05pt;margin-top:-7.45pt;width:308.1pt;height:63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8ex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y3kEjVtbECdsgoNhtPEpDmI9UdLjWNfU/9gzJynR&#10;7w02cl6Mx/EdJGc8ibITdxvZ3kaY4ah7TQMlg7kKw9vZW6d2LWYqkgIG7rH5jQqXKRlYnfnj6KL1&#10;7G3c+unUr5/B8icA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A7X8ex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45514029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حل وضعيات باستخدام المتتالي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B8568F2" wp14:editId="7817E9DF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3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959004A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8568F2" id="_x0000_s1056" type="#_x0000_t54" style="position:absolute;left:0;text-align:left;margin-left:398.8pt;margin-top:-7.45pt;width:115.55pt;height:52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">
                <v:textbox>
                  <w:txbxContent>
                    <w:p w14:paraId="6959004A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87407D2" wp14:editId="265CEE37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3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F4FB8DD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407D2" id="_x0000_s1057" type="#_x0000_t54" style="position:absolute;left:0;text-align:left;margin-left:-61.65pt;margin-top:-1.55pt;width:137.3pt;height:46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CFRqJEyAgAAcAQAAA4AAAAAAAAAAAAAAAAA&#10;LgIAAGRycy9lMm9Eb2MueG1sUEsBAi0AFAAGAAgAAAAhAJEMdjffAAAACgEAAA8AAAAAAAAAAAAA&#10;AAAAjAQAAGRycy9kb3ducmV2LnhtbFBLBQYAAAAABAAEAPMAAACYBQAAAAA=&#10;">
                <v:textbox>
                  <w:txbxContent>
                    <w:p w14:paraId="6F4FB8DD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990633" w:rsidRPr="00792B9B" w14:paraId="440AE182" w14:textId="77777777" w:rsidTr="004A34F3">
        <w:tc>
          <w:tcPr>
            <w:tcW w:w="1384" w:type="dxa"/>
            <w:shd w:val="clear" w:color="auto" w:fill="FFFF00"/>
          </w:tcPr>
          <w:p w14:paraId="1556BFD6" w14:textId="77777777" w:rsidR="00990633" w:rsidRPr="008E15B2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3C0A3AF3" w14:textId="77777777" w:rsidR="00990633" w:rsidRPr="008E15B2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FFF00"/>
          </w:tcPr>
          <w:p w14:paraId="6F845DAE" w14:textId="77777777" w:rsidR="00990633" w:rsidRPr="008E15B2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E15B2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02194B9F" w14:textId="77777777" w:rsidTr="004A34F3">
        <w:tc>
          <w:tcPr>
            <w:tcW w:w="1384" w:type="dxa"/>
          </w:tcPr>
          <w:p w14:paraId="707A1775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E2DE8A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80118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C2C4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B4BE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8C9C6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955C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C101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19B0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4DACB" w14:textId="77777777" w:rsidR="00990633" w:rsidRPr="00B01C54" w:rsidRDefault="00990633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B01C5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52AA7EA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C8BB0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BB115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9634A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6F3EB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5CE1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81346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C5509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B117D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EC0699" w14:textId="77777777" w:rsidR="00990633" w:rsidRPr="00B01C54" w:rsidRDefault="00990633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B01C5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رسيخ</w:t>
            </w:r>
          </w:p>
          <w:p w14:paraId="19C5CDC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72F66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62F59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73834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13A0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9CE21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9A25E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D0CC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D0CDF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97C9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AE08E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990B91" w14:textId="77777777" w:rsidR="00990633" w:rsidRPr="00B01C54" w:rsidRDefault="00990633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B01C5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قييم</w:t>
            </w:r>
          </w:p>
          <w:p w14:paraId="255D9E9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9A6D7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670B56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5A2A9B30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F905C13" w14:textId="77777777" w:rsidR="00990633" w:rsidRPr="00D63101" w:rsidRDefault="00990633" w:rsidP="00D631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6310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فوائد المركبة والفوائد البسيطة:</w:t>
            </w:r>
          </w:p>
          <w:p w14:paraId="5029245C" w14:textId="77777777" w:rsidR="00990633" w:rsidRDefault="00990633" w:rsidP="00D631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64C6FF" w14:textId="77777777" w:rsidR="00990633" w:rsidRPr="00D63101" w:rsidRDefault="00990633" w:rsidP="00D6310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6310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632FBDB" w14:textId="77777777" w:rsidR="00990633" w:rsidRDefault="00990633" w:rsidP="00D631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F4C485" w14:textId="77777777" w:rsidR="00990633" w:rsidRDefault="00990633" w:rsidP="00D631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عندما يودع مال في صندوق توفير فإن هذا الأخير يمنح فوائد على المبلغ المدخر.</w:t>
            </w:r>
          </w:p>
          <w:p w14:paraId="1523F27E" w14:textId="77777777" w:rsidR="00990633" w:rsidRDefault="00990633" w:rsidP="00D63101">
            <w:pPr>
              <w:pStyle w:val="Paragraphedeliste"/>
              <w:numPr>
                <w:ilvl w:val="0"/>
                <w:numId w:val="12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تحسب الفوائد البسيطة انطلاقا من الرصيد الابتدائي وهي متناسبة مع المدة الزمنية للادخار </w:t>
            </w:r>
          </w:p>
          <w:p w14:paraId="1F1A8CE3" w14:textId="77777777" w:rsidR="00990633" w:rsidRPr="00D63101" w:rsidRDefault="00990633" w:rsidP="00D63101">
            <w:pPr>
              <w:pStyle w:val="Paragraphedeliste"/>
              <w:numPr>
                <w:ilvl w:val="0"/>
                <w:numId w:val="1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نقول إن الفوائد مركبة عندما تضاف الفوائد المكتسبة خلال سنة إلى الرصيد الابتدائي للادخار ويصبح رصيد سنة معينة يساوي رصيد السنة السابقة مباشرة زائد الفوائد المكتسبة.</w:t>
            </w:r>
          </w:p>
          <w:p w14:paraId="589BB462" w14:textId="77777777" w:rsidR="00990633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863FE39" w14:textId="77777777" w:rsidR="00990633" w:rsidRDefault="00990633" w:rsidP="003118F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F1CBCC1" w14:textId="77777777" w:rsidR="00990633" w:rsidRDefault="00990633" w:rsidP="003118F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C820F1A" w14:textId="77777777" w:rsidR="00990633" w:rsidRDefault="00990633" w:rsidP="003118F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B33F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مثال:</w:t>
            </w:r>
          </w:p>
          <w:p w14:paraId="548A543A" w14:textId="77777777" w:rsidR="00990633" w:rsidRDefault="00990633" w:rsidP="00B01C54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9CE119B" w14:textId="77777777" w:rsidR="00990633" w:rsidRPr="00B01C54" w:rsidRDefault="00990633" w:rsidP="00B01C54">
            <w:pPr>
              <w:jc w:val="right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B01C54">
              <w:rPr>
                <w:rFonts w:eastAsia="Calibri" w:cstheme="minorHAnsi"/>
                <w:sz w:val="28"/>
                <w:szCs w:val="28"/>
                <w:rtl/>
                <w:lang w:bidi="ar-DZ"/>
              </w:rPr>
              <w:t>يريد شخص إيداع 25000 دينار في صندوق التوفير وله أن يختار إحدى الكيفيتين:</w:t>
            </w:r>
          </w:p>
          <w:p w14:paraId="51864DA9" w14:textId="77777777" w:rsidR="00990633" w:rsidRPr="00B01C54" w:rsidRDefault="00990633">
            <w:pPr>
              <w:numPr>
                <w:ilvl w:val="0"/>
                <w:numId w:val="25"/>
              </w:numPr>
              <w:bidi/>
              <w:ind w:left="432"/>
              <w:contextualSpacing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 w:rsidRPr="00B01C54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بفوائد مركبة سنوية قدرها </w:t>
            </w:r>
            <w:r w:rsidRPr="00B01C54">
              <w:rPr>
                <w:rFonts w:eastAsia="Times New Roman" w:cstheme="minorHAnsi"/>
                <w:sz w:val="28"/>
                <w:szCs w:val="28"/>
                <w:lang w:bidi="ar-DZ"/>
              </w:rPr>
              <w:t>5%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>.</w:t>
            </w:r>
          </w:p>
          <w:p w14:paraId="285E2AE2" w14:textId="77777777" w:rsidR="00990633" w:rsidRPr="00B01C54" w:rsidRDefault="00990633">
            <w:pPr>
              <w:numPr>
                <w:ilvl w:val="0"/>
                <w:numId w:val="25"/>
              </w:numPr>
              <w:bidi/>
              <w:ind w:left="432"/>
              <w:contextualSpacing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بفوائد بسيطة سنوية بسيطة قدرها </w:t>
            </w:r>
            <w:r w:rsidRPr="00B01C54">
              <w:rPr>
                <w:rFonts w:eastAsia="Times New Roman" w:cstheme="minorHAnsi"/>
                <w:sz w:val="28"/>
                <w:szCs w:val="28"/>
                <w:lang w:bidi="ar-DZ"/>
              </w:rPr>
              <w:t>5.5%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>.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br/>
              <w:t>نسمي</w:t>
            </w:r>
            <w:r w:rsidRPr="00B01C54">
              <w:rPr>
                <w:rFonts w:eastAsia="Times New Roman" w:cstheme="minorHAnsi"/>
                <w:sz w:val="28"/>
                <w:szCs w:val="28"/>
                <w:lang w:bidi="ar-DZ"/>
              </w:rPr>
              <w:t xml:space="preserve"> 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theme="minorHAnsi"/>
                  <w:sz w:val="28"/>
                  <w:szCs w:val="28"/>
                  <w:lang w:bidi="ar-DZ"/>
                </w:rPr>
                <m:t xml:space="preserve"> </m:t>
              </m:r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و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الرصيدين المحصلين بعد </w:t>
            </w:r>
            <w:r w:rsidRPr="00B01C54">
              <w:rPr>
                <w:rFonts w:eastAsia="Times New Roman" w:cstheme="minorHAnsi"/>
                <w:sz w:val="28"/>
                <w:szCs w:val="28"/>
                <w:lang w:bidi="ar-DZ"/>
              </w:rPr>
              <w:t>n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سنة بالكيفيتين.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br/>
              <w:t xml:space="preserve">أ- احسب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.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br/>
              <w:t xml:space="preserve">ب- احسب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.</w:t>
            </w:r>
            <w:r w:rsidRPr="00B01C54">
              <w:rPr>
                <w:rFonts w:eastAsia="Times New Roman" w:cstheme="minorHAnsi"/>
                <w:sz w:val="28"/>
                <w:szCs w:val="28"/>
                <w:lang w:bidi="ar-DZ"/>
              </w:rPr>
              <w:br/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ج- احسب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بدلالة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br/>
              <w:t xml:space="preserve">د- احسب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br/>
              <w:t xml:space="preserve">و- استنتج طبيعة المتتاليتين  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 و </w: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B01C54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،موضحا عبارة الحد العام لكل منهما.</w:t>
            </w:r>
          </w:p>
          <w:p w14:paraId="3F9FD573" w14:textId="77777777" w:rsidR="00990633" w:rsidRDefault="00990633">
            <w:pPr>
              <w:numPr>
                <w:ilvl w:val="0"/>
                <w:numId w:val="25"/>
              </w:numPr>
              <w:bidi/>
              <w:ind w:left="432"/>
              <w:contextualSpacing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 w:rsidRPr="00B01C54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>كم يصبح رصيد هذا الشخص 5 سنوات في كلتا الكيفيتين؟</w:t>
            </w:r>
          </w:p>
          <w:p w14:paraId="71CC8334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4DD24758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1707D2B6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B01C54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تمارين:</w:t>
            </w:r>
          </w:p>
          <w:p w14:paraId="222B5E7F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74D4E176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ت 42 ص 261</w:t>
            </w:r>
          </w:p>
          <w:p w14:paraId="25DA55F8" w14:textId="77777777" w:rsidR="00990633" w:rsidRDefault="00990633" w:rsidP="00B01C54">
            <w:pPr>
              <w:bidi/>
              <w:contextualSpacing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4420C65D" w14:textId="77777777" w:rsidR="00990633" w:rsidRPr="00B01C54" w:rsidRDefault="00990633" w:rsidP="00B01C54">
            <w:pPr>
              <w:bidi/>
              <w:contextualSpacing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ت43 ، ت44 ص 262</w:t>
            </w:r>
          </w:p>
          <w:p w14:paraId="3866AB43" w14:textId="77777777" w:rsidR="00990633" w:rsidRPr="00B01C54" w:rsidRDefault="00990633" w:rsidP="00EB33F6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</w:p>
          <w:p w14:paraId="55C4FC22" w14:textId="77777777" w:rsidR="00990633" w:rsidRDefault="00990633" w:rsidP="00B01C54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109998B" w14:textId="77777777" w:rsidR="00990633" w:rsidRPr="00EB33F6" w:rsidRDefault="00990633" w:rsidP="003118FA">
            <w:pPr>
              <w:bidi/>
              <w:ind w:left="1440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422" w:type="dxa"/>
          </w:tcPr>
          <w:p w14:paraId="6854204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6C87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24600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84E9C0" w14:textId="77777777" w:rsidR="00990633" w:rsidRPr="00D63101" w:rsidRDefault="00990633" w:rsidP="00C8171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63101"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>قد يكتفي الأستاذ بشرح هذا التعريف وكيفية الحساب دون اللجوء الى كتابته</w:t>
            </w:r>
            <w:r w:rsidRPr="00D63101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408323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BE63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B8B3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8C8D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1EF19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650D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944E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4BC9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52C31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124C7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BB97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79E7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8167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208F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F387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4DD7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090E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236E4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4B099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BABCB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7A04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CF38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64D5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0F1C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7E82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414AD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05EC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03E1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A3393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F76D59A" w14:textId="77777777" w:rsidR="00990633" w:rsidRDefault="00990633" w:rsidP="001D0AFA">
      <w:pPr>
        <w:bidi/>
        <w:ind w:left="-993" w:right="-851"/>
        <w:rPr>
          <w:rFonts w:cstheme="minorHAnsi"/>
          <w:color w:val="FF0000"/>
          <w:sz w:val="28"/>
          <w:szCs w:val="28"/>
          <w:rtl/>
        </w:rPr>
      </w:pPr>
    </w:p>
    <w:p w14:paraId="2CED2953" w14:textId="77777777" w:rsidR="00990633" w:rsidRPr="0034767F" w:rsidRDefault="00990633" w:rsidP="00745C86">
      <w:pPr>
        <w:bidi/>
        <w:ind w:left="-993" w:right="-851"/>
        <w:rPr>
          <w:rFonts w:cstheme="minorHAnsi"/>
          <w:sz w:val="28"/>
          <w:szCs w:val="28"/>
          <w:rtl/>
        </w:rPr>
      </w:pPr>
      <w:r w:rsidRPr="0034767F"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62B6F2C" wp14:editId="3532DB07">
                <wp:simplePos x="0" y="0"/>
                <wp:positionH relativeFrom="column">
                  <wp:posOffset>-782955</wp:posOffset>
                </wp:positionH>
                <wp:positionV relativeFrom="paragraph">
                  <wp:posOffset>734695</wp:posOffset>
                </wp:positionV>
                <wp:extent cx="7315200" cy="499745"/>
                <wp:effectExtent l="0" t="0" r="19050" b="14605"/>
                <wp:wrapNone/>
                <wp:docPr id="3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3FDC8A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2B6F2C" id="_x0000_s1058" type="#_x0000_t80" style="position:absolute;left:0;text-align:left;margin-left:-61.65pt;margin-top:57.85pt;width:8in;height:39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">
                <v:textbox>
                  <w:txbxContent>
                    <w:p w14:paraId="5A3FDC8A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34767F">
        <w:rPr>
          <w:rFonts w:cstheme="minorHAnsi"/>
          <w:sz w:val="28"/>
          <w:szCs w:val="28"/>
          <w:rtl/>
        </w:rPr>
        <w:br/>
      </w:r>
      <w:r w:rsidRPr="0034767F">
        <w:rPr>
          <w:rFonts w:cstheme="minorHAnsi"/>
          <w:sz w:val="28"/>
          <w:szCs w:val="28"/>
          <w:rtl/>
        </w:rPr>
        <w:br/>
      </w:r>
      <w:r w:rsidRPr="0034767F">
        <w:rPr>
          <w:rFonts w:cstheme="minorHAnsi"/>
          <w:sz w:val="28"/>
          <w:szCs w:val="28"/>
          <w:rtl/>
        </w:rPr>
        <w:br/>
      </w:r>
      <w:r w:rsidRPr="0034767F">
        <w:rPr>
          <w:rFonts w:cstheme="minorHAnsi"/>
          <w:sz w:val="28"/>
          <w:szCs w:val="28"/>
          <w:rtl/>
        </w:rPr>
        <w:br/>
      </w:r>
      <w:r w:rsidRPr="0034767F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0E9C379" wp14:editId="02FCEDC6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3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8CB68AC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عالجة بيداغوج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E9C379" id="_x0000_s1059" type="#_x0000_t98" style="position:absolute;left:0;text-align:left;margin-left:84.05pt;margin-top:-7.45pt;width:308.1pt;height:63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CY/ghv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18CB68AC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معالجة بيداغوجية</w:t>
                      </w:r>
                    </w:p>
                  </w:txbxContent>
                </v:textbox>
              </v:shape>
            </w:pict>
          </mc:Fallback>
        </mc:AlternateContent>
      </w:r>
      <w:r w:rsidRPr="0034767F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C3A7F39" wp14:editId="2B2F93B0">
                <wp:simplePos x="0" y="0"/>
                <wp:positionH relativeFrom="column">
                  <wp:posOffset>5064760</wp:posOffset>
                </wp:positionH>
                <wp:positionV relativeFrom="paragraph">
                  <wp:posOffset>-94615</wp:posOffset>
                </wp:positionV>
                <wp:extent cx="1467485" cy="669925"/>
                <wp:effectExtent l="21590" t="5080" r="15875" b="10795"/>
                <wp:wrapNone/>
                <wp:docPr id="3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9C3AA5B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نية 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3A7F39" id="_x0000_s1060" type="#_x0000_t54" style="position:absolute;left:0;text-align:left;margin-left:398.8pt;margin-top:-7.45pt;width:115.55pt;height:52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">
                <v:textbox>
                  <w:txbxContent>
                    <w:p w14:paraId="69C3AA5B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نية تسيير</w:t>
                      </w:r>
                    </w:p>
                  </w:txbxContent>
                </v:textbox>
              </v:shape>
            </w:pict>
          </mc:Fallback>
        </mc:AlternateContent>
      </w:r>
      <w:r w:rsidRPr="0034767F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B419995" wp14:editId="7EADD060">
                <wp:simplePos x="0" y="0"/>
                <wp:positionH relativeFrom="column">
                  <wp:posOffset>-782955</wp:posOffset>
                </wp:positionH>
                <wp:positionV relativeFrom="paragraph">
                  <wp:posOffset>-19685</wp:posOffset>
                </wp:positionV>
                <wp:extent cx="1743710" cy="594995"/>
                <wp:effectExtent l="22225" t="13335" r="15240" b="10795"/>
                <wp:wrapNone/>
                <wp:docPr id="3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ABFC80B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دة :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419995" id="_x0000_s1061" type="#_x0000_t54" style="position:absolute;left:0;text-align:left;margin-left:-61.65pt;margin-top:-1.55pt;width:137.3pt;height:46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">
                <v:textbox>
                  <w:txbxContent>
                    <w:p w14:paraId="3ABFC80B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دة : ساع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990633" w:rsidRPr="0034767F" w14:paraId="60C4098C" w14:textId="77777777" w:rsidTr="0034767F">
        <w:tc>
          <w:tcPr>
            <w:tcW w:w="1384" w:type="dxa"/>
            <w:shd w:val="clear" w:color="auto" w:fill="FFFF00"/>
          </w:tcPr>
          <w:p w14:paraId="21571E5C" w14:textId="77777777" w:rsidR="00990633" w:rsidRPr="00EF52E4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EF52E4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FFF00"/>
          </w:tcPr>
          <w:p w14:paraId="263474A8" w14:textId="77777777" w:rsidR="00990633" w:rsidRPr="00EF52E4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EF52E4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FFF00"/>
          </w:tcPr>
          <w:p w14:paraId="456C2494" w14:textId="77777777" w:rsidR="00990633" w:rsidRPr="00EF52E4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EF52E4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C66407" w14:paraId="137F7F96" w14:textId="77777777" w:rsidTr="0034767F">
        <w:tc>
          <w:tcPr>
            <w:tcW w:w="1384" w:type="dxa"/>
          </w:tcPr>
          <w:p w14:paraId="5BAF1A26" w14:textId="77777777" w:rsidR="00990633" w:rsidRPr="0034767F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78AF8EC" w14:textId="77777777" w:rsidR="00990633" w:rsidRPr="0034767F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7C5CC2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FF7551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445B0C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65C528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97BA7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993B4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438A9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E5DD2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2247F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EF993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994349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71AEA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906338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3B1784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1D0F6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A3513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92ED39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A37CF2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D3692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232CD2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B4D74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73AD3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7888C4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3B86B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66CC64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BC0B58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0C01D7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F6AE6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A4D291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EFCCA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A48B61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83D257" w14:textId="77777777" w:rsidR="00990633" w:rsidRPr="0034767F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94619" w14:textId="77777777" w:rsidR="00990633" w:rsidRPr="0034767F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072F58B" w14:textId="77777777" w:rsidR="00990633" w:rsidRPr="0034767F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427B69" w14:textId="77777777" w:rsidR="00990633" w:rsidRPr="00C66407" w:rsidRDefault="00990633" w:rsidP="0034767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Pr="00C664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2854189" w14:textId="77777777" w:rsidR="00990633" w:rsidRPr="0034767F" w:rsidRDefault="00990633" w:rsidP="00C66407">
            <w:pPr>
              <w:bidi/>
              <w:rPr>
                <w:rFonts w:cstheme="minorHAns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301AA1" w14:textId="77777777" w:rsidR="00990633" w:rsidRPr="0034767F" w:rsidRDefault="00990633" w:rsidP="0034767F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</w:rPr>
              <w:t xml:space="preserve">لتكن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حسابية أساسها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 xml:space="preserve">r=-3  </m:t>
              </m:r>
              <m: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 xml:space="preserve">  </m:t>
              </m:r>
            </m:oMath>
            <w:r w:rsidRPr="0034767F">
              <w:rPr>
                <w:rFonts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أول</w:t>
            </w:r>
            <w:r w:rsidRPr="0034767F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2</m:t>
              </m:r>
            </m:oMath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97A880D" w14:textId="77777777" w:rsidR="00990633" w:rsidRPr="0034767F" w:rsidRDefault="00990633">
            <w:pPr>
              <w:pStyle w:val="Paragraphedeliste"/>
              <w:numPr>
                <w:ilvl w:val="0"/>
                <w:numId w:val="19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</w:rPr>
              <w:t xml:space="preserve">اكتب عبارة الحد العام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</w:rPr>
                    <m:t>n</m:t>
                  </m:r>
                </m:sub>
              </m:sSub>
            </m:oMath>
            <w:r w:rsidRPr="0034767F">
              <w:rPr>
                <w:rFonts w:cstheme="minorHAnsi"/>
                <w:sz w:val="28"/>
                <w:szCs w:val="28"/>
              </w:rPr>
              <w:t xml:space="preserve"> </w: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3476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n</w:t>
            </w:r>
            <w:r w:rsidRPr="0034767F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2CC2346A" w14:textId="77777777" w:rsidR="00990633" w:rsidRPr="0034767F" w:rsidRDefault="00990633">
            <w:pPr>
              <w:pStyle w:val="Paragraphedeliste"/>
              <w:numPr>
                <w:ilvl w:val="0"/>
                <w:numId w:val="19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استنتج اتجاه تغيرا لمتتالية 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1618A3F" w14:textId="77777777" w:rsidR="00990633" w:rsidRDefault="00990633">
            <w:pPr>
              <w:pStyle w:val="Paragraphedeliste"/>
              <w:numPr>
                <w:ilvl w:val="0"/>
                <w:numId w:val="19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Pr="0034767F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جموع: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06014E29" w14:textId="77777777" w:rsidR="00990633" w:rsidRPr="0034767F" w:rsidRDefault="00990633" w:rsidP="00C66407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B202201" w14:textId="77777777" w:rsidR="00990633" w:rsidRPr="00C66407" w:rsidRDefault="00990633" w:rsidP="0034767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Pr="00C664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2</w:t>
            </w: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1AC57986" w14:textId="77777777" w:rsidR="00990633" w:rsidRPr="0034767F" w:rsidRDefault="00990633" w:rsidP="0034767F">
            <w:pPr>
              <w:tabs>
                <w:tab w:val="left" w:pos="2972"/>
                <w:tab w:val="left" w:pos="4960"/>
              </w:tabs>
              <w:bidi/>
              <w:spacing w:line="36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4767F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20" w:dyaOrig="360" w14:anchorId="193FC2AB">
                <v:shape id="_x0000_i1133" type="#_x0000_t75" style="width:21pt;height:18pt" o:ole="">
                  <v:imagedata r:id="rId186" o:title=""/>
                </v:shape>
                <o:OLEObject Type="Embed" ProgID="Equation.3" ShapeID="_x0000_i1133" DrawAspect="Content" ObjectID="_1788710806" r:id="rId187"/>
              </w:objec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حسابية حيث: </w:t>
            </w:r>
            <w:r w:rsidRPr="0034767F">
              <w:rPr>
                <w:rFonts w:cstheme="minorHAnsi"/>
                <w:position w:val="-32"/>
                <w:sz w:val="28"/>
                <w:szCs w:val="28"/>
                <w:lang w:bidi="ar-DZ"/>
              </w:rPr>
              <w:object w:dxaOrig="1380" w:dyaOrig="760" w14:anchorId="3E1BD0D2">
                <v:shape id="_x0000_i1134" type="#_x0000_t75" style="width:69pt;height:38.25pt" o:ole="">
                  <v:imagedata r:id="rId188" o:title=""/>
                </v:shape>
                <o:OLEObject Type="Embed" ProgID="Equation.3" ShapeID="_x0000_i1134" DrawAspect="Content" ObjectID="_1788710807" r:id="rId189"/>
              </w:object>
            </w:r>
          </w:p>
          <w:p w14:paraId="24D3D895" w14:textId="77777777" w:rsidR="00990633" w:rsidRPr="0034767F" w:rsidRDefault="00990633">
            <w:pPr>
              <w:numPr>
                <w:ilvl w:val="0"/>
                <w:numId w:val="20"/>
              </w:numPr>
              <w:tabs>
                <w:tab w:val="left" w:pos="2972"/>
                <w:tab w:val="left" w:pos="4960"/>
              </w:tabs>
              <w:bidi/>
              <w:spacing w:line="36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</w:t>
            </w:r>
            <w:r w:rsidRPr="0034767F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4C26D2B1">
                <v:shape id="_x0000_i1135" type="#_x0000_t75" style="width:13.5pt;height:18pt" o:ole="">
                  <v:imagedata r:id="rId190" o:title=""/>
                </v:shape>
                <o:OLEObject Type="Embed" ProgID="Equation.3" ShapeID="_x0000_i1135" DrawAspect="Content" ObjectID="_1788710808" r:id="rId191"/>
              </w:objec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الأساس </w:t>
            </w:r>
            <w:r w:rsidRPr="0034767F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180" w:dyaOrig="200" w14:anchorId="086DB84E">
                <v:shape id="_x0000_i1136" type="#_x0000_t75" style="width:9pt;height:9.75pt" o:ole="">
                  <v:imagedata r:id="rId192" o:title=""/>
                </v:shape>
                <o:OLEObject Type="Embed" ProgID="Equation.3" ShapeID="_x0000_i1136" DrawAspect="Content" ObjectID="_1788710809" r:id="rId193"/>
              </w:objec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ثم ستنتج اتجاه تغير المتتالية </w:t>
            </w:r>
            <w:r w:rsidRPr="0034767F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20" w:dyaOrig="360" w14:anchorId="7444404E">
                <v:shape id="_x0000_i1137" type="#_x0000_t75" style="width:21pt;height:18pt" o:ole="">
                  <v:imagedata r:id="rId186" o:title=""/>
                </v:shape>
                <o:OLEObject Type="Embed" ProgID="Equation.3" ShapeID="_x0000_i1137" DrawAspect="Content" ObjectID="_1788710810" r:id="rId194"/>
              </w:object>
            </w:r>
          </w:p>
          <w:p w14:paraId="6E2889DE" w14:textId="77777777" w:rsidR="00990633" w:rsidRPr="0034767F" w:rsidRDefault="00990633">
            <w:pPr>
              <w:numPr>
                <w:ilvl w:val="0"/>
                <w:numId w:val="20"/>
              </w:numPr>
              <w:tabs>
                <w:tab w:val="left" w:pos="2972"/>
                <w:tab w:val="left" w:pos="4960"/>
              </w:tabs>
              <w:bidi/>
              <w:spacing w:line="36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كتب عبارة الحد العام </w:t>
            </w:r>
            <w:r w:rsidRPr="0034767F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7963E479">
                <v:shape id="_x0000_i1138" type="#_x0000_t75" style="width:12.75pt;height:18pt" o:ole="">
                  <v:imagedata r:id="rId195" o:title=""/>
                </v:shape>
                <o:OLEObject Type="Embed" ProgID="Equation.3" ShapeID="_x0000_i1138" DrawAspect="Content" ObjectID="_1788710811" r:id="rId196"/>
              </w:objec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243DFD44" w14:textId="77777777" w:rsidR="00990633" w:rsidRPr="0034767F" w:rsidRDefault="00990633">
            <w:pPr>
              <w:numPr>
                <w:ilvl w:val="0"/>
                <w:numId w:val="20"/>
              </w:numPr>
              <w:tabs>
                <w:tab w:val="left" w:pos="2972"/>
                <w:tab w:val="left" w:pos="4960"/>
              </w:tabs>
              <w:bidi/>
              <w:spacing w:line="36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مجموع </w:t>
            </w:r>
            <w:r w:rsidRPr="0034767F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20" w:dyaOrig="279" w14:anchorId="0840E4C8">
                <v:shape id="_x0000_i1139" type="#_x0000_t75" style="width:11.25pt;height:14.25pt" o:ole="">
                  <v:imagedata r:id="rId197" o:title=""/>
                </v:shape>
                <o:OLEObject Type="Embed" ProgID="Equation.3" ShapeID="_x0000_i1139" DrawAspect="Content" ObjectID="_1788710812" r:id="rId198"/>
              </w:objec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: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+…+</m:t>
              </m:r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</w:p>
          <w:p w14:paraId="7929D7AA" w14:textId="77777777" w:rsidR="00990633" w:rsidRDefault="00990633" w:rsidP="0034767F">
            <w:pPr>
              <w:bidi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C66407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 xml:space="preserve">التمرين </w:t>
            </w:r>
            <w:r w:rsidRPr="00C66407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03</w:t>
            </w:r>
            <w:r w:rsidRPr="00C66407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14:paraId="55439D47" w14:textId="77777777" w:rsidR="00990633" w:rsidRPr="00C66407" w:rsidRDefault="00990633" w:rsidP="00C66407">
            <w:pPr>
              <w:bidi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1DF584D6" w14:textId="77777777" w:rsidR="00990633" w:rsidRDefault="00000000" w:rsidP="00C66407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حساب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990633"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بالحدين: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29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35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1. عيّن أساس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990633"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حدها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الأول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2. أكتب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lang w:bidi="ar-DZ"/>
              </w:rPr>
              <w:t>n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3. بيّن أنّ العدد 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lang w:bidi="ar-DZ"/>
              </w:rPr>
              <w:t>(302)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حددا رتبته.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4. أحسب </w:t>
            </w:r>
            <w:r w:rsidR="00990633"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المجموع: </w:t>
            </w:r>
            <w:r w:rsidR="0099063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="00990633"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00</m:t>
                  </m:r>
                </m:sub>
              </m:sSub>
            </m:oMath>
          </w:p>
          <w:p w14:paraId="6EF5C9A0" w14:textId="77777777" w:rsidR="00990633" w:rsidRPr="0034767F" w:rsidRDefault="00990633" w:rsidP="00C66407">
            <w:pPr>
              <w:bidi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</w:p>
          <w:p w14:paraId="6644EEB1" w14:textId="77777777" w:rsidR="00990633" w:rsidRPr="00C66407" w:rsidRDefault="00990633" w:rsidP="0034767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Pr="00C664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4</w:t>
            </w: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D85E7F8" w14:textId="77777777" w:rsidR="00990633" w:rsidRPr="0034767F" w:rsidRDefault="00990633" w:rsidP="00C66407">
            <w:pPr>
              <w:bidi/>
              <w:rPr>
                <w:rFonts w:cstheme="minorHAns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52115F9" w14:textId="77777777" w:rsidR="00990633" w:rsidRPr="0034767F" w:rsidRDefault="00990633" w:rsidP="0034767F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)</m:t>
              </m:r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المتتالية الحسابية التي 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 xml:space="preserve">0 </m:t>
                  </m:r>
                </m:sub>
              </m:sSub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وأساسها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 xml:space="preserve">r </m:t>
              </m:r>
            </m:oMath>
          </w:p>
          <w:p w14:paraId="3154B51E" w14:textId="77777777" w:rsidR="00990633" w:rsidRPr="0034767F" w:rsidRDefault="00990633">
            <w:pPr>
              <w:pStyle w:val="Paragraphedeliste"/>
              <w:numPr>
                <w:ilvl w:val="0"/>
                <w:numId w:val="18"/>
              </w:numPr>
              <w:bidi/>
              <w:ind w:hanging="153"/>
              <w:rPr>
                <w:rFonts w:eastAsiaTheme="minorEastAsia" w:cstheme="minorHAnsi"/>
                <w:i/>
                <w:sz w:val="28"/>
                <w:szCs w:val="28"/>
                <w:lang w:bidi="ar-DZ"/>
              </w:rPr>
            </w:pP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>علما أن: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 xml:space="preserve">=6  </m:t>
              </m:r>
            </m:oMath>
            <w:r w:rsidRPr="0034767F">
              <w:rPr>
                <w:rFonts w:eastAsiaTheme="minorEastAsia" w:cstheme="minorHAnsi"/>
                <w:iCs/>
                <w:sz w:val="28"/>
                <w:szCs w:val="28"/>
                <w:rtl/>
                <w:lang w:bidi="ar-DZ"/>
              </w:rPr>
              <w:t xml:space="preserve">  ،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عين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</w:p>
          <w:p w14:paraId="19B51A90" w14:textId="77777777" w:rsidR="00990633" w:rsidRPr="0034767F" w:rsidRDefault="00990633">
            <w:pPr>
              <w:pStyle w:val="Paragraphedeliste"/>
              <w:numPr>
                <w:ilvl w:val="0"/>
                <w:numId w:val="18"/>
              </w:numPr>
              <w:bidi/>
              <w:ind w:hanging="153"/>
              <w:rPr>
                <w:rFonts w:eastAsiaTheme="minorEastAsia" w:cstheme="minorHAnsi"/>
                <w:i/>
                <w:sz w:val="28"/>
                <w:szCs w:val="28"/>
                <w:lang w:bidi="ar-DZ"/>
              </w:rPr>
            </w:pP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علما </w:t>
            </w:r>
            <w:r w:rsidRPr="0034767F"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>أن: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-3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 xml:space="preserve">=-10  </m:t>
              </m:r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>.</w:t>
            </w:r>
            <w:r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br/>
            </w:r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bidi="ar-DZ"/>
              </w:rPr>
              <w:t xml:space="preserve">        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عين الحد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 xml:space="preserve">0 </m:t>
                  </m:r>
                </m:sub>
              </m:sSub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،ثم استنتج قيم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r</m:t>
              </m:r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أساس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e>
              </m:d>
            </m:oMath>
          </w:p>
          <w:p w14:paraId="53C8D7E9" w14:textId="77777777" w:rsidR="00990633" w:rsidRPr="0034767F" w:rsidRDefault="00990633">
            <w:pPr>
              <w:pStyle w:val="Paragraphedeliste"/>
              <w:numPr>
                <w:ilvl w:val="0"/>
                <w:numId w:val="18"/>
              </w:numPr>
              <w:bidi/>
              <w:ind w:hanging="153"/>
              <w:rPr>
                <w:rFonts w:eastAsiaTheme="minorEastAsia" w:cstheme="minorHAnsi"/>
                <w:i/>
                <w:sz w:val="28"/>
                <w:szCs w:val="28"/>
                <w:lang w:bidi="ar-DZ"/>
              </w:rPr>
            </w:pP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أ- تحقق أنه من أجل كل عدد طبيعي 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>n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-2+4n</m:t>
              </m:r>
            </m:oMath>
          </w:p>
          <w:p w14:paraId="5B0FD810" w14:textId="77777777" w:rsidR="00990633" w:rsidRPr="0034767F" w:rsidRDefault="00990633" w:rsidP="0034767F">
            <w:pPr>
              <w:pStyle w:val="Paragraphedeliste"/>
              <w:bidi/>
              <w:ind w:left="153"/>
              <w:rPr>
                <w:rFonts w:eastAsiaTheme="minorEastAsia" w:cstheme="minorHAnsi"/>
                <w:i/>
                <w:sz w:val="28"/>
                <w:szCs w:val="28"/>
                <w:lang w:bidi="ar-DZ"/>
              </w:rPr>
            </w:pP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>ب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 xml:space="preserve">- 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عين قيم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n</m:t>
              </m:r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حتى يكون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2018</m:t>
              </m:r>
            </m:oMath>
          </w:p>
          <w:p w14:paraId="09E0D687" w14:textId="77777777" w:rsidR="00990633" w:rsidRDefault="00990633" w:rsidP="0034767F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 ج 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>-</w:t>
            </w:r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أحسب الحد الخامس عشر ل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e>
              </m:d>
            </m:oMath>
            <w:r w:rsidRPr="0034767F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>.</w:t>
            </w:r>
          </w:p>
          <w:p w14:paraId="11929E10" w14:textId="77777777" w:rsidR="00990633" w:rsidRPr="0034767F" w:rsidRDefault="00990633" w:rsidP="00C66407">
            <w:pPr>
              <w:bidi/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</w:pPr>
          </w:p>
          <w:p w14:paraId="40C674F3" w14:textId="77777777" w:rsidR="00990633" w:rsidRDefault="00990633" w:rsidP="0034767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815D68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E90B11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5A4C10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B24E731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1C6136C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E40129" w14:textId="77777777" w:rsidR="00990633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Pr="00C6640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5</w:t>
            </w:r>
            <w:r w:rsidRPr="00C6640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40D3D16" w14:textId="77777777" w:rsidR="00990633" w:rsidRPr="00C66407" w:rsidRDefault="00990633" w:rsidP="00C6640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AED61DD" w14:textId="77777777" w:rsidR="00990633" w:rsidRPr="0034767F" w:rsidRDefault="00000000" w:rsidP="0034767F">
            <w:pPr>
              <w:bidi/>
              <w:ind w:left="-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حساب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990633"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كمــــــــايلي: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9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و  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27</m:t>
              </m:r>
            </m:oMath>
            <w:r w:rsidR="00990633"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FD03247" w14:textId="77777777" w:rsidR="00990633" w:rsidRPr="0034767F" w:rsidRDefault="00990633">
            <w:pPr>
              <w:pStyle w:val="Paragraphedeliste"/>
              <w:numPr>
                <w:ilvl w:val="0"/>
                <w:numId w:val="17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34767F">
              <w:rPr>
                <w:rFonts w:cstheme="minorHAnsi" w:hint="cs"/>
                <w:sz w:val="28"/>
                <w:szCs w:val="28"/>
                <w:rtl/>
                <w:lang w:bidi="ar-DZ"/>
              </w:rPr>
              <w:t>- أحسب</w: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حد الأول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الأساس</w:t>
            </w: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34767F">
              <w:rPr>
                <w:rFonts w:eastAsiaTheme="minorEastAsia" w:cstheme="minorHAnsi"/>
                <w:sz w:val="28"/>
                <w:szCs w:val="28"/>
                <w:lang w:bidi="ar-DZ"/>
              </w:rPr>
              <w:t>r</w:t>
            </w: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ل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ب- تحقق </w:t>
            </w:r>
            <w:r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أن:</w:t>
            </w: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=3+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n</m:t>
              </m:r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Pr="0034767F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استنتج</w:t>
            </w: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اتجاه تغير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125A336" w14:textId="77777777" w:rsidR="00990633" w:rsidRPr="0034767F" w:rsidRDefault="00990633">
            <w:pPr>
              <w:pStyle w:val="Paragraphedeliste"/>
              <w:numPr>
                <w:ilvl w:val="0"/>
                <w:numId w:val="17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ين ان العدد (2019) حد من حدود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 </w:t>
            </w:r>
            <w:r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ما رتبت</w:t>
            </w:r>
            <w:r w:rsidRPr="0034767F">
              <w:rPr>
                <w:rFonts w:eastAsiaTheme="minorEastAsia" w:cstheme="minorHAnsi" w:hint="eastAsia"/>
                <w:sz w:val="28"/>
                <w:szCs w:val="28"/>
                <w:rtl/>
                <w:lang w:bidi="ar-DZ"/>
              </w:rPr>
              <w:t>ه</w:t>
            </w:r>
            <w:r w:rsidRPr="0034767F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؟</w:t>
            </w:r>
          </w:p>
          <w:p w14:paraId="0BF32B28" w14:textId="77777777" w:rsidR="00990633" w:rsidRPr="00C66407" w:rsidRDefault="00990633">
            <w:pPr>
              <w:pStyle w:val="Paragraphedeliste"/>
              <w:numPr>
                <w:ilvl w:val="0"/>
                <w:numId w:val="17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حسب </w:t>
            </w:r>
            <w:r w:rsidRPr="0034767F">
              <w:rPr>
                <w:rFonts w:cstheme="minorHAnsi" w:hint="cs"/>
                <w:sz w:val="28"/>
                <w:szCs w:val="28"/>
                <w:rtl/>
                <w:lang w:bidi="ar-DZ"/>
              </w:rPr>
              <w:t>المجموعين:</w:t>
            </w:r>
            <w:r w:rsidRPr="003476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344</m:t>
                  </m:r>
                </m:sub>
              </m:sSub>
            </m:oMath>
            <w:r w:rsidRPr="0034767F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،        </w:t>
            </w:r>
          </w:p>
          <w:p w14:paraId="0ACB5D86" w14:textId="77777777" w:rsidR="00990633" w:rsidRDefault="00990633" w:rsidP="0034767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CF95CD" w14:textId="77777777" w:rsidR="00990633" w:rsidRPr="00C66407" w:rsidRDefault="00990633" w:rsidP="00C21EC0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6407">
              <w:rPr>
                <w:rFonts w:ascii="Calibri" w:hAnsi="Calibri" w:cs="Calib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6:</w:t>
            </w:r>
          </w:p>
          <w:p w14:paraId="54B2B52F" w14:textId="77777777" w:rsidR="00990633" w:rsidRPr="00470360" w:rsidRDefault="00990633" w:rsidP="00C66407">
            <w:pPr>
              <w:bidi/>
              <w:rPr>
                <w:rFonts w:ascii="Calibri" w:hAnsi="Calibri" w:cs="Calib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6DDB280" w14:textId="77777777" w:rsidR="00990633" w:rsidRDefault="00990633" w:rsidP="00C21EC0">
            <w:pPr>
              <w:bidi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بالعبارة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2×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215BDF3" w14:textId="77777777" w:rsidR="00990633" w:rsidRPr="00C05EBA" w:rsidRDefault="00990633">
            <w:pPr>
              <w:pStyle w:val="Paragraphedeliste"/>
              <w:numPr>
                <w:ilvl w:val="0"/>
                <w:numId w:val="21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الحدود 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7725113B" w14:textId="77777777" w:rsidR="00990633" w:rsidRPr="00C05EBA" w:rsidRDefault="00990633">
            <w:pPr>
              <w:pStyle w:val="Paragraphedeliste"/>
              <w:numPr>
                <w:ilvl w:val="0"/>
                <w:numId w:val="21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ثبت أن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يطلب تعيين أساسها.</w:t>
            </w:r>
          </w:p>
          <w:p w14:paraId="6412EB3C" w14:textId="77777777" w:rsidR="00990633" w:rsidRPr="00C05EBA" w:rsidRDefault="00990633">
            <w:pPr>
              <w:pStyle w:val="Paragraphedeliste"/>
              <w:numPr>
                <w:ilvl w:val="0"/>
                <w:numId w:val="21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هل العدد 250 حد من حدود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؟ ما رتبته؟</w:t>
            </w:r>
          </w:p>
          <w:p w14:paraId="44D73EBA" w14:textId="77777777" w:rsidR="00990633" w:rsidRPr="00C66407" w:rsidRDefault="00990633">
            <w:pPr>
              <w:pStyle w:val="Paragraphedeliste"/>
              <w:numPr>
                <w:ilvl w:val="0"/>
                <w:numId w:val="21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08E4EEC" w14:textId="77777777" w:rsidR="00990633" w:rsidRPr="00C66407" w:rsidRDefault="00990633" w:rsidP="00C66407">
            <w:pPr>
              <w:bidi/>
              <w:rPr>
                <w:rFonts w:ascii="Calibri" w:hAnsi="Calibri" w:cs="Calibri"/>
                <w:sz w:val="28"/>
                <w:szCs w:val="28"/>
                <w:lang w:bidi="ar-DZ"/>
              </w:rPr>
            </w:pPr>
          </w:p>
          <w:p w14:paraId="3E76760C" w14:textId="77777777" w:rsidR="00990633" w:rsidRDefault="00990633" w:rsidP="00C21EC0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6407">
              <w:rPr>
                <w:rFonts w:ascii="Calibri" w:hAnsi="Calibri" w:cs="Calib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7:</w:t>
            </w:r>
          </w:p>
          <w:p w14:paraId="619B7AAE" w14:textId="77777777" w:rsidR="00990633" w:rsidRPr="00C66407" w:rsidRDefault="00990633" w:rsidP="00C66407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4BE5AA0" w14:textId="77777777" w:rsidR="00990633" w:rsidRDefault="00990633" w:rsidP="00C21EC0">
            <w:pPr>
              <w:bidi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حدودها موجبة معرفة بالحدين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48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،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768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5A777CE" w14:textId="77777777" w:rsidR="00990633" w:rsidRPr="00296AE3" w:rsidRDefault="00990633">
            <w:pPr>
              <w:pStyle w:val="Paragraphedeliste"/>
              <w:numPr>
                <w:ilvl w:val="0"/>
                <w:numId w:val="22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عين أساس ا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و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</w:p>
          <w:p w14:paraId="74ABDED8" w14:textId="77777777" w:rsidR="00990633" w:rsidRPr="00296AE3" w:rsidRDefault="00990633">
            <w:pPr>
              <w:pStyle w:val="Paragraphedeliste"/>
              <w:numPr>
                <w:ilvl w:val="0"/>
                <w:numId w:val="22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>n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3×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090E97A" w14:textId="77777777" w:rsidR="00990633" w:rsidRPr="00296AE3" w:rsidRDefault="00990633">
            <w:pPr>
              <w:pStyle w:val="Paragraphedeliste"/>
              <w:numPr>
                <w:ilvl w:val="0"/>
                <w:numId w:val="22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>عين قيمة الحد التاسع.</w:t>
            </w:r>
          </w:p>
          <w:p w14:paraId="52599B1A" w14:textId="77777777" w:rsidR="00990633" w:rsidRPr="00296AE3" w:rsidRDefault="00990633">
            <w:pPr>
              <w:pStyle w:val="Paragraphedeliste"/>
              <w:numPr>
                <w:ilvl w:val="0"/>
                <w:numId w:val="22"/>
              </w:numPr>
              <w:bidi/>
              <w:ind w:left="0" w:firstLine="0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8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9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5</m:t>
                  </m:r>
                </m:sub>
              </m:sSub>
            </m:oMath>
          </w:p>
          <w:p w14:paraId="52A00D9C" w14:textId="77777777" w:rsidR="00990633" w:rsidRDefault="00990633" w:rsidP="00C21EC0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</w:p>
          <w:p w14:paraId="613704D1" w14:textId="77777777" w:rsidR="00990633" w:rsidRDefault="00990633" w:rsidP="00C21EC0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3AE1">
              <w:rPr>
                <w:rFonts w:ascii="Calibri" w:eastAsiaTheme="minorEastAsia" w:hAnsi="Calibri" w:cs="Calib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8:</w:t>
            </w:r>
          </w:p>
          <w:p w14:paraId="16C0BC64" w14:textId="77777777" w:rsidR="00990633" w:rsidRPr="00603AE1" w:rsidRDefault="00990633" w:rsidP="00603AE1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080278" w14:textId="77777777" w:rsidR="00990633" w:rsidRDefault="00990633" w:rsidP="00C21EC0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حدودها موجب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بــ: </w:t>
            </w:r>
            <w:r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           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rtl/>
                  <w:lang w:bidi="ar-DZ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64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و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12</m:t>
              </m:r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7D53B3FF" w14:textId="77777777" w:rsidR="00990633" w:rsidRPr="00603AE1" w:rsidRDefault="00990633">
            <w:pPr>
              <w:pStyle w:val="Paragraphedeliste"/>
              <w:numPr>
                <w:ilvl w:val="0"/>
                <w:numId w:val="23"/>
              </w:numPr>
              <w:bidi/>
              <w:ind w:firstLine="174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603AE1"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ثم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F2D27F7" w14:textId="77777777" w:rsidR="00990633" w:rsidRPr="00603AE1" w:rsidRDefault="00990633">
            <w:pPr>
              <w:pStyle w:val="Paragraphedeliste"/>
              <w:numPr>
                <w:ilvl w:val="0"/>
                <w:numId w:val="23"/>
              </w:numPr>
              <w:bidi/>
              <w:ind w:firstLine="174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استنتج أساس ا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262D89D" w14:textId="77777777" w:rsidR="00990633" w:rsidRPr="00603AE1" w:rsidRDefault="00990633">
            <w:pPr>
              <w:pStyle w:val="Paragraphedeliste"/>
              <w:numPr>
                <w:ilvl w:val="0"/>
                <w:numId w:val="23"/>
              </w:numPr>
              <w:bidi/>
              <w:ind w:firstLine="174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 w:rsidRPr="00603AE1"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>n</w:t>
            </w:r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4×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51CED7B" w14:textId="77777777" w:rsidR="00990633" w:rsidRPr="00603AE1" w:rsidRDefault="00990633">
            <w:pPr>
              <w:pStyle w:val="Paragraphedeliste"/>
              <w:numPr>
                <w:ilvl w:val="0"/>
                <w:numId w:val="23"/>
              </w:numPr>
              <w:bidi/>
              <w:ind w:firstLine="174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603AE1"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الحد الخامس ل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1CF577C" w14:textId="77777777" w:rsidR="00990633" w:rsidRPr="00603AE1" w:rsidRDefault="00990633">
            <w:pPr>
              <w:pStyle w:val="Paragraphedeliste"/>
              <w:numPr>
                <w:ilvl w:val="0"/>
                <w:numId w:val="23"/>
              </w:numPr>
              <w:bidi/>
              <w:ind w:firstLine="174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603AE1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7A5BF4AE" w14:textId="77777777" w:rsidR="00990633" w:rsidRDefault="00990633" w:rsidP="00603AE1">
            <w:pPr>
              <w:bidi/>
              <w:rPr>
                <w:rFonts w:ascii="Calibri" w:hAnsi="Calibri" w:cs="Calibri"/>
                <w:sz w:val="28"/>
                <w:szCs w:val="28"/>
                <w:rtl/>
                <w:lang w:bidi="ar-DZ"/>
              </w:rPr>
            </w:pPr>
          </w:p>
          <w:p w14:paraId="20668134" w14:textId="77777777" w:rsidR="00027601" w:rsidRDefault="00027601" w:rsidP="00603AE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A016AEC" w14:textId="77777777" w:rsidR="00027601" w:rsidRDefault="00027601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0CA4717" w14:textId="77777777" w:rsidR="00027601" w:rsidRDefault="00027601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A989E7F" w14:textId="77777777" w:rsidR="00027601" w:rsidRDefault="00027601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D53CEF" w14:textId="77777777" w:rsidR="00027601" w:rsidRDefault="00027601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CCE14AE" w14:textId="77777777" w:rsidR="00027601" w:rsidRDefault="00027601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C69FBD" w14:textId="4F8F7025" w:rsidR="00990633" w:rsidRDefault="00990633" w:rsidP="00027601">
            <w:pPr>
              <w:bidi/>
              <w:rPr>
                <w:rFonts w:ascii="Calibri" w:hAnsi="Calibri" w:cs="Calib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3AE1">
              <w:rPr>
                <w:rFonts w:ascii="Calibri" w:hAnsi="Calibri" w:cs="Calib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9:</w:t>
            </w:r>
          </w:p>
          <w:p w14:paraId="42EAD81F" w14:textId="77777777" w:rsidR="00990633" w:rsidRDefault="00000000" w:rsidP="00C21EC0">
            <w:pPr>
              <w:bidi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معرفة باساسها </w:t>
            </w:r>
            <w:r w:rsidR="00990633"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 xml:space="preserve"> </w:t>
            </w:r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q=</m:t>
              </m:r>
              <m:f>
                <m:f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وحدها الاول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2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671FB85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عبر عن </w:t>
            </w:r>
            <m:oMath>
              <m:sSub>
                <m:sSubPr>
                  <m:ctrlP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بدلالة </w:t>
            </w:r>
            <w:r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>n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>.</w:t>
            </w:r>
          </w:p>
          <w:p w14:paraId="1DCB0A7D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،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15E29D7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عين قيمة الحد السابع ل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477DB12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51C23B1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لتكن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معرفة بـــ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5-2n+2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Calib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Calibri"/>
                              <w:sz w:val="28"/>
                              <w:szCs w:val="28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Calibri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3923B8F" w14:textId="77777777" w:rsidR="00990633" w:rsidRPr="00EF52E4" w:rsidRDefault="00990633">
            <w:pPr>
              <w:pStyle w:val="Paragraphedeliste"/>
              <w:numPr>
                <w:ilvl w:val="0"/>
                <w:numId w:val="24"/>
              </w:numPr>
              <w:bidi/>
              <w:ind w:firstLine="316"/>
              <w:rPr>
                <w:rFonts w:ascii="Calibri" w:hAnsi="Calibri" w:cs="Calibri"/>
                <w:sz w:val="28"/>
                <w:szCs w:val="28"/>
                <w:rtl/>
                <w:lang w:bidi="ar-DZ"/>
              </w:rPr>
            </w:pPr>
            <w:r w:rsidRPr="00EF52E4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- أحسب المجموع: 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  <w:br/>
            </w:r>
          </w:p>
          <w:p w14:paraId="1FDE1B48" w14:textId="77777777" w:rsidR="00990633" w:rsidRDefault="00990633" w:rsidP="00C21EC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1CEB88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FF9B0B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BBB852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829578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17F644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BB6D13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3B8FDDB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AA3AEC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E08563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A6245E7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4FFC6E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8D1237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2B7916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6783F2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DEE6B2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A57A3BD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808320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994BC88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A119500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2F89FC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E4B7DD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EFB106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112997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F9CE79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E7D350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DF0E73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BA4DD9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F30F91B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27E8A3" w14:textId="77777777" w:rsidR="00027601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0392E6" w14:textId="6AD68619" w:rsidR="00027601" w:rsidRPr="0034767F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422" w:type="dxa"/>
          </w:tcPr>
          <w:p w14:paraId="50275300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811DA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C18C6C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34D5DD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D55D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277F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51F3D0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03304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60ED96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8777B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9B59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7A47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BE3251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9D1E4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9F3CE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FF26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28799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88C4F0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F7E22F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AD0B5A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995337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1A1E7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0F07D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C38F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32E1B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CA6BD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56DD7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38807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0653DB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CBC4D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4B1C2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32ED4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832C4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0421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3A793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06F9E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E6E999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C6D52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ABB5B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2605C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77C25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25F4C" w14:textId="77777777" w:rsidR="00990633" w:rsidRPr="0034767F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FEC7DF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660A6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F68157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CD9EC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0FB1D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E7335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D692C4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C9533A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8AB2CF" w14:textId="77777777" w:rsidR="00990633" w:rsidRPr="0034767F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A87C4" w14:textId="77777777" w:rsidR="00990633" w:rsidRPr="0034767F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73880" w14:textId="77777777" w:rsidR="00990633" w:rsidRPr="0034767F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34767F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6775F524" w14:textId="77777777" w:rsidR="00027601" w:rsidRDefault="00027601" w:rsidP="00027601">
      <w:pPr>
        <w:bidi/>
        <w:spacing w:before="100" w:beforeAutospacing="1" w:after="100" w:afterAutospacing="1"/>
        <w:ind w:right="-567"/>
        <w:rPr>
          <w:rtl/>
        </w:rPr>
      </w:pPr>
    </w:p>
    <w:p w14:paraId="5E8A155A" w14:textId="77777777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887D217" wp14:editId="1D939F0A">
                <wp:simplePos x="0" y="0"/>
                <wp:positionH relativeFrom="column">
                  <wp:posOffset>-605155</wp:posOffset>
                </wp:positionH>
                <wp:positionV relativeFrom="paragraph">
                  <wp:posOffset>356870</wp:posOffset>
                </wp:positionV>
                <wp:extent cx="1565910" cy="594995"/>
                <wp:effectExtent l="0" t="0" r="15240" b="14605"/>
                <wp:wrapNone/>
                <wp:docPr id="3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659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B6979FF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lang w:bidi="ar-DZ"/>
                              </w:rPr>
                              <w:t>02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87D217" id="_x0000_s1062" type="#_x0000_t54" style="position:absolute;left:0;text-align:left;margin-left:-47.65pt;margin-top:28.1pt;width:123.3pt;height:46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">
                <v:textbox>
                  <w:txbxContent>
                    <w:p w14:paraId="6B6979FF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lang w:bidi="ar-DZ"/>
                        </w:rPr>
                        <w:t>02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348FE93" wp14:editId="625B333A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311910" cy="669925"/>
                <wp:effectExtent l="0" t="0" r="21590" b="15875"/>
                <wp:wrapNone/>
                <wp:docPr id="38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19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235A5C0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8FE93" id="_x0000_s1063" type="#_x0000_t54" style="position:absolute;left:0;text-align:left;margin-left:398.8pt;margin-top:22.2pt;width:103.3pt;height:52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">
                <v:textbox>
                  <w:txbxContent>
                    <w:p w14:paraId="1235A5C0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 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7261F6C8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FC93280" wp14:editId="735279F2">
                <wp:simplePos x="0" y="0"/>
                <wp:positionH relativeFrom="column">
                  <wp:posOffset>-614680</wp:posOffset>
                </wp:positionH>
                <wp:positionV relativeFrom="paragraph">
                  <wp:posOffset>709930</wp:posOffset>
                </wp:positionV>
                <wp:extent cx="7019925" cy="499745"/>
                <wp:effectExtent l="0" t="0" r="28575" b="14605"/>
                <wp:wrapNone/>
                <wp:docPr id="39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9925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72FD8F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DC2854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تذكير حول المتتاليات الحسابية و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C93280" id="_x0000_s1064" type="#_x0000_t80" style="position:absolute;left:0;text-align:left;margin-left:-48.4pt;margin-top:55.9pt;width:552.75pt;height:39.3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" adj=",5173,,7986">
                <v:textbox>
                  <w:txbxContent>
                    <w:p w14:paraId="2672FD8F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DC2854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تذكير حول المتتاليات الحسابية و الهندس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8699041" wp14:editId="14CFE55B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4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2018C2B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417A4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ـــــــــــــة.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417A4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699041" id="_x0000_s1065" type="#_x0000_t98" style="position:absolute;left:0;text-align:left;margin-left:84.05pt;margin-top:-7.45pt;width:308.1pt;height:63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f1nKg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">
                <v:textbox>
                  <w:txbxContent>
                    <w:p w14:paraId="62018C2B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417A4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تتاليات العدديـــــــــــــة.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417A4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034" w:type="dxa"/>
        <w:tblInd w:w="-993" w:type="dxa"/>
        <w:tblLook w:val="04A0" w:firstRow="1" w:lastRow="0" w:firstColumn="1" w:lastColumn="0" w:noHBand="0" w:noVBand="1"/>
      </w:tblPr>
      <w:tblGrid>
        <w:gridCol w:w="1377"/>
        <w:gridCol w:w="8501"/>
        <w:gridCol w:w="1156"/>
      </w:tblGrid>
      <w:tr w:rsidR="00990633" w:rsidRPr="00792B9B" w14:paraId="383F1ADB" w14:textId="77777777" w:rsidTr="008579EA">
        <w:tc>
          <w:tcPr>
            <w:tcW w:w="1384" w:type="dxa"/>
            <w:shd w:val="clear" w:color="auto" w:fill="FFFF00"/>
          </w:tcPr>
          <w:p w14:paraId="334555BC" w14:textId="77777777" w:rsidR="00990633" w:rsidRPr="000F6C37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 w:hint="cs"/>
                <w:b/>
                <w:bCs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05F6E98A" w14:textId="77777777" w:rsidR="00990633" w:rsidRPr="000F6C37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46" w:type="dxa"/>
            <w:shd w:val="clear" w:color="auto" w:fill="FFFF00"/>
          </w:tcPr>
          <w:p w14:paraId="6C69F73F" w14:textId="77777777" w:rsidR="00990633" w:rsidRPr="000F6C37" w:rsidRDefault="00990633" w:rsidP="00DB6768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ملاحظات</w:t>
            </w:r>
          </w:p>
        </w:tc>
      </w:tr>
      <w:tr w:rsidR="00990633" w:rsidRPr="00792B9B" w14:paraId="454A4615" w14:textId="77777777" w:rsidTr="008579EA">
        <w:tc>
          <w:tcPr>
            <w:tcW w:w="1384" w:type="dxa"/>
          </w:tcPr>
          <w:p w14:paraId="67F61DD8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7E3E2F3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866B4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CF5FC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B653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5A5D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9482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911E6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47943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0E743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D91E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23845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3A99D33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484F8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0B00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0D2A2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15C89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BD5E2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D331A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24A1D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60BA1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CF3B0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174F8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52064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748F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4681F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F5E6E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A73E6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10AD4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D49D2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9D3CD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33672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0A4B9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1DD2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8F0FF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636F7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B8C735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3ABF09F5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DEDD458" w14:textId="77777777" w:rsidR="00990633" w:rsidRDefault="00990633" w:rsidP="002417A4">
            <w:pPr>
              <w:bidi/>
              <w:rPr>
                <w:rFonts w:cstheme="minorHAnsi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417A4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تذكيـــــــــــــــــــــــــــــــــــــــــــــــــــــــــــــــــــر:</w:t>
            </w:r>
          </w:p>
          <w:tbl>
            <w:tblPr>
              <w:tblpPr w:leftFromText="141" w:rightFromText="141" w:vertAnchor="text" w:horzAnchor="margin" w:tblpY="247"/>
              <w:tblW w:w="80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633"/>
              <w:gridCol w:w="1442"/>
            </w:tblGrid>
            <w:tr w:rsidR="00990633" w:rsidRPr="007A6059" w14:paraId="49F4E4C3" w14:textId="77777777" w:rsidTr="00056162">
              <w:trPr>
                <w:trHeight w:val="299"/>
              </w:trPr>
              <w:tc>
                <w:tcPr>
                  <w:tcW w:w="6633" w:type="dxa"/>
                </w:tcPr>
                <w:p w14:paraId="37F813BA" w14:textId="77777777" w:rsidR="00990633" w:rsidRPr="00E83361" w:rsidRDefault="00990633" w:rsidP="00E83361">
                  <w:pPr>
                    <w:jc w:val="center"/>
                    <w:rPr>
                      <w:rFonts w:cstheme="minorHAnsi"/>
                      <w:b/>
                      <w:bCs/>
                      <w:lang w:bidi="ar-DZ"/>
                    </w:rPr>
                  </w:pPr>
                  <w:r w:rsidRPr="00E83361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متتاليات الحسابية</w:t>
                  </w:r>
                </w:p>
              </w:tc>
              <w:tc>
                <w:tcPr>
                  <w:tcW w:w="1442" w:type="dxa"/>
                  <w:tcBorders>
                    <w:top w:val="nil"/>
                    <w:right w:val="nil"/>
                  </w:tcBorders>
                </w:tcPr>
                <w:p w14:paraId="4319A5A8" w14:textId="77777777" w:rsidR="00990633" w:rsidRPr="007A6059" w:rsidRDefault="00990633" w:rsidP="00E83361">
                  <w:pPr>
                    <w:jc w:val="center"/>
                    <w:rPr>
                      <w:rFonts w:asciiTheme="majorBidi" w:hAnsiTheme="majorBidi" w:cs="MCS Nask S_U normal."/>
                      <w:b/>
                      <w:bCs/>
                      <w:lang w:bidi="ar-DZ"/>
                    </w:rPr>
                  </w:pPr>
                </w:p>
              </w:tc>
            </w:tr>
            <w:tr w:rsidR="00990633" w:rsidRPr="007A6059" w14:paraId="21656741" w14:textId="77777777" w:rsidTr="00E83361">
              <w:trPr>
                <w:trHeight w:val="379"/>
              </w:trPr>
              <w:tc>
                <w:tcPr>
                  <w:tcW w:w="6633" w:type="dxa"/>
                </w:tcPr>
                <w:p w14:paraId="52F8F8A9" w14:textId="77777777" w:rsidR="00990633" w:rsidRPr="00995EF5" w:rsidRDefault="00990633" w:rsidP="00E83361">
                  <w:pPr>
                    <w:bidi/>
                    <w:rPr>
                      <w:rFonts w:asciiTheme="majorBidi" w:hAnsiTheme="majorBidi" w:cs="AL-Mohanad"/>
                      <w:lang w:bidi="ar-DZ"/>
                    </w:rPr>
                  </w:pP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من أجل كل عدد طبيعي </w:t>
                  </w:r>
                  <w:r w:rsidRPr="00995EF5">
                    <w:rPr>
                      <w:rFonts w:asciiTheme="majorBidi" w:hAnsiTheme="majorBidi" w:cs="AL-Mohanad"/>
                      <w:position w:val="-4"/>
                      <w:lang w:bidi="ar-DZ"/>
                    </w:rPr>
                    <w:object w:dxaOrig="220" w:dyaOrig="200" w14:anchorId="5205387F">
                      <v:shape id="_x0000_i1140" type="#_x0000_t75" style="width:11.25pt;height:9.75pt" o:ole="">
                        <v:imagedata r:id="rId199" o:title=""/>
                      </v:shape>
                      <o:OLEObject Type="Embed" ProgID="Equation.DSMT4" ShapeID="_x0000_i1140" DrawAspect="Content" ObjectID="_1788710813" r:id="rId200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 :</w:t>
                  </w:r>
                  <w:r w:rsidRPr="00995EF5">
                    <w:rPr>
                      <w:rFonts w:asciiTheme="majorBidi" w:hAnsiTheme="majorBidi" w:cs="AL-Mohanad"/>
                      <w:position w:val="-14"/>
                      <w:lang w:bidi="ar-DZ"/>
                    </w:rPr>
                    <w:object w:dxaOrig="1380" w:dyaOrig="400" w14:anchorId="2D5537CE">
                      <v:shape id="_x0000_i1141" type="#_x0000_t75" style="width:69pt;height:20.25pt" o:ole="">
                        <v:imagedata r:id="rId201" o:title=""/>
                      </v:shape>
                      <o:OLEObject Type="Embed" ProgID="Equation.DSMT4" ShapeID="_x0000_i1141" DrawAspect="Content" ObjectID="_1788710814" r:id="rId202"/>
                    </w:object>
                  </w:r>
                  <w:r w:rsidRPr="00995EF5">
                    <w:rPr>
                      <w:rFonts w:asciiTheme="majorBidi" w:hAnsiTheme="majorBidi" w:cs="AL-Mohanad"/>
                      <w:rtl/>
                      <w:lang w:bidi="ar-DZ"/>
                    </w:rPr>
                    <w:t xml:space="preserve">  </w:t>
                  </w:r>
                </w:p>
              </w:tc>
              <w:tc>
                <w:tcPr>
                  <w:tcW w:w="1442" w:type="dxa"/>
                </w:tcPr>
                <w:p w14:paraId="346853D8" w14:textId="77777777" w:rsidR="00990633" w:rsidRPr="00E83361" w:rsidRDefault="00990633" w:rsidP="00E8336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E83361"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عريف</w:t>
                  </w:r>
                </w:p>
              </w:tc>
            </w:tr>
            <w:tr w:rsidR="00990633" w:rsidRPr="007A6059" w14:paraId="4F5405A3" w14:textId="77777777" w:rsidTr="00E83361">
              <w:trPr>
                <w:trHeight w:val="725"/>
              </w:trPr>
              <w:tc>
                <w:tcPr>
                  <w:tcW w:w="6633" w:type="dxa"/>
                </w:tcPr>
                <w:p w14:paraId="4A36DDAA" w14:textId="77777777" w:rsidR="00990633" w:rsidRPr="00995EF5" w:rsidRDefault="00990633" w:rsidP="00E83361">
                  <w:pPr>
                    <w:bidi/>
                    <w:rPr>
                      <w:rFonts w:asciiTheme="majorBidi" w:hAnsiTheme="majorBidi" w:cs="AL-Mohanad"/>
                      <w:lang w:bidi="ar-DZ"/>
                    </w:rPr>
                  </w:pP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>الحد الأول:</w:t>
                  </w:r>
                  <w:r w:rsidRPr="00995EF5">
                    <w:rPr>
                      <w:rFonts w:asciiTheme="majorBidi" w:hAnsiTheme="majorBidi" w:cs="AL-Mohanad"/>
                      <w:position w:val="-10"/>
                      <w:lang w:bidi="ar-DZ"/>
                    </w:rPr>
                    <w:object w:dxaOrig="560" w:dyaOrig="340" w14:anchorId="394AA13E">
                      <v:shape id="_x0000_i1142" type="#_x0000_t75" style="width:28.5pt;height:17.25pt" o:ole="">
                        <v:imagedata r:id="rId203" o:title=""/>
                      </v:shape>
                      <o:OLEObject Type="Embed" ProgID="Equation.DSMT4" ShapeID="_x0000_i1142" DrawAspect="Content" ObjectID="_1788710815" r:id="rId204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 </w:t>
                  </w:r>
                  <w:r w:rsidRPr="00995EF5">
                    <w:rPr>
                      <w:rFonts w:asciiTheme="majorBidi" w:hAnsiTheme="majorBidi" w:cs="AL-Mohanad"/>
                      <w:position w:val="-10"/>
                      <w:lang w:bidi="ar-DZ"/>
                    </w:rPr>
                    <w:object w:dxaOrig="1280" w:dyaOrig="340" w14:anchorId="7F18A555">
                      <v:shape id="_x0000_i1143" type="#_x0000_t75" style="width:63.75pt;height:17.25pt" o:ole="">
                        <v:imagedata r:id="rId205" o:title=""/>
                      </v:shape>
                      <o:OLEObject Type="Embed" ProgID="Equation.DSMT4" ShapeID="_x0000_i1143" DrawAspect="Content" ObjectID="_1788710816" r:id="rId206"/>
                    </w:object>
                  </w:r>
                  <w:r w:rsidRPr="00995EF5">
                    <w:rPr>
                      <w:rFonts w:asciiTheme="majorBidi" w:hAnsiTheme="majorBidi" w:cs="AL-Mohanad"/>
                      <w:rtl/>
                      <w:lang w:bidi="ar-DZ"/>
                    </w:rPr>
                    <w:br/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>الحد الأول:</w:t>
                  </w:r>
                  <w:r w:rsidRPr="00995EF5">
                    <w:rPr>
                      <w:rFonts w:asciiTheme="majorBidi" w:hAnsiTheme="majorBidi" w:cs="AL-Mohanad"/>
                      <w:position w:val="-10"/>
                      <w:lang w:bidi="ar-DZ"/>
                    </w:rPr>
                    <w:object w:dxaOrig="540" w:dyaOrig="340" w14:anchorId="6F8B979A">
                      <v:shape id="_x0000_i1144" type="#_x0000_t75" style="width:27pt;height:17.25pt" o:ole="">
                        <v:imagedata r:id="rId207" o:title=""/>
                      </v:shape>
                      <o:OLEObject Type="Embed" ProgID="Equation.DSMT4" ShapeID="_x0000_i1144" DrawAspect="Content" ObjectID="_1788710817" r:id="rId208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 </w:t>
                  </w:r>
                  <w:r w:rsidRPr="00995EF5">
                    <w:rPr>
                      <w:rFonts w:asciiTheme="majorBidi" w:hAnsiTheme="majorBidi" w:cs="AL-Mohanad"/>
                      <w:position w:val="-12"/>
                      <w:lang w:bidi="ar-DZ"/>
                    </w:rPr>
                    <w:object w:dxaOrig="1860" w:dyaOrig="360" w14:anchorId="5943D42C">
                      <v:shape id="_x0000_i1145" type="#_x0000_t75" style="width:93pt;height:18pt" o:ole="">
                        <v:imagedata r:id="rId209" o:title=""/>
                      </v:shape>
                      <o:OLEObject Type="Embed" ProgID="Equation.DSMT4" ShapeID="_x0000_i1145" DrawAspect="Content" ObjectID="_1788710818" r:id="rId210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995EF5">
                    <w:rPr>
                      <w:rFonts w:asciiTheme="majorBidi" w:hAnsiTheme="majorBidi" w:cs="AL-Mohanad"/>
                      <w:position w:val="-12"/>
                      <w:lang w:bidi="ar-DZ"/>
                    </w:rPr>
                    <w:object w:dxaOrig="1920" w:dyaOrig="360" w14:anchorId="1A2F851D">
                      <v:shape id="_x0000_i1146" type="#_x0000_t75" style="width:96pt;height:18pt" o:ole="">
                        <v:imagedata r:id="rId211" o:title=""/>
                      </v:shape>
                      <o:OLEObject Type="Embed" ProgID="Equation.DSMT4" ShapeID="_x0000_i1146" DrawAspect="Content" ObjectID="_1788710819" r:id="rId212"/>
                    </w:object>
                  </w:r>
                </w:p>
              </w:tc>
              <w:tc>
                <w:tcPr>
                  <w:tcW w:w="1442" w:type="dxa"/>
                </w:tcPr>
                <w:p w14:paraId="35E28D50" w14:textId="77777777" w:rsidR="00990633" w:rsidRPr="00E83361" w:rsidRDefault="00990633" w:rsidP="00E8336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E83361"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990633" w:rsidRPr="007A6059" w14:paraId="42A7F9BC" w14:textId="77777777" w:rsidTr="00E83361">
              <w:trPr>
                <w:trHeight w:val="968"/>
              </w:trPr>
              <w:tc>
                <w:tcPr>
                  <w:tcW w:w="6633" w:type="dxa"/>
                </w:tcPr>
                <w:p w14:paraId="6569144E" w14:textId="77777777" w:rsidR="00990633" w:rsidRPr="00995EF5" w:rsidRDefault="00990633" w:rsidP="00E83361">
                  <w:pPr>
                    <w:bidi/>
                    <w:rPr>
                      <w:rFonts w:asciiTheme="majorBidi" w:hAnsiTheme="majorBidi" w:cs="AL-Mohanad"/>
                      <w:lang w:bidi="ar-DZ"/>
                    </w:rPr>
                  </w:pPr>
                  <w:r w:rsidRPr="00995EF5">
                    <w:rPr>
                      <w:rFonts w:asciiTheme="majorBidi" w:hAnsiTheme="majorBidi" w:cs="AL-Mohanad"/>
                      <w:position w:val="-6"/>
                      <w:lang w:bidi="ar-DZ"/>
                    </w:rPr>
                    <w:object w:dxaOrig="200" w:dyaOrig="220" w14:anchorId="2C1256F1">
                      <v:shape id="_x0000_i1147" type="#_x0000_t75" style="width:9.75pt;height:11.25pt" o:ole="">
                        <v:imagedata r:id="rId213" o:title=""/>
                      </v:shape>
                      <o:OLEObject Type="Embed" ProgID="Equation.DSMT4" ShapeID="_x0000_i1147" DrawAspect="Content" ObjectID="_1788710820" r:id="rId214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>،</w:t>
                  </w:r>
                  <w:r w:rsidRPr="00995EF5">
                    <w:rPr>
                      <w:rFonts w:asciiTheme="majorBidi" w:hAnsiTheme="majorBidi" w:cs="AL-Mohanad"/>
                      <w:position w:val="-6"/>
                      <w:lang w:bidi="ar-DZ"/>
                    </w:rPr>
                    <w:object w:dxaOrig="200" w:dyaOrig="279" w14:anchorId="569E383C">
                      <v:shape id="_x0000_i1148" type="#_x0000_t75" style="width:9.75pt;height:13.5pt" o:ole="">
                        <v:imagedata r:id="rId215" o:title=""/>
                      </v:shape>
                      <o:OLEObject Type="Embed" ProgID="Equation.DSMT4" ShapeID="_x0000_i1148" DrawAspect="Content" ObjectID="_1788710821" r:id="rId216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>،</w:t>
                  </w:r>
                  <w:r w:rsidRPr="00995EF5">
                    <w:rPr>
                      <w:rFonts w:asciiTheme="majorBidi" w:hAnsiTheme="majorBidi" w:cs="AL-Mohanad"/>
                      <w:position w:val="-6"/>
                      <w:lang w:bidi="ar-DZ"/>
                    </w:rPr>
                    <w:object w:dxaOrig="200" w:dyaOrig="220" w14:anchorId="0EE04A17">
                      <v:shape id="_x0000_i1149" type="#_x0000_t75" style="width:9.75pt;height:11.25pt" o:ole="">
                        <v:imagedata r:id="rId217" o:title=""/>
                      </v:shape>
                      <o:OLEObject Type="Embed" ProgID="Equation.DSMT4" ShapeID="_x0000_i1149" DrawAspect="Content" ObjectID="_1788710822" r:id="rId218"/>
                    </w:objec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 ثلاثة حدود متتابعة من متتالية حسابية بهذا</w:t>
                  </w:r>
                  <w:r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 </w:t>
                  </w:r>
                  <w:r w:rsidRPr="00995EF5">
                    <w:rPr>
                      <w:rFonts w:asciiTheme="majorBidi" w:hAnsiTheme="majorBidi" w:cs="AL-Mohanad" w:hint="cs"/>
                      <w:rtl/>
                      <w:lang w:bidi="ar-DZ"/>
                    </w:rPr>
                    <w:t xml:space="preserve">لترتيب تكافئ: </w:t>
                  </w:r>
                  <w:r w:rsidRPr="00995EF5">
                    <w:rPr>
                      <w:rFonts w:asciiTheme="majorBidi" w:hAnsiTheme="majorBidi" w:cs="AL-Mohanad"/>
                      <w:position w:val="-6"/>
                      <w:lang w:bidi="ar-DZ"/>
                    </w:rPr>
                    <w:object w:dxaOrig="1080" w:dyaOrig="279" w14:anchorId="4D87043C">
                      <v:shape id="_x0000_i1150" type="#_x0000_t75" style="width:54pt;height:13.5pt" o:ole="">
                        <v:imagedata r:id="rId219" o:title=""/>
                      </v:shape>
                      <o:OLEObject Type="Embed" ProgID="Equation.DSMT4" ShapeID="_x0000_i1150" DrawAspect="Content" ObjectID="_1788710823" r:id="rId220"/>
                    </w:object>
                  </w:r>
                </w:p>
              </w:tc>
              <w:tc>
                <w:tcPr>
                  <w:tcW w:w="1442" w:type="dxa"/>
                </w:tcPr>
                <w:p w14:paraId="0B3CE93A" w14:textId="77777777" w:rsidR="00990633" w:rsidRPr="00E83361" w:rsidRDefault="00990633" w:rsidP="00E83361">
                  <w:pPr>
                    <w:jc w:val="right"/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E83361">
                    <w:rPr>
                      <w:rFonts w:cstheme="minorHAns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خاصية ثلاثة</w:t>
                  </w:r>
                  <w:r w:rsidRPr="00E83361"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حدود</w:t>
                  </w:r>
                  <w:r>
                    <w:rPr>
                      <w:rFonts w:cstheme="minorHAns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14:paraId="3ACC1755" w14:textId="77777777" w:rsidR="00990633" w:rsidRPr="00E83361" w:rsidRDefault="00990633" w:rsidP="00E8336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</w:rPr>
                  </w:pPr>
                  <w:r w:rsidRPr="00E83361"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متتابع</w:t>
                  </w:r>
                  <w:r w:rsidRPr="00E83361">
                    <w:rPr>
                      <w:rFonts w:cstheme="minorHAns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ة</w:t>
                  </w:r>
                </w:p>
              </w:tc>
            </w:tr>
            <w:tr w:rsidR="00990633" w:rsidRPr="007A6059" w14:paraId="35EBB266" w14:textId="77777777" w:rsidTr="00E83361">
              <w:trPr>
                <w:trHeight w:val="1385"/>
              </w:trPr>
              <w:tc>
                <w:tcPr>
                  <w:tcW w:w="6633" w:type="dxa"/>
                  <w:tcBorders>
                    <w:bottom w:val="double" w:sz="4" w:space="0" w:color="auto"/>
                  </w:tcBorders>
                </w:tcPr>
                <w:p w14:paraId="412483AE" w14:textId="77777777" w:rsidR="00990633" w:rsidRDefault="00990633" w:rsidP="00E83361">
                  <w:pPr>
                    <w:bidi/>
                    <w:rPr>
                      <w:rFonts w:asciiTheme="majorBidi" w:hAnsiTheme="majorBidi" w:cs="AL-Mohanad"/>
                      <w:b/>
                      <w:bCs/>
                      <w:rtl/>
                      <w:lang w:bidi="ar-DZ"/>
                    </w:rPr>
                  </w:pPr>
                  <w:r w:rsidRPr="00995EF5">
                    <w:rPr>
                      <w:rFonts w:asciiTheme="majorBidi" w:hAnsiTheme="majorBidi" w:cs="AL-Mohanad"/>
                      <w:b/>
                      <w:bCs/>
                      <w:rtl/>
                      <w:lang w:bidi="ar-DZ"/>
                    </w:rPr>
                    <w:br/>
                  </w:r>
                  <w:r w:rsidRPr="00995EF5">
                    <w:rPr>
                      <w:rFonts w:asciiTheme="majorBidi" w:hAnsiTheme="majorBidi" w:cs="AL-Mohanad"/>
                      <w:b/>
                      <w:bCs/>
                      <w:position w:val="-22"/>
                      <w:lang w:bidi="ar-DZ"/>
                    </w:rPr>
                    <w:object w:dxaOrig="3739" w:dyaOrig="600" w14:anchorId="4FBA4E42">
                      <v:shape id="_x0000_i1151" type="#_x0000_t75" style="width:187.5pt;height:30pt" o:ole="">
                        <v:imagedata r:id="rId221" o:title=""/>
                      </v:shape>
                      <o:OLEObject Type="Embed" ProgID="Equation.DSMT4" ShapeID="_x0000_i1151" DrawAspect="Content" ObjectID="_1788710824" r:id="rId222"/>
                    </w:object>
                  </w:r>
                </w:p>
                <w:p w14:paraId="30DC70A5" w14:textId="77777777" w:rsidR="00990633" w:rsidRPr="00056162" w:rsidRDefault="00990633" w:rsidP="00056162">
                  <w:pPr>
                    <w:bidi/>
                    <w:rPr>
                      <w:rFonts w:cstheme="minorHAnsi"/>
                      <w:i/>
                      <w:noProof/>
                      <w:rtl/>
                      <w:lang w:eastAsia="fr-FR"/>
                    </w:rPr>
                  </w:pPr>
                  <m:oMathPara>
                    <m:oMath>
                      <m:r>
                        <w:rPr>
                          <w:rFonts w:ascii="Cambria Math" w:hAnsi="Cambria Math" w:cstheme="minorHAnsi"/>
                          <w:noProof/>
                          <w:lang w:eastAsia="fr-FR" w:bidi="ar-DZ"/>
                        </w:rPr>
                        <m:t>S=</m:t>
                      </m:r>
                      <m:r>
                        <w:rPr>
                          <w:rFonts w:ascii="Cambria Math" w:hAnsi="Cambria Math" w:cstheme="minorHAnsi"/>
                          <w:noProof/>
                          <w:rtl/>
                          <w:lang w:eastAsia="fr-FR"/>
                        </w:rPr>
                        <m:t>عدد</m:t>
                      </m:r>
                      <m:r>
                        <w:rPr>
                          <w:rFonts w:ascii="Cambria Math" w:hAnsi="Cambria Math" w:cstheme="minorHAnsi"/>
                          <w:noProof/>
                          <w:lang w:eastAsia="fr-FR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noProof/>
                          <w:rtl/>
                          <w:lang w:eastAsia="fr-FR"/>
                        </w:rPr>
                        <m:t>الحدود</m:t>
                      </m:r>
                      <m:r>
                        <w:rPr>
                          <w:rFonts w:ascii="Cambria Math" w:hAnsi="Cambria Math" w:cstheme="minorHAnsi"/>
                          <w:noProof/>
                          <w:lang w:eastAsia="fr-FR"/>
                        </w:rPr>
                        <m:t xml:space="preserve"> ×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noProof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noProof/>
                              <w:rtl/>
                              <w:lang w:eastAsia="fr-FR"/>
                            </w:rPr>
                            <m:t>الاول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rtl/>
                              <w:lang w:eastAsia="fr-FR"/>
                            </w:rPr>
                            <m:t>الحد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lang w:eastAsia="fr-FR"/>
                            </w:rPr>
                            <m:t>+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rtl/>
                              <w:lang w:eastAsia="fr-FR"/>
                            </w:rPr>
                            <m:t>الاخير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theme="minorHAnsi"/>
                              <w:noProof/>
                              <w:rtl/>
                              <w:lang w:eastAsia="fr-FR"/>
                            </w:rPr>
                            <m:t>الحد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noProof/>
                              <w:lang w:eastAsia="fr-FR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442" w:type="dxa"/>
                  <w:tcBorders>
                    <w:bottom w:val="double" w:sz="4" w:space="0" w:color="auto"/>
                  </w:tcBorders>
                </w:tcPr>
                <w:p w14:paraId="13DA39E5" w14:textId="77777777" w:rsidR="00990633" w:rsidRPr="00E83361" w:rsidRDefault="00990633" w:rsidP="00E83361">
                  <w:pPr>
                    <w:jc w:val="right"/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E83361">
                    <w:rPr>
                      <w:rFonts w:cstheme="minorHAns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مجموع حدود متتابعة</w:t>
                  </w:r>
                </w:p>
              </w:tc>
            </w:tr>
          </w:tbl>
          <w:p w14:paraId="2E27D357" w14:textId="77777777" w:rsidR="00990633" w:rsidRDefault="00990633" w:rsidP="002417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8E373BE" w14:textId="77777777" w:rsidR="00990633" w:rsidRPr="002D5746" w:rsidRDefault="00990633" w:rsidP="00301F3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D574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58DC1045" w14:textId="77777777" w:rsidR="00990633" w:rsidRPr="00EE0F36" w:rsidRDefault="00990633" w:rsidP="00CB2E7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959195C">
                <v:shape id="_x0000_i1152" type="#_x0000_t75" style="width:24pt;height:20.25pt" o:ole="">
                  <v:imagedata r:id="rId223" o:title=""/>
                </v:shape>
                <o:OLEObject Type="Embed" ProgID="Equation.DSMT4" ShapeID="_x0000_i1152" DrawAspect="Content" ObjectID="_1788710825" r:id="rId224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بالعبارة:  </w:t>
            </w:r>
            <w:r w:rsidRPr="00EE0F36">
              <w:rPr>
                <w:rFonts w:cstheme="minorHAnsi"/>
                <w:position w:val="-24"/>
                <w:sz w:val="28"/>
                <w:szCs w:val="28"/>
                <w:lang/>
              </w:rPr>
              <w:object w:dxaOrig="1200" w:dyaOrig="620" w14:anchorId="2A2EC107">
                <v:shape id="_x0000_i1153" type="#_x0000_t75" style="width:60pt;height:30.75pt" o:ole="">
                  <v:imagedata r:id="rId225" o:title=""/>
                </v:shape>
                <o:OLEObject Type="Embed" ProgID="Equation.DSMT4" ShapeID="_x0000_i1153" DrawAspect="Content" ObjectID="_1788710826" r:id="rId226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D691584" w14:textId="77777777" w:rsidR="00990633" w:rsidRPr="00EE0F36" w:rsidRDefault="00990633">
            <w:pPr>
              <w:pStyle w:val="Paragraphedeliste"/>
              <w:numPr>
                <w:ilvl w:val="0"/>
                <w:numId w:val="26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E0F36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EE0F36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EB004E1">
                <v:shape id="_x0000_i1154" type="#_x0000_t75" style="width:12.75pt;height:18pt" o:ole="">
                  <v:imagedata r:id="rId227" o:title=""/>
                </v:shape>
                <o:OLEObject Type="Embed" ProgID="Equation.DSMT4" ShapeID="_x0000_i1154" DrawAspect="Content" ObjectID="_1788710827" r:id="rId228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EE0F36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21B815B0">
                <v:shape id="_x0000_i1155" type="#_x0000_t75" style="width:12pt;height:18pt" o:ole="">
                  <v:imagedata r:id="rId229" o:title=""/>
                </v:shape>
                <o:OLEObject Type="Embed" ProgID="Equation.DSMT4" ShapeID="_x0000_i1155" DrawAspect="Content" ObjectID="_1788710828" r:id="rId230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EE0F36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E24D4A2">
                <v:shape id="_x0000_i1156" type="#_x0000_t75" style="width:12.75pt;height:18pt" o:ole="">
                  <v:imagedata r:id="rId231" o:title=""/>
                </v:shape>
                <o:OLEObject Type="Embed" ProgID="Equation.DSMT4" ShapeID="_x0000_i1156" DrawAspect="Content" ObjectID="_1788710829" r:id="rId232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EE0F36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5FE2092">
                <v:shape id="_x0000_i1157" type="#_x0000_t75" style="width:12.75pt;height:18pt" o:ole="">
                  <v:imagedata r:id="rId233" o:title=""/>
                </v:shape>
                <o:OLEObject Type="Embed" ProgID="Equation.DSMT4" ShapeID="_x0000_i1157" DrawAspect="Content" ObjectID="_1788710830" r:id="rId234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36B1264" w14:textId="77777777" w:rsidR="00990633" w:rsidRDefault="00990633">
            <w:pPr>
              <w:pStyle w:val="Paragraphedeliste"/>
              <w:numPr>
                <w:ilvl w:val="0"/>
                <w:numId w:val="26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E0F36">
              <w:rPr>
                <w:rFonts w:cstheme="minorHAnsi"/>
                <w:sz w:val="28"/>
                <w:szCs w:val="28"/>
                <w:rtl/>
              </w:rPr>
              <w:t xml:space="preserve">أثبت أن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11345317">
                <v:shape id="_x0000_i1158" type="#_x0000_t75" style="width:24pt;height:20.25pt" o:ole="">
                  <v:imagedata r:id="rId223" o:title=""/>
                </v:shape>
                <o:OLEObject Type="Embed" ProgID="Equation.DSMT4" ShapeID="_x0000_i1158" DrawAspect="Content" ObjectID="_1788710831" r:id="rId235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حسابية يطلب تعيين أساسها.</w:t>
            </w:r>
          </w:p>
          <w:p w14:paraId="0DAD4AF7" w14:textId="77777777" w:rsidR="00990633" w:rsidRDefault="00990633">
            <w:pPr>
              <w:pStyle w:val="Paragraphedeliste"/>
              <w:numPr>
                <w:ilvl w:val="0"/>
                <w:numId w:val="26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هل العدد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93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1F6448DD">
                <v:shape id="_x0000_i1159" type="#_x0000_t75" style="width:24pt;height:20.25pt" o:ole="">
                  <v:imagedata r:id="rId223" o:title=""/>
                </v:shape>
                <o:OLEObject Type="Embed" ProgID="Equation.DSMT4" ShapeID="_x0000_i1159" DrawAspect="Content" ObjectID="_1788710832" r:id="rId23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؟ ما رتبت</w:t>
            </w:r>
            <w:r>
              <w:rPr>
                <w:rFonts w:cstheme="minorHAnsi" w:hint="eastAsia"/>
                <w:sz w:val="28"/>
                <w:szCs w:val="28"/>
                <w:rtl/>
              </w:rPr>
              <w:t>ه</w:t>
            </w:r>
            <w:r>
              <w:rPr>
                <w:rFonts w:cstheme="minorHAnsi" w:hint="cs"/>
                <w:sz w:val="28"/>
                <w:szCs w:val="28"/>
                <w:rtl/>
              </w:rPr>
              <w:t>؟</w:t>
            </w:r>
          </w:p>
          <w:p w14:paraId="4C21A7E4" w14:textId="77777777" w:rsidR="00990633" w:rsidRPr="00FF41C6" w:rsidRDefault="00990633">
            <w:pPr>
              <w:pStyle w:val="Paragraphedeliste"/>
              <w:numPr>
                <w:ilvl w:val="0"/>
                <w:numId w:val="26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FF41C6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1840" w:dyaOrig="360" w14:anchorId="654BFFE7">
                <v:shape id="_x0000_i1160" type="#_x0000_t75" style="width:92.25pt;height:18pt" o:ole="">
                  <v:imagedata r:id="rId237" o:title=""/>
                </v:shape>
                <o:OLEObject Type="Embed" ProgID="Equation.DSMT4" ShapeID="_x0000_i1160" DrawAspect="Content" ObjectID="_1788710833" r:id="rId238"/>
              </w:object>
            </w:r>
          </w:p>
          <w:p w14:paraId="4232BE94" w14:textId="77777777" w:rsidR="00990633" w:rsidRDefault="00990633" w:rsidP="00FF41C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D574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2FC60B0F" w14:textId="77777777" w:rsidR="00990633" w:rsidRPr="00EE0F36" w:rsidRDefault="00990633" w:rsidP="00A30764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2FA534E9">
                <v:shape id="_x0000_i1161" type="#_x0000_t75" style="width:24pt;height:20.25pt" o:ole="">
                  <v:imagedata r:id="rId223" o:title=""/>
                </v:shape>
                <o:OLEObject Type="Embed" ProgID="Equation.DSMT4" ShapeID="_x0000_i1161" DrawAspect="Content" ObjectID="_1788710834" r:id="rId239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0372AF">
              <w:rPr>
                <w:rFonts w:cstheme="minorHAnsi"/>
                <w:position w:val="-12"/>
                <w:sz w:val="28"/>
                <w:szCs w:val="28"/>
                <w:lang/>
              </w:rPr>
              <w:object w:dxaOrig="600" w:dyaOrig="360" w14:anchorId="6FEB8903">
                <v:shape id="_x0000_i1162" type="#_x0000_t75" style="width:30pt;height:18pt" o:ole="">
                  <v:imagedata r:id="rId240" o:title=""/>
                </v:shape>
                <o:OLEObject Type="Embed" ProgID="Equation.DSMT4" ShapeID="_x0000_i1162" DrawAspect="Content" ObjectID="_1788710835" r:id="rId241"/>
              </w:object>
            </w:r>
            <w:r w:rsidRPr="000372AF">
              <w:rPr>
                <w:rFonts w:cstheme="minorHAnsi"/>
                <w:sz w:val="28"/>
                <w:szCs w:val="28"/>
                <w:rtl/>
              </w:rPr>
              <w:t xml:space="preserve">  و   </w:t>
            </w:r>
            <w:r w:rsidRPr="000372AF">
              <w:rPr>
                <w:rFonts w:cstheme="minorHAnsi"/>
                <w:position w:val="-4"/>
                <w:sz w:val="28"/>
                <w:szCs w:val="28"/>
                <w:lang/>
              </w:rPr>
              <w:object w:dxaOrig="680" w:dyaOrig="260" w14:anchorId="39F42509">
                <v:shape id="_x0000_i1163" type="#_x0000_t75" style="width:33.75pt;height:12.75pt" o:ole="">
                  <v:imagedata r:id="rId242" o:title=""/>
                </v:shape>
                <o:OLEObject Type="Embed" ProgID="Equation.DSMT4" ShapeID="_x0000_i1163" DrawAspect="Content" ObjectID="_1788710836" r:id="rId243"/>
              </w:object>
            </w:r>
          </w:p>
          <w:p w14:paraId="5BA30960" w14:textId="77777777" w:rsidR="00990633" w:rsidRPr="009D6B08" w:rsidRDefault="00990633">
            <w:pPr>
              <w:pStyle w:val="Paragraphedeliste"/>
              <w:numPr>
                <w:ilvl w:val="0"/>
                <w:numId w:val="27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9D6B08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9D6B08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663DA84D">
                <v:shape id="_x0000_i1164" type="#_x0000_t75" style="width:12.75pt;height:18pt" o:ole="">
                  <v:imagedata r:id="rId244" o:title=""/>
                </v:shape>
                <o:OLEObject Type="Embed" ProgID="Equation.DSMT4" ShapeID="_x0000_i1164" DrawAspect="Content" ObjectID="_1788710837" r:id="rId245"/>
              </w:object>
            </w:r>
            <w:r w:rsidRPr="009D6B08">
              <w:rPr>
                <w:rFonts w:cstheme="minorHAnsi"/>
                <w:sz w:val="28"/>
                <w:szCs w:val="28"/>
              </w:rPr>
              <w:t xml:space="preserve"> </w:t>
            </w:r>
            <w:r w:rsidRPr="009D6B08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9D6B08">
              <w:rPr>
                <w:rFonts w:cstheme="minorHAnsi"/>
                <w:sz w:val="28"/>
                <w:szCs w:val="28"/>
              </w:rPr>
              <w:t>n</w:t>
            </w:r>
            <w:r w:rsidRPr="009D6B08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8AB9A4B" w14:textId="77777777" w:rsidR="00990633" w:rsidRDefault="00990633">
            <w:pPr>
              <w:pStyle w:val="Paragraphedeliste"/>
              <w:numPr>
                <w:ilvl w:val="0"/>
                <w:numId w:val="27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هل العدد 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CB6408">
              <w:rPr>
                <w:position w:val="-14"/>
              </w:rPr>
              <w:object w:dxaOrig="740" w:dyaOrig="400" w14:anchorId="666E9099">
                <v:shape id="_x0000_i1165" type="#_x0000_t75" style="width:36.75pt;height:20.25pt" o:ole="">
                  <v:imagedata r:id="rId246" o:title=""/>
                </v:shape>
                <o:OLEObject Type="Embed" ProgID="Equation.DSMT4" ShapeID="_x0000_i1165" DrawAspect="Content" ObjectID="_1788710838" r:id="rId247"/>
              </w:objec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حد من حدود المتتالية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AAE3CBC">
                <v:shape id="_x0000_i1166" type="#_x0000_t75" style="width:24pt;height:20.25pt" o:ole="">
                  <v:imagedata r:id="rId223" o:title=""/>
                </v:shape>
                <o:OLEObject Type="Embed" ProgID="Equation.DSMT4" ShapeID="_x0000_i1166" DrawAspect="Content" ObjectID="_1788710839" r:id="rId24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؟ ما رتبت</w:t>
            </w:r>
            <w:r>
              <w:rPr>
                <w:rFonts w:cstheme="minorHAnsi" w:hint="eastAsia"/>
                <w:sz w:val="28"/>
                <w:szCs w:val="28"/>
                <w:rtl/>
              </w:rPr>
              <w:t>ه</w:t>
            </w:r>
            <w:r>
              <w:rPr>
                <w:rFonts w:cstheme="minorHAnsi" w:hint="cs"/>
                <w:sz w:val="28"/>
                <w:szCs w:val="28"/>
                <w:rtl/>
              </w:rPr>
              <w:t>؟</w:t>
            </w:r>
          </w:p>
          <w:p w14:paraId="0A4AF0BD" w14:textId="77777777" w:rsidR="00990633" w:rsidRPr="00FF41C6" w:rsidRDefault="00990633">
            <w:pPr>
              <w:pStyle w:val="Paragraphedeliste"/>
              <w:numPr>
                <w:ilvl w:val="0"/>
                <w:numId w:val="27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FF41C6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1840" w:dyaOrig="360" w14:anchorId="495CDB80">
                <v:shape id="_x0000_i1167" type="#_x0000_t75" style="width:92.25pt;height:18pt" o:ole="">
                  <v:imagedata r:id="rId237" o:title=""/>
                </v:shape>
                <o:OLEObject Type="Embed" ProgID="Equation.DSMT4" ShapeID="_x0000_i1167" DrawAspect="Content" ObjectID="_1788710840" r:id="rId249"/>
              </w:object>
            </w:r>
          </w:p>
          <w:p w14:paraId="78022CB1" w14:textId="77777777" w:rsidR="00990633" w:rsidRDefault="00990633" w:rsidP="002D5746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6797EB0" w14:textId="77777777" w:rsidR="00990633" w:rsidRDefault="00990633" w:rsidP="003F539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FDC721" w14:textId="77777777" w:rsidR="00990633" w:rsidRDefault="00990633" w:rsidP="003F539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BCD28BD" w14:textId="77777777" w:rsidR="00990633" w:rsidRDefault="00990633" w:rsidP="003F539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8A095ED" w14:textId="77777777" w:rsidR="00990633" w:rsidRPr="003F539C" w:rsidRDefault="00990633" w:rsidP="003F539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F539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23A498F0" w14:textId="77777777" w:rsidR="00990633" w:rsidRDefault="00990633" w:rsidP="003F539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C8C01FB" w14:textId="77777777" w:rsidR="00990633" w:rsidRDefault="00990633" w:rsidP="00955E4C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0A5DAA39">
                <v:shape id="_x0000_i1168" type="#_x0000_t75" style="width:24pt;height:20.25pt" o:ole="">
                  <v:imagedata r:id="rId223" o:title=""/>
                </v:shape>
                <o:OLEObject Type="Embed" ProgID="Equation.DSMT4" ShapeID="_x0000_i1168" DrawAspect="Content" ObjectID="_1788710841" r:id="rId250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0372AF">
              <w:rPr>
                <w:rFonts w:cstheme="minorHAnsi"/>
                <w:position w:val="-12"/>
                <w:sz w:val="28"/>
                <w:szCs w:val="28"/>
                <w:lang/>
              </w:rPr>
              <w:object w:dxaOrig="960" w:dyaOrig="360" w14:anchorId="465815B0">
                <v:shape id="_x0000_i1169" type="#_x0000_t75" style="width:48pt;height:18pt" o:ole="">
                  <v:imagedata r:id="rId251" o:title=""/>
                </v:shape>
                <o:OLEObject Type="Embed" ProgID="Equation.DSMT4" ShapeID="_x0000_i1169" DrawAspect="Content" ObjectID="_1788710842" r:id="rId252"/>
              </w:object>
            </w:r>
            <w:r w:rsidRPr="000372AF">
              <w:rPr>
                <w:rFonts w:cstheme="minorHAnsi"/>
                <w:sz w:val="28"/>
                <w:szCs w:val="28"/>
                <w:rtl/>
              </w:rPr>
              <w:t xml:space="preserve">  و   </w:t>
            </w:r>
            <w:r w:rsidRPr="004861C1">
              <w:rPr>
                <w:rFonts w:cstheme="minorHAnsi"/>
                <w:position w:val="-12"/>
                <w:sz w:val="28"/>
                <w:szCs w:val="28"/>
                <w:lang/>
              </w:rPr>
              <w:object w:dxaOrig="1080" w:dyaOrig="360" w14:anchorId="3C44D7A1">
                <v:shape id="_x0000_i1170" type="#_x0000_t75" style="width:53.25pt;height:18pt" o:ole="">
                  <v:imagedata r:id="rId253" o:title=""/>
                </v:shape>
                <o:OLEObject Type="Embed" ProgID="Equation.DSMT4" ShapeID="_x0000_i1170" DrawAspect="Content" ObjectID="_1788710843" r:id="rId254"/>
              </w:object>
            </w:r>
          </w:p>
          <w:p w14:paraId="2234EF60" w14:textId="77777777" w:rsidR="00990633" w:rsidRPr="004861C1" w:rsidRDefault="00990633">
            <w:pPr>
              <w:pStyle w:val="Paragraphedeliste"/>
              <w:numPr>
                <w:ilvl w:val="0"/>
                <w:numId w:val="28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8111B66">
                <v:shape id="_x0000_i1171" type="#_x0000_t75" style="width:24pt;height:20.25pt" o:ole="">
                  <v:imagedata r:id="rId223" o:title=""/>
                </v:shape>
                <o:OLEObject Type="Embed" ProgID="Equation.DSMT4" ShapeID="_x0000_i1171" DrawAspect="Content" ObjectID="_1788710844" r:id="rId25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حدها الأول.</w:t>
            </w:r>
          </w:p>
          <w:p w14:paraId="63CFECA5" w14:textId="77777777" w:rsidR="00990633" w:rsidRPr="009D6B08" w:rsidRDefault="00990633">
            <w:pPr>
              <w:pStyle w:val="Paragraphedeliste"/>
              <w:numPr>
                <w:ilvl w:val="0"/>
                <w:numId w:val="28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9D6B08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9D6B08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0354DEB7">
                <v:shape id="_x0000_i1172" type="#_x0000_t75" style="width:12.75pt;height:18pt" o:ole="">
                  <v:imagedata r:id="rId244" o:title=""/>
                </v:shape>
                <o:OLEObject Type="Embed" ProgID="Equation.DSMT4" ShapeID="_x0000_i1172" DrawAspect="Content" ObjectID="_1788710845" r:id="rId256"/>
              </w:object>
            </w:r>
            <w:r w:rsidRPr="009D6B08">
              <w:rPr>
                <w:rFonts w:cstheme="minorHAnsi"/>
                <w:sz w:val="28"/>
                <w:szCs w:val="28"/>
              </w:rPr>
              <w:t xml:space="preserve"> </w:t>
            </w:r>
            <w:r w:rsidRPr="009D6B08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9D6B08">
              <w:rPr>
                <w:rFonts w:cstheme="minorHAnsi"/>
                <w:sz w:val="28"/>
                <w:szCs w:val="28"/>
              </w:rPr>
              <w:t>n</w:t>
            </w:r>
            <w:r w:rsidRPr="009D6B08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AB66DAD" w14:textId="77777777" w:rsidR="00990633" w:rsidRPr="004861C1" w:rsidRDefault="00990633">
            <w:pPr>
              <w:pStyle w:val="Paragraphedeliste"/>
              <w:numPr>
                <w:ilvl w:val="0"/>
                <w:numId w:val="28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FF41C6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1840" w:dyaOrig="360" w14:anchorId="69F0D0F8">
                <v:shape id="_x0000_i1173" type="#_x0000_t75" style="width:92.25pt;height:18pt" o:ole="">
                  <v:imagedata r:id="rId257" o:title=""/>
                </v:shape>
                <o:OLEObject Type="Embed" ProgID="Equation.DSMT4" ShapeID="_x0000_i1173" DrawAspect="Content" ObjectID="_1788710846" r:id="rId258"/>
              </w:object>
            </w:r>
          </w:p>
          <w:p w14:paraId="039A69BB" w14:textId="77777777" w:rsidR="00990633" w:rsidRPr="00A151E4" w:rsidRDefault="00990633" w:rsidP="004861C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A151E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55D6E347" w14:textId="77777777" w:rsidR="00990633" w:rsidRDefault="00990633" w:rsidP="00A151E4">
            <w:pPr>
              <w:bidi/>
              <w:rPr>
                <w:rFonts w:cstheme="minorHAnsi"/>
                <w:sz w:val="28"/>
                <w:szCs w:val="28"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568DA6AB">
                <v:shape id="_x0000_i1174" type="#_x0000_t75" style="width:24pt;height:20.25pt" o:ole="">
                  <v:imagedata r:id="rId223" o:title=""/>
                </v:shape>
                <o:OLEObject Type="Embed" ProgID="Equation.DSMT4" ShapeID="_x0000_i1174" DrawAspect="Content" ObjectID="_1788710847" r:id="rId259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0372AF">
              <w:rPr>
                <w:rFonts w:cstheme="minorHAnsi"/>
                <w:position w:val="-12"/>
                <w:sz w:val="28"/>
                <w:szCs w:val="28"/>
                <w:lang/>
              </w:rPr>
              <w:object w:dxaOrig="1480" w:dyaOrig="360" w14:anchorId="133FC02C">
                <v:shape id="_x0000_i1175" type="#_x0000_t75" style="width:74.25pt;height:18pt" o:ole="">
                  <v:imagedata r:id="rId260" o:title=""/>
                </v:shape>
                <o:OLEObject Type="Embed" ProgID="Equation.DSMT4" ShapeID="_x0000_i1175" DrawAspect="Content" ObjectID="_1788710848" r:id="rId261"/>
              </w:object>
            </w:r>
            <w:r w:rsidRPr="000372AF">
              <w:rPr>
                <w:rFonts w:cstheme="minorHAnsi"/>
                <w:sz w:val="28"/>
                <w:szCs w:val="28"/>
                <w:rtl/>
              </w:rPr>
              <w:t xml:space="preserve">  و   </w:t>
            </w:r>
            <w:r w:rsidRPr="00A151E4">
              <w:rPr>
                <w:rFonts w:cstheme="minorHAnsi"/>
                <w:position w:val="-6"/>
                <w:sz w:val="28"/>
                <w:szCs w:val="28"/>
                <w:lang/>
              </w:rPr>
              <w:object w:dxaOrig="540" w:dyaOrig="279" w14:anchorId="0FBC077E">
                <v:shape id="_x0000_i1176" type="#_x0000_t75" style="width:27pt;height:13.5pt" o:ole="">
                  <v:imagedata r:id="rId262" o:title=""/>
                </v:shape>
                <o:OLEObject Type="Embed" ProgID="Equation.DSMT4" ShapeID="_x0000_i1176" DrawAspect="Content" ObjectID="_1788710849" r:id="rId263"/>
              </w:object>
            </w:r>
          </w:p>
          <w:p w14:paraId="2FDA0B69" w14:textId="77777777" w:rsidR="00990633" w:rsidRDefault="00990633">
            <w:pPr>
              <w:pStyle w:val="Paragraphedeliste"/>
              <w:numPr>
                <w:ilvl w:val="0"/>
                <w:numId w:val="29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عين الحد الأول للمتتالية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B782665">
                <v:shape id="_x0000_i1177" type="#_x0000_t75" style="width:24pt;height:20.25pt" o:ole="">
                  <v:imagedata r:id="rId223" o:title=""/>
                </v:shape>
                <o:OLEObject Type="Embed" ProgID="Equation.DSMT4" ShapeID="_x0000_i1177" DrawAspect="Content" ObjectID="_1788710850" r:id="rId264"/>
              </w:object>
            </w:r>
          </w:p>
          <w:p w14:paraId="5AF49535" w14:textId="77777777" w:rsidR="00990633" w:rsidRDefault="00990633">
            <w:pPr>
              <w:pStyle w:val="Paragraphedeliste"/>
              <w:numPr>
                <w:ilvl w:val="0"/>
                <w:numId w:val="29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position w:val="-12"/>
              </w:rPr>
              <w:object w:dxaOrig="260" w:dyaOrig="360" w14:anchorId="0B65BE52">
                <v:shape id="_x0000_i1178" type="#_x0000_t75" style="width:12.75pt;height:18pt" o:ole="">
                  <v:imagedata r:id="rId244" o:title=""/>
                </v:shape>
                <o:OLEObject Type="Embed" ProgID="Equation.DSMT4" ShapeID="_x0000_i1178" DrawAspect="Content" ObjectID="_1788710851" r:id="rId265"/>
              </w:object>
            </w:r>
            <w:r w:rsidRPr="00A151E4">
              <w:rPr>
                <w:rFonts w:cstheme="minorHAnsi"/>
                <w:sz w:val="28"/>
                <w:szCs w:val="28"/>
              </w:rPr>
              <w:t xml:space="preserve"> 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A151E4">
              <w:rPr>
                <w:rFonts w:cstheme="minorHAnsi"/>
                <w:sz w:val="28"/>
                <w:szCs w:val="28"/>
              </w:rPr>
              <w:t>n</w:t>
            </w:r>
            <w:r w:rsidRPr="00A151E4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40CF8D4" w14:textId="77777777" w:rsidR="00990633" w:rsidRPr="00A151E4" w:rsidRDefault="00990633">
            <w:pPr>
              <w:pStyle w:val="Paragraphedeliste"/>
              <w:numPr>
                <w:ilvl w:val="0"/>
                <w:numId w:val="29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1840" w:dyaOrig="360" w14:anchorId="59430A28">
                <v:shape id="_x0000_i1179" type="#_x0000_t75" style="width:92.25pt;height:18pt" o:ole="">
                  <v:imagedata r:id="rId237" o:title=""/>
                </v:shape>
                <o:OLEObject Type="Embed" ProgID="Equation.DSMT4" ShapeID="_x0000_i1179" DrawAspect="Content" ObjectID="_1788710852" r:id="rId266"/>
              </w:object>
            </w:r>
          </w:p>
          <w:p w14:paraId="30B2D068" w14:textId="77777777" w:rsidR="00990633" w:rsidRDefault="00990633" w:rsidP="003F539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6F1F521" w14:textId="77777777" w:rsidR="00990633" w:rsidRPr="00A151E4" w:rsidRDefault="00990633" w:rsidP="005F121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151E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5:</w:t>
            </w:r>
          </w:p>
          <w:p w14:paraId="1B55DA8B" w14:textId="77777777" w:rsidR="00990633" w:rsidRDefault="00990633" w:rsidP="002856E1">
            <w:pPr>
              <w:bidi/>
              <w:rPr>
                <w:rFonts w:cstheme="minorHAnsi"/>
                <w:sz w:val="28"/>
                <w:szCs w:val="28"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7BE98D79">
                <v:shape id="_x0000_i1180" type="#_x0000_t75" style="width:24pt;height:20.25pt" o:ole="">
                  <v:imagedata r:id="rId223" o:title=""/>
                </v:shape>
                <o:OLEObject Type="Embed" ProgID="Equation.DSMT4" ShapeID="_x0000_i1180" DrawAspect="Content" ObjectID="_1788710853" r:id="rId267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0372AF">
              <w:rPr>
                <w:rFonts w:cstheme="minorHAnsi"/>
                <w:position w:val="-12"/>
                <w:sz w:val="28"/>
                <w:szCs w:val="28"/>
                <w:lang/>
              </w:rPr>
              <w:object w:dxaOrig="1900" w:dyaOrig="360" w14:anchorId="49E55F35">
                <v:shape id="_x0000_i1181" type="#_x0000_t75" style="width:95.25pt;height:18pt" o:ole="">
                  <v:imagedata r:id="rId268" o:title=""/>
                </v:shape>
                <o:OLEObject Type="Embed" ProgID="Equation.DSMT4" ShapeID="_x0000_i1181" DrawAspect="Content" ObjectID="_1788710854" r:id="rId269"/>
              </w:object>
            </w:r>
            <w:r w:rsidRPr="000372AF">
              <w:rPr>
                <w:rFonts w:cstheme="minorHAnsi"/>
                <w:sz w:val="28"/>
                <w:szCs w:val="28"/>
                <w:rtl/>
              </w:rPr>
              <w:t xml:space="preserve">   و   </w:t>
            </w:r>
            <w:r w:rsidRPr="002856E1">
              <w:rPr>
                <w:rFonts w:cstheme="minorHAnsi"/>
                <w:position w:val="-12"/>
                <w:sz w:val="28"/>
                <w:szCs w:val="28"/>
                <w:lang/>
              </w:rPr>
              <w:object w:dxaOrig="620" w:dyaOrig="360" w14:anchorId="7F823EA7">
                <v:shape id="_x0000_i1182" type="#_x0000_t75" style="width:30.75pt;height:18pt" o:ole="">
                  <v:imagedata r:id="rId270" o:title=""/>
                </v:shape>
                <o:OLEObject Type="Embed" ProgID="Equation.DSMT4" ShapeID="_x0000_i1182" DrawAspect="Content" ObjectID="_1788710855" r:id="rId271"/>
              </w:object>
            </w:r>
          </w:p>
          <w:p w14:paraId="47ADBB05" w14:textId="77777777" w:rsidR="00990633" w:rsidRDefault="00990633">
            <w:pPr>
              <w:pStyle w:val="Paragraphedeliste"/>
              <w:numPr>
                <w:ilvl w:val="0"/>
                <w:numId w:val="30"/>
              </w:num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عين أساس المتتالية </w:t>
            </w:r>
            <w:r w:rsidRPr="00EE0F36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2AA9B08">
                <v:shape id="_x0000_i1183" type="#_x0000_t75" style="width:24pt;height:20.25pt" o:ole="">
                  <v:imagedata r:id="rId223" o:title=""/>
                </v:shape>
                <o:OLEObject Type="Embed" ProgID="Equation.DSMT4" ShapeID="_x0000_i1183" DrawAspect="Content" ObjectID="_1788710856" r:id="rId272"/>
              </w:object>
            </w:r>
          </w:p>
          <w:p w14:paraId="6EEC9551" w14:textId="77777777" w:rsidR="00990633" w:rsidRDefault="00990633">
            <w:pPr>
              <w:pStyle w:val="Paragraphedeliste"/>
              <w:numPr>
                <w:ilvl w:val="0"/>
                <w:numId w:val="30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position w:val="-12"/>
              </w:rPr>
              <w:object w:dxaOrig="260" w:dyaOrig="360" w14:anchorId="260A603E">
                <v:shape id="_x0000_i1184" type="#_x0000_t75" style="width:12.75pt;height:18pt" o:ole="">
                  <v:imagedata r:id="rId244" o:title=""/>
                </v:shape>
                <o:OLEObject Type="Embed" ProgID="Equation.DSMT4" ShapeID="_x0000_i1184" DrawAspect="Content" ObjectID="_1788710857" r:id="rId273"/>
              </w:object>
            </w:r>
            <w:r w:rsidRPr="00A151E4">
              <w:rPr>
                <w:rFonts w:cstheme="minorHAnsi"/>
                <w:sz w:val="28"/>
                <w:szCs w:val="28"/>
              </w:rPr>
              <w:t xml:space="preserve"> 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A151E4">
              <w:rPr>
                <w:rFonts w:cstheme="minorHAnsi"/>
                <w:sz w:val="28"/>
                <w:szCs w:val="28"/>
              </w:rPr>
              <w:t>n</w:t>
            </w:r>
            <w:r w:rsidRPr="00A151E4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52930DA" w14:textId="77777777" w:rsidR="00990633" w:rsidRPr="003420A9" w:rsidRDefault="00990633">
            <w:pPr>
              <w:pStyle w:val="Paragraphedeliste"/>
              <w:numPr>
                <w:ilvl w:val="0"/>
                <w:numId w:val="30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1560" w:dyaOrig="360" w14:anchorId="771AF84C">
                <v:shape id="_x0000_i1185" type="#_x0000_t75" style="width:78pt;height:18pt" o:ole="">
                  <v:imagedata r:id="rId274" o:title=""/>
                </v:shape>
                <o:OLEObject Type="Embed" ProgID="Equation.DSMT4" ShapeID="_x0000_i1185" DrawAspect="Content" ObjectID="_1788710858" r:id="rId275"/>
              </w:object>
            </w:r>
          </w:p>
          <w:p w14:paraId="1843C861" w14:textId="77777777" w:rsidR="00990633" w:rsidRPr="00A151E4" w:rsidRDefault="00990633" w:rsidP="003420A9">
            <w:pPr>
              <w:pStyle w:val="Paragraphedeliste"/>
              <w:bidi/>
              <w:rPr>
                <w:rFonts w:cstheme="minorHAnsi"/>
                <w:sz w:val="28"/>
                <w:szCs w:val="28"/>
              </w:rPr>
            </w:pPr>
          </w:p>
          <w:p w14:paraId="7B6AF904" w14:textId="77777777" w:rsidR="00990633" w:rsidRPr="003420A9" w:rsidRDefault="00990633" w:rsidP="005F121E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420A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6:</w:t>
            </w:r>
          </w:p>
          <w:p w14:paraId="51E00F1B" w14:textId="77777777" w:rsidR="00990633" w:rsidRDefault="00990633" w:rsidP="005F121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BB05401" w14:textId="77777777" w:rsidR="00990633" w:rsidRDefault="00990633" w:rsidP="005F121E">
            <w:pPr>
              <w:bidi/>
              <w:rPr>
                <w:rtl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60B46A47">
                <v:shape id="_x0000_i1186" type="#_x0000_t75" style="width:24pt;height:20.25pt" o:ole="">
                  <v:imagedata r:id="rId223" o:title=""/>
                </v:shape>
                <o:OLEObject Type="Embed" ProgID="Equation.DSMT4" ShapeID="_x0000_i1186" DrawAspect="Content" ObjectID="_1788710859" r:id="rId276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9F0F51">
              <w:rPr>
                <w:position w:val="-32"/>
                <w:lang/>
              </w:rPr>
              <w:object w:dxaOrig="1420" w:dyaOrig="760" w14:anchorId="045E0A93">
                <v:shape id="_x0000_i1187" type="#_x0000_t75" style="width:71.25pt;height:38.25pt" o:ole="">
                  <v:imagedata r:id="rId277" o:title=""/>
                </v:shape>
                <o:OLEObject Type="Embed" ProgID="Equation.DSMT4" ShapeID="_x0000_i1187" DrawAspect="Content" ObjectID="_1788710860" r:id="rId278"/>
              </w:object>
            </w:r>
          </w:p>
          <w:p w14:paraId="569371FE" w14:textId="77777777" w:rsidR="00990633" w:rsidRDefault="00990633" w:rsidP="00064D26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1890FFC" w14:textId="77777777" w:rsidR="00990633" w:rsidRPr="00BB0D50" w:rsidRDefault="00990633">
            <w:pPr>
              <w:pStyle w:val="Paragraphedeliste"/>
              <w:numPr>
                <w:ilvl w:val="0"/>
                <w:numId w:val="31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>
              <w:rPr>
                <w:rFonts w:cstheme="minorHAnsi"/>
                <w:sz w:val="28"/>
                <w:szCs w:val="28"/>
                <w:lang w:bidi="ar-DZ"/>
              </w:rPr>
              <w:t>r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حدها الأول </w:t>
            </w:r>
            <w:r w:rsidRPr="009F0F51">
              <w:rPr>
                <w:position w:val="-12"/>
              </w:rPr>
              <w:object w:dxaOrig="260" w:dyaOrig="360" w14:anchorId="26C868A5">
                <v:shape id="_x0000_i1188" type="#_x0000_t75" style="width:12.75pt;height:18pt" o:ole="">
                  <v:imagedata r:id="rId279" o:title=""/>
                </v:shape>
                <o:OLEObject Type="Embed" ProgID="Equation.DSMT4" ShapeID="_x0000_i1188" DrawAspect="Content" ObjectID="_1788710861" r:id="rId280"/>
              </w:object>
            </w:r>
            <w:r>
              <w:rPr>
                <w:rFonts w:hint="cs"/>
                <w:rtl/>
              </w:rPr>
              <w:t xml:space="preserve"> .</w:t>
            </w:r>
          </w:p>
          <w:p w14:paraId="32373A46" w14:textId="77777777" w:rsidR="00990633" w:rsidRDefault="00990633">
            <w:pPr>
              <w:pStyle w:val="Paragraphedeliste"/>
              <w:numPr>
                <w:ilvl w:val="0"/>
                <w:numId w:val="30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position w:val="-12"/>
              </w:rPr>
              <w:object w:dxaOrig="260" w:dyaOrig="360" w14:anchorId="7163411A">
                <v:shape id="_x0000_i1189" type="#_x0000_t75" style="width:12.75pt;height:18pt" o:ole="">
                  <v:imagedata r:id="rId244" o:title=""/>
                </v:shape>
                <o:OLEObject Type="Embed" ProgID="Equation.DSMT4" ShapeID="_x0000_i1189" DrawAspect="Content" ObjectID="_1788710862" r:id="rId281"/>
              </w:object>
            </w:r>
            <w:r w:rsidRPr="00A151E4">
              <w:rPr>
                <w:rFonts w:cstheme="minorHAnsi"/>
                <w:sz w:val="28"/>
                <w:szCs w:val="28"/>
              </w:rPr>
              <w:t xml:space="preserve"> 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A151E4">
              <w:rPr>
                <w:rFonts w:cstheme="minorHAnsi"/>
                <w:sz w:val="28"/>
                <w:szCs w:val="28"/>
              </w:rPr>
              <w:t>n</w:t>
            </w:r>
            <w:r w:rsidRPr="00A151E4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BC34F7F" w14:textId="77777777" w:rsidR="00990633" w:rsidRPr="00064D26" w:rsidRDefault="00990633">
            <w:pPr>
              <w:pStyle w:val="Paragraphedeliste"/>
              <w:numPr>
                <w:ilvl w:val="0"/>
                <w:numId w:val="31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151E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2260" w:dyaOrig="360" w14:anchorId="07C5875F">
                <v:shape id="_x0000_i1190" type="#_x0000_t75" style="width:113.25pt;height:18pt" o:ole="">
                  <v:imagedata r:id="rId282" o:title=""/>
                </v:shape>
                <o:OLEObject Type="Embed" ProgID="Equation.DSMT4" ShapeID="_x0000_i1190" DrawAspect="Content" ObjectID="_1788710863" r:id="rId283"/>
              </w:object>
            </w:r>
          </w:p>
          <w:p w14:paraId="5ECD7A3A" w14:textId="77777777" w:rsidR="00990633" w:rsidRDefault="00990633" w:rsidP="005F121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BD6DAAA" w14:textId="77777777" w:rsidR="00990633" w:rsidRDefault="00990633" w:rsidP="00943B0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3B0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7:</w:t>
            </w:r>
          </w:p>
          <w:p w14:paraId="4C8F6C32" w14:textId="77777777" w:rsidR="00990633" w:rsidRDefault="00990633" w:rsidP="008F2A2C">
            <w:pPr>
              <w:bidi/>
              <w:rPr>
                <w:rtl/>
              </w:rPr>
            </w:pPr>
            <w:r w:rsidRPr="00EE0F36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FE703FB">
                <v:shape id="_x0000_i1191" type="#_x0000_t75" style="width:24pt;height:20.25pt" o:ole="">
                  <v:imagedata r:id="rId223" o:title=""/>
                </v:shape>
                <o:OLEObject Type="Embed" ProgID="Equation.DSMT4" ShapeID="_x0000_i1191" DrawAspect="Content" ObjectID="_1788710864" r:id="rId284"/>
              </w:objec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سابية </w:t>
            </w:r>
            <w:r w:rsidRPr="00EE0F36">
              <w:rPr>
                <w:rFonts w:cstheme="minorHAnsi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E0F36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بـــــ:  </w:t>
            </w:r>
            <w:r w:rsidRPr="009F0F51">
              <w:rPr>
                <w:position w:val="-32"/>
                <w:lang/>
              </w:rPr>
              <w:object w:dxaOrig="1700" w:dyaOrig="760" w14:anchorId="1C907E11">
                <v:shape id="_x0000_i1192" type="#_x0000_t75" style="width:85.5pt;height:38.25pt" o:ole="">
                  <v:imagedata r:id="rId285" o:title=""/>
                </v:shape>
                <o:OLEObject Type="Embed" ProgID="Equation.DSMT4" ShapeID="_x0000_i1192" DrawAspect="Content" ObjectID="_1788710865" r:id="rId286"/>
              </w:object>
            </w:r>
          </w:p>
          <w:p w14:paraId="35369C19" w14:textId="77777777" w:rsidR="00990633" w:rsidRDefault="00990633" w:rsidP="008F2A2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B0F2E12" w14:textId="77777777" w:rsidR="00990633" w:rsidRPr="00BB0D50" w:rsidRDefault="00990633">
            <w:pPr>
              <w:pStyle w:val="Paragraphedeliste"/>
              <w:numPr>
                <w:ilvl w:val="0"/>
                <w:numId w:val="31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>
              <w:rPr>
                <w:rFonts w:cstheme="minorHAnsi"/>
                <w:sz w:val="28"/>
                <w:szCs w:val="28"/>
                <w:lang w:bidi="ar-DZ"/>
              </w:rPr>
              <w:t>r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حدها الأول </w:t>
            </w:r>
            <w:r w:rsidRPr="009F0F51">
              <w:rPr>
                <w:position w:val="-12"/>
              </w:rPr>
              <w:object w:dxaOrig="260" w:dyaOrig="360" w14:anchorId="6E410965">
                <v:shape id="_x0000_i1193" type="#_x0000_t75" style="width:12.75pt;height:18pt" o:ole="">
                  <v:imagedata r:id="rId279" o:title=""/>
                </v:shape>
                <o:OLEObject Type="Embed" ProgID="Equation.DSMT4" ShapeID="_x0000_i1193" DrawAspect="Content" ObjectID="_1788710866" r:id="rId287"/>
              </w:object>
            </w:r>
            <w:r>
              <w:rPr>
                <w:rFonts w:hint="cs"/>
                <w:rtl/>
              </w:rPr>
              <w:t xml:space="preserve"> .</w:t>
            </w:r>
          </w:p>
          <w:p w14:paraId="60672AD9" w14:textId="77777777" w:rsidR="00990633" w:rsidRDefault="00990633">
            <w:pPr>
              <w:pStyle w:val="Paragraphedeliste"/>
              <w:numPr>
                <w:ilvl w:val="0"/>
                <w:numId w:val="30"/>
              </w:numPr>
              <w:bidi/>
              <w:rPr>
                <w:rFonts w:cstheme="minorHAnsi"/>
                <w:sz w:val="28"/>
                <w:szCs w:val="28"/>
              </w:rPr>
            </w:pPr>
            <w:r w:rsidRPr="00A151E4">
              <w:rPr>
                <w:rFonts w:cstheme="minorHAnsi"/>
                <w:sz w:val="28"/>
                <w:szCs w:val="28"/>
                <w:rtl/>
                <w:lang w:bidi="ar-DZ"/>
              </w:rPr>
              <w:t>أ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كتب عبارة </w:t>
            </w:r>
            <w:r w:rsidRPr="009D6B08">
              <w:rPr>
                <w:position w:val="-12"/>
              </w:rPr>
              <w:object w:dxaOrig="260" w:dyaOrig="360" w14:anchorId="501262DF">
                <v:shape id="_x0000_i1194" type="#_x0000_t75" style="width:12.75pt;height:18pt" o:ole="">
                  <v:imagedata r:id="rId244" o:title=""/>
                </v:shape>
                <o:OLEObject Type="Embed" ProgID="Equation.DSMT4" ShapeID="_x0000_i1194" DrawAspect="Content" ObjectID="_1788710867" r:id="rId288"/>
              </w:object>
            </w:r>
            <w:r w:rsidRPr="00A151E4">
              <w:rPr>
                <w:rFonts w:cstheme="minorHAnsi"/>
                <w:sz w:val="28"/>
                <w:szCs w:val="28"/>
              </w:rPr>
              <w:t xml:space="preserve"> </w:t>
            </w:r>
            <w:r w:rsidRPr="00A151E4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A151E4">
              <w:rPr>
                <w:rFonts w:cstheme="minorHAnsi"/>
                <w:sz w:val="28"/>
                <w:szCs w:val="28"/>
              </w:rPr>
              <w:t>n</w:t>
            </w:r>
            <w:r w:rsidRPr="00A151E4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0E3BD84" w14:textId="77777777" w:rsidR="00990633" w:rsidRPr="00064D26" w:rsidRDefault="00990633">
            <w:pPr>
              <w:pStyle w:val="Paragraphedeliste"/>
              <w:numPr>
                <w:ilvl w:val="0"/>
                <w:numId w:val="31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151E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CB6408">
              <w:rPr>
                <w:position w:val="-12"/>
              </w:rPr>
              <w:object w:dxaOrig="2260" w:dyaOrig="360" w14:anchorId="6C67F687">
                <v:shape id="_x0000_i1195" type="#_x0000_t75" style="width:113.25pt;height:18pt" o:ole="">
                  <v:imagedata r:id="rId289" o:title=""/>
                </v:shape>
                <o:OLEObject Type="Embed" ProgID="Equation.DSMT4" ShapeID="_x0000_i1195" DrawAspect="Content" ObjectID="_1788710868" r:id="rId290"/>
              </w:object>
            </w:r>
          </w:p>
          <w:p w14:paraId="517CDDF2" w14:textId="334A453D" w:rsidR="00990633" w:rsidRDefault="00990633" w:rsidP="005F121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34F02DC" w14:textId="77777777" w:rsidR="00027601" w:rsidRDefault="00027601" w:rsidP="00027601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E5B5D50" w14:textId="77777777" w:rsidR="00990633" w:rsidRPr="002D5746" w:rsidRDefault="00990633" w:rsidP="008F2A2C">
            <w:pPr>
              <w:tabs>
                <w:tab w:val="left" w:pos="1955"/>
              </w:tabs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146" w:type="dxa"/>
          </w:tcPr>
          <w:p w14:paraId="52179C1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B992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08BD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0D8E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4EA33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821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6AE69" w14:textId="77777777" w:rsidR="00990633" w:rsidRPr="00355A13" w:rsidRDefault="00990633" w:rsidP="00C8171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قدم الدرس به</w:t>
            </w: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ذا الشكل باعتبار ان تلاميذ درسوا المتتاليات في السنة الثانية و إلا يقدم المحور من جديد </w:t>
            </w:r>
          </w:p>
          <w:p w14:paraId="6BDDAFF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B4449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80EA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5EBB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F976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611E4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3FA1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2E0BE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BD56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63EC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4711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3CD7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EDC1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0F757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19444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CEB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7DF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64DD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15452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B331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B433E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8EFE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5749F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BDE158" w14:textId="77777777" w:rsidR="00990633" w:rsidRDefault="00990633" w:rsidP="001C495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AF1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9E9AA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A00F4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6CE0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A445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ACDC7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922AF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8794C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2AB7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80DA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10A66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C4BB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21303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017E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1F381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755A3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0D036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48D1F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AD115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7EC0B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B440B0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284B8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2FA290B5" w14:textId="492D999F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F87B7C" wp14:editId="21A62E39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273810" cy="669925"/>
                <wp:effectExtent l="0" t="0" r="21590" b="15875"/>
                <wp:wrapNone/>
                <wp:docPr id="4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38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1760652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F87B7C" id="_x0000_s1066" type="#_x0000_t54" style="position:absolute;left:0;text-align:left;margin-left:398.8pt;margin-top:22.2pt;width:100.3pt;height:52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">
                <v:textbox>
                  <w:txbxContent>
                    <w:p w14:paraId="11760652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F4802F1" wp14:editId="08A5C746">
                <wp:simplePos x="0" y="0"/>
                <wp:positionH relativeFrom="column">
                  <wp:posOffset>-614681</wp:posOffset>
                </wp:positionH>
                <wp:positionV relativeFrom="paragraph">
                  <wp:posOffset>356870</wp:posOffset>
                </wp:positionV>
                <wp:extent cx="1575435" cy="594995"/>
                <wp:effectExtent l="0" t="0" r="24765" b="14605"/>
                <wp:wrapNone/>
                <wp:docPr id="4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543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A9823F5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4802F1" id="_x0000_s1067" type="#_x0000_t54" style="position:absolute;left:0;text-align:left;margin-left:-48.4pt;margin-top:28.1pt;width:124.05pt;height:46.8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">
                <v:textbox>
                  <w:txbxContent>
                    <w:p w14:paraId="7A9823F5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0A962974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ADA754F" wp14:editId="2CDCB85C">
                <wp:simplePos x="0" y="0"/>
                <wp:positionH relativeFrom="column">
                  <wp:posOffset>-624205</wp:posOffset>
                </wp:positionH>
                <wp:positionV relativeFrom="paragraph">
                  <wp:posOffset>748030</wp:posOffset>
                </wp:positionV>
                <wp:extent cx="7019925" cy="499745"/>
                <wp:effectExtent l="0" t="0" r="28575" b="14605"/>
                <wp:wrapNone/>
                <wp:docPr id="4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9925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67AFB1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7D7974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ذكير حول المتتاليات الحسابية و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A754F" id="_x0000_s1068" type="#_x0000_t80" style="position:absolute;left:0;text-align:left;margin-left:-49.15pt;margin-top:58.9pt;width:552.75pt;height:39.3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" adj=",5173,,7986">
                <v:textbox>
                  <w:txbxContent>
                    <w:p w14:paraId="0E67AFB1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D7974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ذكير حول المتتاليات الحسابية و الهندس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ABDB7A8" wp14:editId="2B3B554A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4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9FCC320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B471F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تتاليات العددية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B471F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DB7A8" id="_x0000_s1069" type="#_x0000_t98" style="position:absolute;left:0;text-align:left;margin-left:84.05pt;margin-top:-7.45pt;width:308.1pt;height:63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ApVTwg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39FCC320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B471F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المتتاليات العددية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B471F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034" w:type="dxa"/>
        <w:tblInd w:w="-993" w:type="dxa"/>
        <w:tblLook w:val="04A0" w:firstRow="1" w:lastRow="0" w:firstColumn="1" w:lastColumn="0" w:noHBand="0" w:noVBand="1"/>
      </w:tblPr>
      <w:tblGrid>
        <w:gridCol w:w="1377"/>
        <w:gridCol w:w="8501"/>
        <w:gridCol w:w="1156"/>
      </w:tblGrid>
      <w:tr w:rsidR="00990633" w:rsidRPr="00792B9B" w14:paraId="6019A27E" w14:textId="77777777" w:rsidTr="001B471F">
        <w:tc>
          <w:tcPr>
            <w:tcW w:w="1384" w:type="dxa"/>
            <w:shd w:val="clear" w:color="auto" w:fill="FFFF00"/>
          </w:tcPr>
          <w:p w14:paraId="3DC0F55F" w14:textId="77777777" w:rsidR="00990633" w:rsidRPr="000F6C37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 w:hint="cs"/>
                <w:b/>
                <w:bCs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2E921A20" w14:textId="77777777" w:rsidR="00990633" w:rsidRPr="000F6C37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46" w:type="dxa"/>
            <w:shd w:val="clear" w:color="auto" w:fill="FFFF00"/>
          </w:tcPr>
          <w:p w14:paraId="36010495" w14:textId="77777777" w:rsidR="00990633" w:rsidRPr="000F6C37" w:rsidRDefault="00990633" w:rsidP="00DB6768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ملاحظات</w:t>
            </w:r>
          </w:p>
        </w:tc>
      </w:tr>
      <w:tr w:rsidR="00990633" w:rsidRPr="00792B9B" w14:paraId="4ED8B502" w14:textId="77777777" w:rsidTr="001B471F">
        <w:tc>
          <w:tcPr>
            <w:tcW w:w="1384" w:type="dxa"/>
          </w:tcPr>
          <w:p w14:paraId="527B97DC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7DB5D3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B556DC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D235C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4DC1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C5A4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008CF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2DCA6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9F0D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9166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BD9DB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58C26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72707D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63B67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5BCF6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30193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3ACB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44E31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C976B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DC710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9AB0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532B4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B0D0E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4B4D5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E3D70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BC229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88FEC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A23FE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7967B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8BB9C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6213D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9F896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660E2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39C5A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61AA6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D33DD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F7FD5A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52BF51F7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B85CA1" w14:textId="77777777" w:rsidR="00990633" w:rsidRDefault="00990633" w:rsidP="001B471F">
            <w:pPr>
              <w:bidi/>
              <w:rPr>
                <w:rFonts w:cstheme="minorHAnsi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417A4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تذكيـــــــــــــــــــــــــــــــــــــــــــــــــــــــــــــــــــر:</w:t>
            </w:r>
          </w:p>
          <w:p w14:paraId="0BC6558C" w14:textId="77777777" w:rsidR="00990633" w:rsidRDefault="00990633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tbl>
            <w:tblPr>
              <w:tblpPr w:leftFromText="141" w:rightFromText="141" w:vertAnchor="text" w:horzAnchor="margin" w:tblpX="279" w:tblpY="247"/>
              <w:tblW w:w="8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391"/>
              <w:gridCol w:w="1689"/>
            </w:tblGrid>
            <w:tr w:rsidR="00990633" w:rsidRPr="007A6059" w14:paraId="7574ADD1" w14:textId="77777777" w:rsidTr="00AF75CA">
              <w:trPr>
                <w:trHeight w:val="299"/>
              </w:trPr>
              <w:tc>
                <w:tcPr>
                  <w:tcW w:w="6391" w:type="dxa"/>
                </w:tcPr>
                <w:p w14:paraId="52CC9328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متتاليات الهندسية</w:t>
                  </w:r>
                </w:p>
              </w:tc>
              <w:tc>
                <w:tcPr>
                  <w:tcW w:w="1689" w:type="dxa"/>
                  <w:tcBorders>
                    <w:top w:val="nil"/>
                    <w:right w:val="nil"/>
                  </w:tcBorders>
                </w:tcPr>
                <w:p w14:paraId="0D364152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990633" w:rsidRPr="007A6059" w14:paraId="6CD603B8" w14:textId="77777777" w:rsidTr="000D6871">
              <w:trPr>
                <w:trHeight w:val="379"/>
              </w:trPr>
              <w:tc>
                <w:tcPr>
                  <w:tcW w:w="6391" w:type="dxa"/>
                </w:tcPr>
                <w:p w14:paraId="183D32A0" w14:textId="77777777" w:rsidR="00990633" w:rsidRPr="001D48F2" w:rsidRDefault="00990633" w:rsidP="000D6871">
                  <w:pPr>
                    <w:tabs>
                      <w:tab w:val="left" w:pos="351"/>
                    </w:tabs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من أجل كل عدد طبيعي </w:t>
                  </w:r>
                  <w:r w:rsidRPr="001D48F2">
                    <w:rPr>
                      <w:rFonts w:cstheme="minorHAnsi"/>
                      <w:position w:val="-4"/>
                      <w:sz w:val="28"/>
                      <w:szCs w:val="28"/>
                      <w:lang w:bidi="ar-DZ"/>
                    </w:rPr>
                    <w:object w:dxaOrig="220" w:dyaOrig="200" w14:anchorId="7223E119">
                      <v:shape id="_x0000_i1196" type="#_x0000_t75" style="width:11.25pt;height:9.75pt" o:ole="">
                        <v:imagedata r:id="rId199" o:title=""/>
                      </v:shape>
                      <o:OLEObject Type="Embed" ProgID="Equation.DSMT4" ShapeID="_x0000_i1196" DrawAspect="Content" ObjectID="_1788710869" r:id="rId291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8F2">
                    <w:rPr>
                      <w:rFonts w:cstheme="minorHAnsi"/>
                      <w:position w:val="-14"/>
                      <w:sz w:val="28"/>
                      <w:szCs w:val="28"/>
                      <w:lang w:bidi="ar-DZ"/>
                    </w:rPr>
                    <w:object w:dxaOrig="1359" w:dyaOrig="400" w14:anchorId="657F61E8">
                      <v:shape id="_x0000_i1197" type="#_x0000_t75" style="width:68.25pt;height:20.25pt" o:ole="">
                        <v:imagedata r:id="rId292" o:title=""/>
                      </v:shape>
                      <o:OLEObject Type="Embed" ProgID="Equation.DSMT4" ShapeID="_x0000_i1197" DrawAspect="Content" ObjectID="_1788710870" r:id="rId293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</w:tc>
              <w:tc>
                <w:tcPr>
                  <w:tcW w:w="1689" w:type="dxa"/>
                </w:tcPr>
                <w:p w14:paraId="7ECBD5CD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عريف</w:t>
                  </w:r>
                </w:p>
              </w:tc>
            </w:tr>
            <w:tr w:rsidR="00990633" w:rsidRPr="007A6059" w14:paraId="1639CC39" w14:textId="77777777" w:rsidTr="000D6871">
              <w:trPr>
                <w:trHeight w:val="725"/>
              </w:trPr>
              <w:tc>
                <w:tcPr>
                  <w:tcW w:w="6391" w:type="dxa"/>
                </w:tcPr>
                <w:p w14:paraId="6959998F" w14:textId="77777777" w:rsidR="00990633" w:rsidRPr="001D48F2" w:rsidRDefault="00990633" w:rsidP="000D6871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الحد الأول: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560" w:dyaOrig="340" w14:anchorId="62DBFBCA">
                      <v:shape id="_x0000_i1198" type="#_x0000_t75" style="width:28.5pt;height:17.25pt" o:ole="">
                        <v:imagedata r:id="rId203" o:title=""/>
                      </v:shape>
                      <o:OLEObject Type="Embed" ProgID="Equation.DSMT4" ShapeID="_x0000_i1198" DrawAspect="Content" ObjectID="_1788710871" r:id="rId294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1240" w:dyaOrig="360" w14:anchorId="2C574D8D">
                      <v:shape id="_x0000_i1199" type="#_x0000_t75" style="width:62.25pt;height:18pt" o:ole="">
                        <v:imagedata r:id="rId295" o:title=""/>
                      </v:shape>
                      <o:OLEObject Type="Embed" ProgID="Equation.DSMT4" ShapeID="_x0000_i1199" DrawAspect="Content" ObjectID="_1788710872" r:id="rId296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>الحد الأول: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540" w:dyaOrig="340" w14:anchorId="2C46D38B">
                      <v:shape id="_x0000_i1200" type="#_x0000_t75" style="width:27pt;height:17.25pt" o:ole="">
                        <v:imagedata r:id="rId207" o:title=""/>
                      </v:shape>
                      <o:OLEObject Type="Embed" ProgID="Equation.DSMT4" ShapeID="_x0000_i1200" DrawAspect="Content" ObjectID="_1788710873" r:id="rId297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1340" w:dyaOrig="360" w14:anchorId="342E539D">
                      <v:shape id="_x0000_i1201" type="#_x0000_t75" style="width:66.75pt;height:18pt" o:ole="">
                        <v:imagedata r:id="rId298" o:title=""/>
                      </v:shape>
                      <o:OLEObject Type="Embed" ProgID="Equation.DSMT4" ShapeID="_x0000_i1201" DrawAspect="Content" ObjectID="_1788710874" r:id="rId299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1D48F2">
                    <w:rPr>
                      <w:rFonts w:cstheme="minorHAnsi"/>
                      <w:position w:val="-12"/>
                      <w:sz w:val="28"/>
                      <w:szCs w:val="28"/>
                      <w:lang w:bidi="ar-DZ"/>
                    </w:rPr>
                    <w:object w:dxaOrig="1400" w:dyaOrig="380" w14:anchorId="704A78E3">
                      <v:shape id="_x0000_i1202" type="#_x0000_t75" style="width:69.75pt;height:18.75pt" o:ole="">
                        <v:imagedata r:id="rId300" o:title=""/>
                      </v:shape>
                      <o:OLEObject Type="Embed" ProgID="Equation.DSMT4" ShapeID="_x0000_i1202" DrawAspect="Content" ObjectID="_1788710875" r:id="rId301"/>
                    </w:object>
                  </w:r>
                </w:p>
              </w:tc>
              <w:tc>
                <w:tcPr>
                  <w:tcW w:w="1689" w:type="dxa"/>
                </w:tcPr>
                <w:p w14:paraId="2D64FC8F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990633" w:rsidRPr="007A6059" w14:paraId="3A8B846B" w14:textId="77777777" w:rsidTr="000D6871">
              <w:trPr>
                <w:trHeight w:val="968"/>
              </w:trPr>
              <w:tc>
                <w:tcPr>
                  <w:tcW w:w="6391" w:type="dxa"/>
                </w:tcPr>
                <w:p w14:paraId="425C6B1E" w14:textId="77777777" w:rsidR="00990633" w:rsidRPr="001D48F2" w:rsidRDefault="00990633" w:rsidP="000D6871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740C87E9">
                      <v:shape id="_x0000_i1203" type="#_x0000_t75" style="width:9.75pt;height:11.25pt" o:ole="">
                        <v:imagedata r:id="rId213" o:title=""/>
                      </v:shape>
                      <o:OLEObject Type="Embed" ProgID="Equation.DSMT4" ShapeID="_x0000_i1203" DrawAspect="Content" ObjectID="_1788710876" r:id="rId302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1FC6E1C5">
                      <v:shape id="_x0000_i1204" type="#_x0000_t75" style="width:9.75pt;height:13.5pt" o:ole="">
                        <v:imagedata r:id="rId215" o:title=""/>
                      </v:shape>
                      <o:OLEObject Type="Embed" ProgID="Equation.DSMT4" ShapeID="_x0000_i1204" DrawAspect="Content" ObjectID="_1788710877" r:id="rId303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2BCFFA3D">
                      <v:shape id="_x0000_i1205" type="#_x0000_t75" style="width:9.75pt;height:11.25pt" o:ole="">
                        <v:imagedata r:id="rId217" o:title=""/>
                      </v:shape>
                      <o:OLEObject Type="Embed" ProgID="Equation.DSMT4" ShapeID="_x0000_i1205" DrawAspect="Content" ObjectID="_1788710878" r:id="rId304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ثلاثة حدود متتابعة من متتالية هندسية بهذا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 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الترتيب تكافئ: 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1040" w:dyaOrig="320" w14:anchorId="64BFCE6C">
                      <v:shape id="_x0000_i1206" type="#_x0000_t75" style="width:51.75pt;height:16.5pt" o:ole="">
                        <v:imagedata r:id="rId305" o:title=""/>
                      </v:shape>
                      <o:OLEObject Type="Embed" ProgID="Equation.DSMT4" ShapeID="_x0000_i1206" DrawAspect="Content" ObjectID="_1788710879" r:id="rId306"/>
                    </w:object>
                  </w:r>
                </w:p>
              </w:tc>
              <w:tc>
                <w:tcPr>
                  <w:tcW w:w="1689" w:type="dxa"/>
                </w:tcPr>
                <w:p w14:paraId="6E863184" w14:textId="00DA7472" w:rsidR="00990633" w:rsidRPr="001D48F2" w:rsidRDefault="00F1188B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8F2">
                    <w:rPr>
                      <w:rFonts w:cstheme="minorHAns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خاصية ثلاثة</w:t>
                  </w:r>
                  <w:r w:rsidR="00990633"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حدود</w:t>
                  </w:r>
                </w:p>
                <w:p w14:paraId="2D268A11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تتابعة</w:t>
                  </w:r>
                </w:p>
              </w:tc>
            </w:tr>
            <w:tr w:rsidR="00990633" w:rsidRPr="007A6059" w14:paraId="344F9441" w14:textId="77777777" w:rsidTr="000D6871">
              <w:trPr>
                <w:trHeight w:val="1385"/>
              </w:trPr>
              <w:tc>
                <w:tcPr>
                  <w:tcW w:w="6391" w:type="dxa"/>
                  <w:tcBorders>
                    <w:bottom w:val="double" w:sz="4" w:space="0" w:color="auto"/>
                  </w:tcBorders>
                </w:tcPr>
                <w:p w14:paraId="1563D956" w14:textId="77777777" w:rsidR="00990633" w:rsidRPr="001D48F2" w:rsidRDefault="00990633" w:rsidP="00AF75CA">
                  <w:pPr>
                    <w:bidi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1D48F2">
                    <w:rPr>
                      <w:rFonts w:cstheme="minorHAnsi"/>
                      <w:b/>
                      <w:bCs/>
                      <w:position w:val="-26"/>
                      <w:sz w:val="28"/>
                      <w:szCs w:val="28"/>
                      <w:lang w:bidi="ar-DZ"/>
                    </w:rPr>
                    <w:object w:dxaOrig="3200" w:dyaOrig="660" w14:anchorId="2D5F0464">
                      <v:shape id="_x0000_i1207" type="#_x0000_t75" style="width:159.75pt;height:33pt" o:ole="">
                        <v:imagedata r:id="rId307" o:title=""/>
                      </v:shape>
                      <o:OLEObject Type="Embed" ProgID="Equation.DSMT4" ShapeID="_x0000_i1207" DrawAspect="Content" ObjectID="_1788710880" r:id="rId308"/>
                    </w:object>
                  </w:r>
                </w:p>
                <w:p w14:paraId="32957144" w14:textId="77777777" w:rsidR="00990633" w:rsidRPr="001D48F2" w:rsidRDefault="00990633" w:rsidP="000D6871">
                  <w:pPr>
                    <w:bidi/>
                    <w:rPr>
                      <w:rFonts w:cstheme="minorHAnsi"/>
                      <w:i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S=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rtl/>
                        </w:rPr>
                        <m:t>الاول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rtl/>
                        </w:rPr>
                        <m:t>الحد×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bidi="ar-DZ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الأسا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الحدود</m:t>
                              </m:r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lang w:bidi="ar-DZ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عدد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1-</m:t>
                          </m:r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rtl/>
                            </w:rPr>
                            <m:t>الأساس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689" w:type="dxa"/>
                  <w:tcBorders>
                    <w:bottom w:val="double" w:sz="4" w:space="0" w:color="auto"/>
                  </w:tcBorders>
                </w:tcPr>
                <w:p w14:paraId="2A26F9F2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</w: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  <w:t xml:space="preserve">   مجموع حدود متتابعة</w:t>
                  </w:r>
                </w:p>
              </w:tc>
            </w:tr>
          </w:tbl>
          <w:p w14:paraId="6BF74532" w14:textId="77777777" w:rsidR="00990633" w:rsidRDefault="00990633" w:rsidP="000D687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826893A" w14:textId="77777777" w:rsidR="00990633" w:rsidRDefault="00990633" w:rsidP="000F38B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F38B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496B2580" w14:textId="77777777" w:rsidR="00990633" w:rsidRPr="00D44B59" w:rsidRDefault="00990633" w:rsidP="000F38B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44B59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1382D2C">
                <v:shape id="_x0000_i1208" type="#_x0000_t75" style="width:24pt;height:20.25pt" o:ole="">
                  <v:imagedata r:id="rId309" o:title=""/>
                </v:shape>
                <o:OLEObject Type="Embed" ProgID="Equation.DSMT4" ShapeID="_x0000_i1208" DrawAspect="Content" ObjectID="_1788710881" r:id="rId310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44B59">
              <w:rPr>
                <w:rFonts w:eastAsiaTheme="minorEastAsia" w:cstheme="minorHAnsi"/>
                <w:sz w:val="28"/>
                <w:szCs w:val="28"/>
                <w:rtl/>
              </w:rPr>
              <w:t xml:space="preserve"> بالعبارة:  </w:t>
            </w:r>
            <w:r w:rsidRPr="00D44B59">
              <w:rPr>
                <w:rFonts w:cstheme="minorHAnsi"/>
                <w:position w:val="-28"/>
                <w:sz w:val="28"/>
                <w:szCs w:val="28"/>
                <w:lang/>
              </w:rPr>
              <w:object w:dxaOrig="1420" w:dyaOrig="740" w14:anchorId="5329B757">
                <v:shape id="_x0000_i1209" type="#_x0000_t75" style="width:71.25pt;height:36.75pt" o:ole="">
                  <v:imagedata r:id="rId311" o:title=""/>
                </v:shape>
                <o:OLEObject Type="Embed" ProgID="Equation.DSMT4" ShapeID="_x0000_i1209" DrawAspect="Content" ObjectID="_1788710882" r:id="rId312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E8A7884" w14:textId="77777777" w:rsidR="00990633" w:rsidRPr="00D44B59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D44B5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026B73F4">
                <v:shape id="_x0000_i1210" type="#_x0000_t75" style="width:24pt;height:20.25pt" o:ole="">
                  <v:imagedata r:id="rId309" o:title=""/>
                </v:shape>
                <o:OLEObject Type="Embed" ProgID="Equation.DSMT4" ShapeID="_x0000_i1210" DrawAspect="Content" ObjectID="_1788710883" r:id="rId313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متتالية هندسية يطلب تعيين أساسها وحدها الأول.</w:t>
            </w:r>
          </w:p>
          <w:p w14:paraId="113E31B4" w14:textId="77777777" w:rsidR="00990633" w:rsidRPr="00D44B59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</w:rPr>
              <w:t xml:space="preserve">أحسب الحدود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6F4C07F8">
                <v:shape id="_x0000_i1211" type="#_x0000_t75" style="width:12pt;height:18pt" o:ole="">
                  <v:imagedata r:id="rId314" o:title=""/>
                </v:shape>
                <o:OLEObject Type="Embed" ProgID="Equation.DSMT4" ShapeID="_x0000_i1211" DrawAspect="Content" ObjectID="_1788710884" r:id="rId315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2DA9501">
                <v:shape id="_x0000_i1212" type="#_x0000_t75" style="width:12.75pt;height:18pt" o:ole="">
                  <v:imagedata r:id="rId316" o:title=""/>
                </v:shape>
                <o:OLEObject Type="Embed" ProgID="Equation.DSMT4" ShapeID="_x0000_i1212" DrawAspect="Content" ObjectID="_1788710885" r:id="rId317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693251A">
                <v:shape id="_x0000_i1213" type="#_x0000_t75" style="width:12.75pt;height:18pt" o:ole="">
                  <v:imagedata r:id="rId318" o:title=""/>
                </v:shape>
                <o:OLEObject Type="Embed" ProgID="Equation.DSMT4" ShapeID="_x0000_i1213" DrawAspect="Content" ObjectID="_1788710886" r:id="rId319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1A058063" w14:textId="77777777" w:rsidR="00990633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D44B59">
              <w:rPr>
                <w:rFonts w:cstheme="minorHAnsi" w:hint="cs"/>
                <w:sz w:val="28"/>
                <w:szCs w:val="28"/>
                <w:rtl/>
              </w:rPr>
              <w:t>المجموع:</w: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760312D6">
                <v:shape id="_x0000_i1214" type="#_x0000_t75" style="width:92.25pt;height:18pt" o:ole="">
                  <v:imagedata r:id="rId320" o:title=""/>
                </v:shape>
                <o:OLEObject Type="Embed" ProgID="Equation.DSMT4" ShapeID="_x0000_i1214" DrawAspect="Content" ObjectID="_1788710887" r:id="rId321"/>
              </w:object>
            </w:r>
          </w:p>
          <w:p w14:paraId="601B2011" w14:textId="77777777" w:rsidR="00990633" w:rsidRDefault="00990633" w:rsidP="00D44B5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BAA1EAB" w14:textId="77777777" w:rsidR="00990633" w:rsidRDefault="00990633" w:rsidP="00D44B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674E94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3E500B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918C63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C39C5D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C5272EE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20FD173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E3236F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D34081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44B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125E4CEA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B95B63" w14:textId="77777777" w:rsidR="00990633" w:rsidRPr="00B21208" w:rsidRDefault="00990633" w:rsidP="00B2120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position w:val="-14"/>
                <w:sz w:val="28"/>
                <w:szCs w:val="28"/>
                <w:lang/>
              </w:rPr>
              <w:object w:dxaOrig="460" w:dyaOrig="400" w14:anchorId="6EF68504">
                <v:shape id="_x0000_i1215" type="#_x0000_t75" style="width:23.25pt;height:20.25pt" o:ole="">
                  <v:imagedata r:id="rId322" o:title=""/>
                </v:shape>
                <o:OLEObject Type="Embed" ProgID="Equation.DSMT4" ShapeID="_x0000_i1215" DrawAspect="Content" ObjectID="_1788710888" r:id="rId323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>هندسية</w: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B21208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B21208">
              <w:rPr>
                <w:rFonts w:eastAsiaTheme="minorEastAsia" w:cstheme="minorHAnsi" w:hint="cs"/>
                <w:sz w:val="28"/>
                <w:szCs w:val="28"/>
                <w:rtl/>
              </w:rPr>
              <w:t>بـ:</w:t>
            </w:r>
            <w:r w:rsidRPr="00B21208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B21208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0259CC3D">
                <v:shape id="_x0000_i1216" type="#_x0000_t75" style="width:27.75pt;height:15.75pt" o:ole="">
                  <v:imagedata r:id="rId324" o:title=""/>
                </v:shape>
                <o:OLEObject Type="Embed" ProgID="Equation.DSMT4" ShapeID="_x0000_i1216" DrawAspect="Content" ObjectID="_1788710889" r:id="rId325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B21208">
              <w:rPr>
                <w:rFonts w:cstheme="minorHAnsi"/>
                <w:position w:val="-12"/>
                <w:sz w:val="28"/>
                <w:szCs w:val="28"/>
                <w:lang/>
              </w:rPr>
              <w:object w:dxaOrig="620" w:dyaOrig="360" w14:anchorId="49FCF549">
                <v:shape id="_x0000_i1217" type="#_x0000_t75" style="width:30.75pt;height:18pt" o:ole="">
                  <v:imagedata r:id="rId326" o:title=""/>
                </v:shape>
                <o:OLEObject Type="Embed" ProgID="Equation.DSMT4" ShapeID="_x0000_i1217" DrawAspect="Content" ObjectID="_1788710890" r:id="rId327"/>
              </w:object>
            </w:r>
          </w:p>
          <w:p w14:paraId="4FF3CF83" w14:textId="77777777" w:rsidR="00990633" w:rsidRPr="00B21208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حسب الحدود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20" w:dyaOrig="360" w14:anchorId="085AC30C">
                <v:shape id="_x0000_i1218" type="#_x0000_t75" style="width:11.25pt;height:18pt" o:ole="">
                  <v:imagedata r:id="rId328" o:title=""/>
                </v:shape>
                <o:OLEObject Type="Embed" ProgID="Equation.DSMT4" ShapeID="_x0000_i1218" DrawAspect="Content" ObjectID="_1788710891" r:id="rId329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1CF95F74">
                <v:shape id="_x0000_i1219" type="#_x0000_t75" style="width:12pt;height:18pt" o:ole="">
                  <v:imagedata r:id="rId330" o:title=""/>
                </v:shape>
                <o:OLEObject Type="Embed" ProgID="Equation.DSMT4" ShapeID="_x0000_i1219" DrawAspect="Content" ObjectID="_1788710892" r:id="rId331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25CFB28B">
                <v:shape id="_x0000_i1220" type="#_x0000_t75" style="width:12pt;height:18pt" o:ole="">
                  <v:imagedata r:id="rId332" o:title=""/>
                </v:shape>
                <o:OLEObject Type="Embed" ProgID="Equation.DSMT4" ShapeID="_x0000_i1220" DrawAspect="Content" ObjectID="_1788710893" r:id="rId333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76CB9AB" w14:textId="77777777" w:rsidR="00990633" w:rsidRPr="00B21208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C014A53">
                <v:shape id="_x0000_i1221" type="#_x0000_t75" style="width:12.75pt;height:18pt" o:ole="">
                  <v:imagedata r:id="rId334" o:title=""/>
                </v:shape>
                <o:OLEObject Type="Embed" ProgID="Equation.DSMT4" ShapeID="_x0000_i1221" DrawAspect="Content" ObjectID="_1788710894" r:id="rId335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B21208">
              <w:rPr>
                <w:rFonts w:cstheme="minorHAnsi"/>
                <w:sz w:val="28"/>
                <w:szCs w:val="28"/>
              </w:rPr>
              <w:t>n</w:t>
            </w:r>
            <w:r w:rsidRPr="00B21208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11BB03D" w14:textId="77777777" w:rsidR="00990633" w:rsidRPr="001D48F2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حسب المجموع: 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488D2519">
                <v:shape id="_x0000_i1222" type="#_x0000_t75" style="width:92.25pt;height:18pt" o:ole="">
                  <v:imagedata r:id="rId320" o:title=""/>
                </v:shape>
                <o:OLEObject Type="Embed" ProgID="Equation.DSMT4" ShapeID="_x0000_i1222" DrawAspect="Content" ObjectID="_1788710895" r:id="rId336"/>
              </w:object>
            </w:r>
          </w:p>
          <w:p w14:paraId="1E44C2D8" w14:textId="77777777" w:rsidR="00990633" w:rsidRDefault="00990633" w:rsidP="00C06DF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F444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4EF3922A" w14:textId="77777777" w:rsidR="00990633" w:rsidRPr="00C04105" w:rsidRDefault="00990633" w:rsidP="00C06DF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04105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</w:t>
            </w:r>
            <w:r w:rsidRPr="00C04105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69D50CD7">
                <v:shape id="_x0000_i1223" type="#_x0000_t75" style="width:24pt;height:20.25pt" o:ole="">
                  <v:imagedata r:id="rId337" o:title=""/>
                </v:shape>
                <o:OLEObject Type="Embed" ProgID="Equation.DSMT4" ShapeID="_x0000_i1223" DrawAspect="Content" ObjectID="_1788710896" r:id="rId338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C04105">
              <w:rPr>
                <w:rFonts w:eastAsiaTheme="minorEastAsia" w:cstheme="minorHAnsi"/>
                <w:sz w:val="28"/>
                <w:szCs w:val="28"/>
                <w:rtl/>
              </w:rPr>
              <w:t xml:space="preserve"> بـحيث: </w:t>
            </w:r>
            <w:r w:rsidRPr="00C04105">
              <w:rPr>
                <w:rFonts w:cstheme="minorHAnsi"/>
                <w:position w:val="-24"/>
                <w:sz w:val="28"/>
                <w:szCs w:val="28"/>
                <w:lang/>
              </w:rPr>
              <w:object w:dxaOrig="920" w:dyaOrig="620" w14:anchorId="2D5A8F5D">
                <v:shape id="_x0000_i1224" type="#_x0000_t75" style="width:45.75pt;height:30.75pt" o:ole="">
                  <v:imagedata r:id="rId339" o:title=""/>
                </v:shape>
                <o:OLEObject Type="Embed" ProgID="Equation.DSMT4" ShapeID="_x0000_i1224" DrawAspect="Content" ObjectID="_1788710897" r:id="rId340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C04105">
              <w:rPr>
                <w:rFonts w:cstheme="minorHAnsi"/>
                <w:position w:val="-24"/>
                <w:sz w:val="28"/>
                <w:szCs w:val="28"/>
                <w:lang/>
              </w:rPr>
              <w:object w:dxaOrig="680" w:dyaOrig="620" w14:anchorId="063AB4E9">
                <v:shape id="_x0000_i1225" type="#_x0000_t75" style="width:33.75pt;height:30.75pt" o:ole="">
                  <v:imagedata r:id="rId341" o:title=""/>
                </v:shape>
                <o:OLEObject Type="Embed" ProgID="Equation.DSMT4" ShapeID="_x0000_i1225" DrawAspect="Content" ObjectID="_1788710898" r:id="rId342"/>
              </w:object>
            </w:r>
          </w:p>
          <w:p w14:paraId="713B355A" w14:textId="77777777" w:rsidR="00990633" w:rsidRPr="00C04105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C04105">
              <w:rPr>
                <w:rFonts w:cstheme="minorHAnsi"/>
                <w:sz w:val="28"/>
                <w:szCs w:val="28"/>
                <w:lang w:bidi="ar-DZ"/>
              </w:rPr>
              <w:t>q</w: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وحدها الأول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153B051F">
                <v:shape id="_x0000_i1226" type="#_x0000_t75" style="width:12.75pt;height:18pt" o:ole="">
                  <v:imagedata r:id="rId343" o:title=""/>
                </v:shape>
                <o:OLEObject Type="Embed" ProgID="Equation.DSMT4" ShapeID="_x0000_i1226" DrawAspect="Content" ObjectID="_1788710899" r:id="rId344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77AA8FF" w14:textId="77777777" w:rsidR="00990633" w:rsidRPr="00C04105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14402BC3">
                <v:shape id="_x0000_i1227" type="#_x0000_t75" style="width:12.75pt;height:18pt" o:ole="">
                  <v:imagedata r:id="rId345" o:title=""/>
                </v:shape>
                <o:OLEObject Type="Embed" ProgID="Equation.DSMT4" ShapeID="_x0000_i1227" DrawAspect="Content" ObjectID="_1788710900" r:id="rId346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04105">
              <w:rPr>
                <w:rFonts w:cstheme="minorHAnsi" w:hint="cs"/>
                <w:sz w:val="28"/>
                <w:szCs w:val="28"/>
                <w:rtl/>
              </w:rPr>
              <w:t xml:space="preserve">بدلالة </w:t>
            </w:r>
            <w:r w:rsidRPr="00C04105">
              <w:rPr>
                <w:rFonts w:cstheme="minorHAnsi"/>
                <w:sz w:val="28"/>
                <w:szCs w:val="28"/>
              </w:rPr>
              <w:t>n</w:t>
            </w:r>
            <w:r w:rsidRPr="00C04105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7B1F650" w14:textId="77777777" w:rsidR="00990633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</w:rPr>
              <w:t xml:space="preserve">أحسب المجموع: 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7CDBA5D6">
                <v:shape id="_x0000_i1228" type="#_x0000_t75" style="width:92.25pt;height:18pt" o:ole="">
                  <v:imagedata r:id="rId347" o:title=""/>
                </v:shape>
                <o:OLEObject Type="Embed" ProgID="Equation.DSMT4" ShapeID="_x0000_i1228" DrawAspect="Content" ObjectID="_1788710901" r:id="rId348"/>
              </w:object>
            </w:r>
          </w:p>
          <w:p w14:paraId="51430CF7" w14:textId="77777777" w:rsidR="00990633" w:rsidRDefault="00990633" w:rsidP="00C04105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4553886" w14:textId="77777777" w:rsidR="00990633" w:rsidRDefault="00990633" w:rsidP="00C0410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0410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24662986" w14:textId="77777777" w:rsidR="00990633" w:rsidRDefault="00990633" w:rsidP="006F1BC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E53C009" w14:textId="77777777" w:rsidR="00990633" w:rsidRDefault="00000000" w:rsidP="006F1BC2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حدودها موجب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بــ 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rtl/>
                  <w:lang w:bidi="ar-DZ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64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</w:t>
            </w:r>
            <w:r w:rsidR="00990633"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  <w:br/>
            </w:r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و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12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DFB089C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ثم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28645E0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استنتج أساس ا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433904C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>n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4×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93378FE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الحد الخامس ل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6B589C1" w14:textId="77777777" w:rsidR="00990633" w:rsidRPr="005107F8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D729705" w14:textId="77777777" w:rsidR="00990633" w:rsidRPr="00C04105" w:rsidRDefault="00990633" w:rsidP="00C0410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0184F7F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FAE62D9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0130304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4676BF3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EA5054B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BC8FB0A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853A4F1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BEBAA8F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AFB1733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DB5E50F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62128A5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12124A0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F86CA12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93E5E5F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645D4E2" w14:textId="756B5195" w:rsidR="00990633" w:rsidRDefault="00990633" w:rsidP="0099063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125C5C1" w14:textId="11204413" w:rsidR="00027601" w:rsidRDefault="00027601" w:rsidP="00027601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DE040E8" w14:textId="77777777" w:rsidR="00027601" w:rsidRDefault="00027601" w:rsidP="00027601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EA7E959" w14:textId="28B72CFE" w:rsidR="00990633" w:rsidRPr="001D48F2" w:rsidRDefault="00990633" w:rsidP="0099063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146" w:type="dxa"/>
          </w:tcPr>
          <w:p w14:paraId="1AAFE56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18E9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C82AB1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AC176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7C9AC5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4A354F" w14:textId="77777777" w:rsidR="00990633" w:rsidRPr="00355A13" w:rsidRDefault="00990633" w:rsidP="000D687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قدم الدرس به</w:t>
            </w: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ذا الشكل باعتبار ان تلاميذ درسوا المتتاليات في السنة الثانية و إلا يقدم المحور من جديد </w:t>
            </w:r>
          </w:p>
          <w:p w14:paraId="36EBE4F3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2BB228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8969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6213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D5B05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C017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31A4E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0D86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CA221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B655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B73E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B233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62BFD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639D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53F9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26AD3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0443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D5CA0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40C1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FB16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4D8D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7F4CA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C847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20B3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4215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06FA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1770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4254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8614F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F263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9E7B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CA57B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94600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49DE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9B351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514CD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FE950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7DFB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F70B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2E2A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E354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5DB98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A2813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44F1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9BB21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D3E1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1377E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EBD5A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7111E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C7E23E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3F47E1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B55709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44888A1A" w14:textId="3F26BA01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F9BE446" wp14:editId="1A915D06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273810" cy="669925"/>
                <wp:effectExtent l="0" t="0" r="21590" b="15875"/>
                <wp:wrapNone/>
                <wp:docPr id="4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38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82C4284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BE446" id="_x0000_s1070" type="#_x0000_t54" style="position:absolute;left:0;text-align:left;margin-left:398.8pt;margin-top:22.2pt;width:100.3pt;height:52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">
                <v:textbox>
                  <w:txbxContent>
                    <w:p w14:paraId="382C4284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5AA71F1" wp14:editId="06E1FE53">
                <wp:simplePos x="0" y="0"/>
                <wp:positionH relativeFrom="column">
                  <wp:posOffset>-614681</wp:posOffset>
                </wp:positionH>
                <wp:positionV relativeFrom="paragraph">
                  <wp:posOffset>356870</wp:posOffset>
                </wp:positionV>
                <wp:extent cx="1575435" cy="594995"/>
                <wp:effectExtent l="0" t="0" r="24765" b="14605"/>
                <wp:wrapNone/>
                <wp:docPr id="4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543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CA5367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AA71F1" id="_x0000_s1071" type="#_x0000_t54" style="position:absolute;left:0;text-align:left;margin-left:-48.4pt;margin-top:28.1pt;width:124.05pt;height:46.8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">
                <v:textbox>
                  <w:txbxContent>
                    <w:p w14:paraId="52CA5367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4526DE4A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6E66C7A" wp14:editId="58EB83BE">
                <wp:simplePos x="0" y="0"/>
                <wp:positionH relativeFrom="column">
                  <wp:posOffset>-624205</wp:posOffset>
                </wp:positionH>
                <wp:positionV relativeFrom="paragraph">
                  <wp:posOffset>728980</wp:posOffset>
                </wp:positionV>
                <wp:extent cx="7019925" cy="499745"/>
                <wp:effectExtent l="0" t="0" r="28575" b="14605"/>
                <wp:wrapNone/>
                <wp:docPr id="4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9925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1EF39D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7D7974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ذكير حول المتتاليات الحسابية و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E66C7A" id="_x0000_s1072" type="#_x0000_t80" style="position:absolute;left:0;text-align:left;margin-left:-49.15pt;margin-top:57.4pt;width:552.75pt;height:39.3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" adj=",5173,,7986">
                <v:textbox>
                  <w:txbxContent>
                    <w:p w14:paraId="731EF39D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D7974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ذكير حول المتتاليات الحسابية و الهندس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F4C1121" wp14:editId="3439FB87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4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ABD2710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B471F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تتاليات العددية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B471F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4C1121" id="_x0000_s1073" type="#_x0000_t98" style="position:absolute;left:0;text-align:left;margin-left:84.05pt;margin-top:-7.45pt;width:308.1pt;height:63.6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wsl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x9MIGre2IE7YBAfDaONTHMR6oqTHsa6p/7FnTlKi&#10;3xts5LwYj+M7SM54EmUn7jayvY0ww1H3mgZKBnMVhrezt07tWsxUJAUM3GPzGxUuUzKwOvPH0UXr&#10;2du49dOpXz+D5U8A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ArYwsl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6ABD2710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B471F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المتتاليات العددية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B471F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034" w:type="dxa"/>
        <w:tblInd w:w="-993" w:type="dxa"/>
        <w:tblLook w:val="04A0" w:firstRow="1" w:lastRow="0" w:firstColumn="1" w:lastColumn="0" w:noHBand="0" w:noVBand="1"/>
      </w:tblPr>
      <w:tblGrid>
        <w:gridCol w:w="1377"/>
        <w:gridCol w:w="8501"/>
        <w:gridCol w:w="1156"/>
      </w:tblGrid>
      <w:tr w:rsidR="00990633" w:rsidRPr="00792B9B" w14:paraId="5637D368" w14:textId="77777777" w:rsidTr="001B471F">
        <w:tc>
          <w:tcPr>
            <w:tcW w:w="1384" w:type="dxa"/>
            <w:shd w:val="clear" w:color="auto" w:fill="FFFF00"/>
          </w:tcPr>
          <w:p w14:paraId="7F2A845C" w14:textId="77777777" w:rsidR="00990633" w:rsidRPr="000F6C37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 w:hint="cs"/>
                <w:b/>
                <w:bCs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1D24C891" w14:textId="77777777" w:rsidR="00990633" w:rsidRPr="000F6C37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46" w:type="dxa"/>
            <w:shd w:val="clear" w:color="auto" w:fill="FFFF00"/>
          </w:tcPr>
          <w:p w14:paraId="272F21FE" w14:textId="77777777" w:rsidR="00990633" w:rsidRPr="000F6C37" w:rsidRDefault="00990633" w:rsidP="00DB6768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  <w:r w:rsidRPr="000F6C37">
              <w:rPr>
                <w:rFonts w:cstheme="minorHAnsi"/>
                <w:b/>
                <w:bCs/>
                <w:sz w:val="26"/>
                <w:szCs w:val="26"/>
                <w:rtl/>
              </w:rPr>
              <w:t>ملاحظات</w:t>
            </w:r>
          </w:p>
        </w:tc>
      </w:tr>
      <w:tr w:rsidR="00990633" w:rsidRPr="00792B9B" w14:paraId="79166A13" w14:textId="77777777" w:rsidTr="001B471F">
        <w:tc>
          <w:tcPr>
            <w:tcW w:w="1384" w:type="dxa"/>
          </w:tcPr>
          <w:p w14:paraId="36B61738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2A5A267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5401D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7665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7D917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239C1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E6B7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CAF1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B59B1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B7F65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232ED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7DBB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5944185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7029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DC640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F556D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10BC0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0A87E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0B77B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FC6B1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43F0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12867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BD99C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C0A47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1F57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E1E13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8F94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D008E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1BC1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CA819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A94F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26F8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CE2C3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82480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1190B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EA102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7A872E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77A0AF79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78A4E6" w14:textId="77777777" w:rsidR="00990633" w:rsidRDefault="00990633" w:rsidP="001B471F">
            <w:pPr>
              <w:bidi/>
              <w:rPr>
                <w:rFonts w:cstheme="minorHAnsi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417A4">
              <w:rPr>
                <w:rFonts w:cstheme="minorHAnsi" w:hint="cs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تذكيـــــــــــــــــــــــــــــــــــــــــــــــــــــــــــــــــــر:</w:t>
            </w:r>
          </w:p>
          <w:p w14:paraId="315AFF2C" w14:textId="77777777" w:rsidR="00990633" w:rsidRDefault="00990633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tbl>
            <w:tblPr>
              <w:tblpPr w:leftFromText="141" w:rightFromText="141" w:vertAnchor="text" w:horzAnchor="margin" w:tblpX="279" w:tblpY="247"/>
              <w:tblW w:w="8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391"/>
              <w:gridCol w:w="1689"/>
            </w:tblGrid>
            <w:tr w:rsidR="00990633" w:rsidRPr="007A6059" w14:paraId="0CF56454" w14:textId="77777777" w:rsidTr="00AF75CA">
              <w:trPr>
                <w:trHeight w:val="299"/>
              </w:trPr>
              <w:tc>
                <w:tcPr>
                  <w:tcW w:w="6391" w:type="dxa"/>
                </w:tcPr>
                <w:p w14:paraId="0AFBF8E1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متتاليات الهندسية</w:t>
                  </w:r>
                </w:p>
              </w:tc>
              <w:tc>
                <w:tcPr>
                  <w:tcW w:w="1689" w:type="dxa"/>
                  <w:tcBorders>
                    <w:top w:val="nil"/>
                    <w:right w:val="nil"/>
                  </w:tcBorders>
                </w:tcPr>
                <w:p w14:paraId="7F87848F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990633" w:rsidRPr="007A6059" w14:paraId="6570B43D" w14:textId="77777777" w:rsidTr="000D6871">
              <w:trPr>
                <w:trHeight w:val="379"/>
              </w:trPr>
              <w:tc>
                <w:tcPr>
                  <w:tcW w:w="6391" w:type="dxa"/>
                </w:tcPr>
                <w:p w14:paraId="3D16A017" w14:textId="77777777" w:rsidR="00990633" w:rsidRPr="001D48F2" w:rsidRDefault="00990633" w:rsidP="000D6871">
                  <w:pPr>
                    <w:tabs>
                      <w:tab w:val="left" w:pos="351"/>
                    </w:tabs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من أجل كل عدد طبيعي </w:t>
                  </w:r>
                  <w:r w:rsidRPr="001D48F2">
                    <w:rPr>
                      <w:rFonts w:cstheme="minorHAnsi"/>
                      <w:position w:val="-4"/>
                      <w:sz w:val="28"/>
                      <w:szCs w:val="28"/>
                      <w:lang w:bidi="ar-DZ"/>
                    </w:rPr>
                    <w:object w:dxaOrig="220" w:dyaOrig="200" w14:anchorId="33CCE369">
                      <v:shape id="_x0000_i1229" type="#_x0000_t75" style="width:11.25pt;height:9.75pt" o:ole="">
                        <v:imagedata r:id="rId199" o:title=""/>
                      </v:shape>
                      <o:OLEObject Type="Embed" ProgID="Equation.DSMT4" ShapeID="_x0000_i1229" DrawAspect="Content" ObjectID="_1788710902" r:id="rId349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8F2">
                    <w:rPr>
                      <w:rFonts w:cstheme="minorHAnsi"/>
                      <w:position w:val="-14"/>
                      <w:sz w:val="28"/>
                      <w:szCs w:val="28"/>
                      <w:lang w:bidi="ar-DZ"/>
                    </w:rPr>
                    <w:object w:dxaOrig="1359" w:dyaOrig="400" w14:anchorId="563D087D">
                      <v:shape id="_x0000_i1230" type="#_x0000_t75" style="width:68.25pt;height:20.25pt" o:ole="">
                        <v:imagedata r:id="rId292" o:title=""/>
                      </v:shape>
                      <o:OLEObject Type="Embed" ProgID="Equation.DSMT4" ShapeID="_x0000_i1230" DrawAspect="Content" ObjectID="_1788710903" r:id="rId350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</w:tc>
              <w:tc>
                <w:tcPr>
                  <w:tcW w:w="1689" w:type="dxa"/>
                </w:tcPr>
                <w:p w14:paraId="28086753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عريف</w:t>
                  </w:r>
                </w:p>
              </w:tc>
            </w:tr>
            <w:tr w:rsidR="00990633" w:rsidRPr="007A6059" w14:paraId="53261288" w14:textId="77777777" w:rsidTr="000D6871">
              <w:trPr>
                <w:trHeight w:val="725"/>
              </w:trPr>
              <w:tc>
                <w:tcPr>
                  <w:tcW w:w="6391" w:type="dxa"/>
                </w:tcPr>
                <w:p w14:paraId="2FBF873D" w14:textId="77777777" w:rsidR="00990633" w:rsidRPr="001D48F2" w:rsidRDefault="00990633" w:rsidP="000D6871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الحد الأول: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560" w:dyaOrig="340" w14:anchorId="7E7B78FA">
                      <v:shape id="_x0000_i1231" type="#_x0000_t75" style="width:28.5pt;height:17.25pt" o:ole="">
                        <v:imagedata r:id="rId203" o:title=""/>
                      </v:shape>
                      <o:OLEObject Type="Embed" ProgID="Equation.DSMT4" ShapeID="_x0000_i1231" DrawAspect="Content" ObjectID="_1788710904" r:id="rId351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1240" w:dyaOrig="360" w14:anchorId="61DCF94B">
                      <v:shape id="_x0000_i1232" type="#_x0000_t75" style="width:62.25pt;height:18pt" o:ole="">
                        <v:imagedata r:id="rId295" o:title=""/>
                      </v:shape>
                      <o:OLEObject Type="Embed" ProgID="Equation.DSMT4" ShapeID="_x0000_i1232" DrawAspect="Content" ObjectID="_1788710905" r:id="rId352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>الحد الأول: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540" w:dyaOrig="340" w14:anchorId="7554906E">
                      <v:shape id="_x0000_i1233" type="#_x0000_t75" style="width:27pt;height:17.25pt" o:ole="">
                        <v:imagedata r:id="rId207" o:title=""/>
                      </v:shape>
                      <o:OLEObject Type="Embed" ProgID="Equation.DSMT4" ShapeID="_x0000_i1233" DrawAspect="Content" ObjectID="_1788710906" r:id="rId353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8F2">
                    <w:rPr>
                      <w:rFonts w:cstheme="minorHAnsi"/>
                      <w:position w:val="-10"/>
                      <w:sz w:val="28"/>
                      <w:szCs w:val="28"/>
                      <w:lang w:bidi="ar-DZ"/>
                    </w:rPr>
                    <w:object w:dxaOrig="1340" w:dyaOrig="360" w14:anchorId="4835B22A">
                      <v:shape id="_x0000_i1234" type="#_x0000_t75" style="width:66.75pt;height:18pt" o:ole="">
                        <v:imagedata r:id="rId298" o:title=""/>
                      </v:shape>
                      <o:OLEObject Type="Embed" ProgID="Equation.DSMT4" ShapeID="_x0000_i1234" DrawAspect="Content" ObjectID="_1788710907" r:id="rId354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1D48F2">
                    <w:rPr>
                      <w:rFonts w:cstheme="minorHAnsi"/>
                      <w:position w:val="-12"/>
                      <w:sz w:val="28"/>
                      <w:szCs w:val="28"/>
                      <w:lang w:bidi="ar-DZ"/>
                    </w:rPr>
                    <w:object w:dxaOrig="1400" w:dyaOrig="380" w14:anchorId="4F00C5CE">
                      <v:shape id="_x0000_i1235" type="#_x0000_t75" style="width:69.75pt;height:18.75pt" o:ole="">
                        <v:imagedata r:id="rId300" o:title=""/>
                      </v:shape>
                      <o:OLEObject Type="Embed" ProgID="Equation.DSMT4" ShapeID="_x0000_i1235" DrawAspect="Content" ObjectID="_1788710908" r:id="rId355"/>
                    </w:object>
                  </w:r>
                </w:p>
              </w:tc>
              <w:tc>
                <w:tcPr>
                  <w:tcW w:w="1689" w:type="dxa"/>
                </w:tcPr>
                <w:p w14:paraId="61B40B65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990633" w:rsidRPr="007A6059" w14:paraId="326CA703" w14:textId="77777777" w:rsidTr="000D6871">
              <w:trPr>
                <w:trHeight w:val="968"/>
              </w:trPr>
              <w:tc>
                <w:tcPr>
                  <w:tcW w:w="6391" w:type="dxa"/>
                </w:tcPr>
                <w:p w14:paraId="76A1DA5F" w14:textId="77777777" w:rsidR="00990633" w:rsidRPr="001D48F2" w:rsidRDefault="00990633" w:rsidP="000D6871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6BB153CA">
                      <v:shape id="_x0000_i1236" type="#_x0000_t75" style="width:9.75pt;height:11.25pt" o:ole="">
                        <v:imagedata r:id="rId213" o:title=""/>
                      </v:shape>
                      <o:OLEObject Type="Embed" ProgID="Equation.DSMT4" ShapeID="_x0000_i1236" DrawAspect="Content" ObjectID="_1788710909" r:id="rId356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0CE85210">
                      <v:shape id="_x0000_i1237" type="#_x0000_t75" style="width:9.75pt;height:13.5pt" o:ole="">
                        <v:imagedata r:id="rId215" o:title=""/>
                      </v:shape>
                      <o:OLEObject Type="Embed" ProgID="Equation.DSMT4" ShapeID="_x0000_i1237" DrawAspect="Content" ObjectID="_1788710910" r:id="rId357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47A0F605">
                      <v:shape id="_x0000_i1238" type="#_x0000_t75" style="width:9.75pt;height:11.25pt" o:ole="">
                        <v:imagedata r:id="rId217" o:title=""/>
                      </v:shape>
                      <o:OLEObject Type="Embed" ProgID="Equation.DSMT4" ShapeID="_x0000_i1238" DrawAspect="Content" ObjectID="_1788710911" r:id="rId358"/>
                    </w:objec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ثلاثة حدود متتابعة من متتالية هندسية بهذا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 </w:t>
                  </w:r>
                  <w:r w:rsidRPr="001D48F2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br/>
                    <w:t xml:space="preserve">الترتيب تكافئ: </w:t>
                  </w:r>
                  <w:r w:rsidRPr="001D48F2">
                    <w:rPr>
                      <w:rFonts w:cstheme="minorHAnsi"/>
                      <w:position w:val="-6"/>
                      <w:sz w:val="28"/>
                      <w:szCs w:val="28"/>
                      <w:lang w:bidi="ar-DZ"/>
                    </w:rPr>
                    <w:object w:dxaOrig="1040" w:dyaOrig="320" w14:anchorId="050AFF3A">
                      <v:shape id="_x0000_i1239" type="#_x0000_t75" style="width:51.75pt;height:16.5pt" o:ole="">
                        <v:imagedata r:id="rId305" o:title=""/>
                      </v:shape>
                      <o:OLEObject Type="Embed" ProgID="Equation.DSMT4" ShapeID="_x0000_i1239" DrawAspect="Content" ObjectID="_1788710912" r:id="rId359"/>
                    </w:object>
                  </w:r>
                </w:p>
              </w:tc>
              <w:tc>
                <w:tcPr>
                  <w:tcW w:w="1689" w:type="dxa"/>
                </w:tcPr>
                <w:p w14:paraId="3A436F17" w14:textId="50E376EA" w:rsidR="00990633" w:rsidRPr="001D48F2" w:rsidRDefault="00027601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8F2">
                    <w:rPr>
                      <w:rFonts w:cstheme="minorHAns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خاصية ثلاثة</w:t>
                  </w:r>
                  <w:r w:rsidR="00990633"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حدود</w:t>
                  </w:r>
                </w:p>
                <w:p w14:paraId="48099381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تتابعة</w:t>
                  </w:r>
                </w:p>
              </w:tc>
            </w:tr>
            <w:tr w:rsidR="00990633" w:rsidRPr="007A6059" w14:paraId="66D848E3" w14:textId="77777777" w:rsidTr="000D6871">
              <w:trPr>
                <w:trHeight w:val="1385"/>
              </w:trPr>
              <w:tc>
                <w:tcPr>
                  <w:tcW w:w="6391" w:type="dxa"/>
                  <w:tcBorders>
                    <w:bottom w:val="double" w:sz="4" w:space="0" w:color="auto"/>
                  </w:tcBorders>
                </w:tcPr>
                <w:p w14:paraId="0D4FEE31" w14:textId="77777777" w:rsidR="00990633" w:rsidRPr="001D48F2" w:rsidRDefault="00990633" w:rsidP="00AF75CA">
                  <w:pPr>
                    <w:bidi/>
                    <w:rPr>
                      <w:rFonts w:cstheme="minorHAns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1D48F2">
                    <w:rPr>
                      <w:rFonts w:cstheme="minorHAnsi"/>
                      <w:b/>
                      <w:bCs/>
                      <w:position w:val="-26"/>
                      <w:sz w:val="28"/>
                      <w:szCs w:val="28"/>
                      <w:lang w:bidi="ar-DZ"/>
                    </w:rPr>
                    <w:object w:dxaOrig="3200" w:dyaOrig="660" w14:anchorId="11EE0CA5">
                      <v:shape id="_x0000_i1240" type="#_x0000_t75" style="width:159.75pt;height:33pt" o:ole="">
                        <v:imagedata r:id="rId307" o:title=""/>
                      </v:shape>
                      <o:OLEObject Type="Embed" ProgID="Equation.DSMT4" ShapeID="_x0000_i1240" DrawAspect="Content" ObjectID="_1788710913" r:id="rId360"/>
                    </w:object>
                  </w:r>
                </w:p>
                <w:p w14:paraId="4E7187F2" w14:textId="77777777" w:rsidR="00990633" w:rsidRPr="001D48F2" w:rsidRDefault="00990633" w:rsidP="000D6871">
                  <w:pPr>
                    <w:bidi/>
                    <w:rPr>
                      <w:rFonts w:cstheme="minorHAnsi"/>
                      <w:i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S=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rtl/>
                        </w:rPr>
                        <m:t>الاول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rtl/>
                        </w:rPr>
                        <m:t>الحد×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bidi="ar-DZ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الأسا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الحدود</m:t>
                              </m:r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lang w:bidi="ar-DZ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m:t>عدد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1-</m:t>
                          </m:r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rtl/>
                            </w:rPr>
                            <m:t>الأساس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689" w:type="dxa"/>
                  <w:tcBorders>
                    <w:bottom w:val="double" w:sz="4" w:space="0" w:color="auto"/>
                  </w:tcBorders>
                </w:tcPr>
                <w:p w14:paraId="747926F4" w14:textId="77777777" w:rsidR="00990633" w:rsidRPr="001D48F2" w:rsidRDefault="00990633" w:rsidP="000D6871">
                  <w:pPr>
                    <w:jc w:val="center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</w:r>
                  <w:r w:rsidRPr="001D48F2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  <w:t xml:space="preserve">   مجموع حدود متتابعة</w:t>
                  </w:r>
                </w:p>
              </w:tc>
            </w:tr>
          </w:tbl>
          <w:p w14:paraId="12711C30" w14:textId="77777777" w:rsidR="00990633" w:rsidRDefault="00990633" w:rsidP="000D687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8530A3F" w14:textId="77777777" w:rsidR="00990633" w:rsidRDefault="00990633" w:rsidP="000F38B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F38B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44BCDE31" w14:textId="77777777" w:rsidR="00990633" w:rsidRPr="00D44B59" w:rsidRDefault="00990633" w:rsidP="000F38B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44B59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7467CEBC">
                <v:shape id="_x0000_i1241" type="#_x0000_t75" style="width:24pt;height:20.25pt" o:ole="">
                  <v:imagedata r:id="rId309" o:title=""/>
                </v:shape>
                <o:OLEObject Type="Embed" ProgID="Equation.DSMT4" ShapeID="_x0000_i1241" DrawAspect="Content" ObjectID="_1788710914" r:id="rId361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44B59">
              <w:rPr>
                <w:rFonts w:eastAsiaTheme="minorEastAsia" w:cstheme="minorHAnsi"/>
                <w:sz w:val="28"/>
                <w:szCs w:val="28"/>
                <w:rtl/>
              </w:rPr>
              <w:t xml:space="preserve"> بالعبارة:  </w:t>
            </w:r>
            <w:r w:rsidRPr="00D44B59">
              <w:rPr>
                <w:rFonts w:cstheme="minorHAnsi"/>
                <w:position w:val="-28"/>
                <w:sz w:val="28"/>
                <w:szCs w:val="28"/>
                <w:lang/>
              </w:rPr>
              <w:object w:dxaOrig="1420" w:dyaOrig="740" w14:anchorId="4D72F65C">
                <v:shape id="_x0000_i1242" type="#_x0000_t75" style="width:71.25pt;height:36.75pt" o:ole="">
                  <v:imagedata r:id="rId311" o:title=""/>
                </v:shape>
                <o:OLEObject Type="Embed" ProgID="Equation.DSMT4" ShapeID="_x0000_i1242" DrawAspect="Content" ObjectID="_1788710915" r:id="rId362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CA4C655" w14:textId="77777777" w:rsidR="00990633" w:rsidRPr="00D44B59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D44B5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E620F32">
                <v:shape id="_x0000_i1243" type="#_x0000_t75" style="width:24pt;height:20.25pt" o:ole="">
                  <v:imagedata r:id="rId309" o:title=""/>
                </v:shape>
                <o:OLEObject Type="Embed" ProgID="Equation.DSMT4" ShapeID="_x0000_i1243" DrawAspect="Content" ObjectID="_1788710916" r:id="rId363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متتالية هندسية يطلب تعيين أساسها وحدها الأول.</w:t>
            </w:r>
          </w:p>
          <w:p w14:paraId="78597E1F" w14:textId="77777777" w:rsidR="00990633" w:rsidRPr="00D44B59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</w:rPr>
              <w:t xml:space="preserve">أحسب الحدود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22EDE0F6">
                <v:shape id="_x0000_i1244" type="#_x0000_t75" style="width:12pt;height:18pt" o:ole="">
                  <v:imagedata r:id="rId314" o:title=""/>
                </v:shape>
                <o:OLEObject Type="Embed" ProgID="Equation.DSMT4" ShapeID="_x0000_i1244" DrawAspect="Content" ObjectID="_1788710917" r:id="rId364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1ADBF125">
                <v:shape id="_x0000_i1245" type="#_x0000_t75" style="width:12.75pt;height:18pt" o:ole="">
                  <v:imagedata r:id="rId316" o:title=""/>
                </v:shape>
                <o:OLEObject Type="Embed" ProgID="Equation.DSMT4" ShapeID="_x0000_i1245" DrawAspect="Content" ObjectID="_1788710918" r:id="rId365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02BEDFA1">
                <v:shape id="_x0000_i1246" type="#_x0000_t75" style="width:12.75pt;height:18pt" o:ole="">
                  <v:imagedata r:id="rId318" o:title=""/>
                </v:shape>
                <o:OLEObject Type="Embed" ProgID="Equation.DSMT4" ShapeID="_x0000_i1246" DrawAspect="Content" ObjectID="_1788710919" r:id="rId366"/>
              </w:objec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1C4863E6" w14:textId="77777777" w:rsidR="00990633" w:rsidRDefault="00990633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44B59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D44B59">
              <w:rPr>
                <w:rFonts w:cstheme="minorHAnsi" w:hint="cs"/>
                <w:sz w:val="28"/>
                <w:szCs w:val="28"/>
                <w:rtl/>
              </w:rPr>
              <w:t>المجموع:</w:t>
            </w:r>
            <w:r w:rsidRPr="00D44B59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D44B59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6F95C607">
                <v:shape id="_x0000_i1247" type="#_x0000_t75" style="width:92.25pt;height:18pt" o:ole="">
                  <v:imagedata r:id="rId320" o:title=""/>
                </v:shape>
                <o:OLEObject Type="Embed" ProgID="Equation.DSMT4" ShapeID="_x0000_i1247" DrawAspect="Content" ObjectID="_1788710920" r:id="rId367"/>
              </w:object>
            </w:r>
          </w:p>
          <w:p w14:paraId="202D331E" w14:textId="77777777" w:rsidR="00990633" w:rsidRDefault="00990633" w:rsidP="00D44B5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10EC119" w14:textId="77777777" w:rsidR="00990633" w:rsidRDefault="00990633" w:rsidP="00D44B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127C3A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63493FE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A1E2ADC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25F293A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BD7C7F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B5DF9AA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3FCD51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B47F1A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44B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107D1131" w14:textId="77777777" w:rsidR="00990633" w:rsidRDefault="00990633" w:rsidP="001D48F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9094B4F" w14:textId="77777777" w:rsidR="00990633" w:rsidRPr="00B21208" w:rsidRDefault="00990633" w:rsidP="00B2120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position w:val="-14"/>
                <w:sz w:val="28"/>
                <w:szCs w:val="28"/>
                <w:lang/>
              </w:rPr>
              <w:object w:dxaOrig="460" w:dyaOrig="400" w14:anchorId="5FDAF0A1">
                <v:shape id="_x0000_i1248" type="#_x0000_t75" style="width:23.25pt;height:20.25pt" o:ole="">
                  <v:imagedata r:id="rId322" o:title=""/>
                </v:shape>
                <o:OLEObject Type="Embed" ProgID="Equation.DSMT4" ShapeID="_x0000_i1248" DrawAspect="Content" ObjectID="_1788710921" r:id="rId368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متتالية </w:t>
            </w:r>
            <w:r>
              <w:rPr>
                <w:rFonts w:cstheme="minorHAnsi" w:hint="cs"/>
                <w:sz w:val="28"/>
                <w:szCs w:val="28"/>
                <w:rtl/>
              </w:rPr>
              <w:t>هندسية</w: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B21208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B21208">
              <w:rPr>
                <w:rFonts w:eastAsiaTheme="minorEastAsia" w:cstheme="minorHAnsi" w:hint="cs"/>
                <w:sz w:val="28"/>
                <w:szCs w:val="28"/>
                <w:rtl/>
              </w:rPr>
              <w:t>بـ:</w:t>
            </w:r>
            <w:r w:rsidRPr="00B21208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B21208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6D4E4B98">
                <v:shape id="_x0000_i1249" type="#_x0000_t75" style="width:27.75pt;height:15.75pt" o:ole="">
                  <v:imagedata r:id="rId324" o:title=""/>
                </v:shape>
                <o:OLEObject Type="Embed" ProgID="Equation.DSMT4" ShapeID="_x0000_i1249" DrawAspect="Content" ObjectID="_1788710922" r:id="rId369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B21208">
              <w:rPr>
                <w:rFonts w:cstheme="minorHAnsi"/>
                <w:position w:val="-12"/>
                <w:sz w:val="28"/>
                <w:szCs w:val="28"/>
                <w:lang/>
              </w:rPr>
              <w:object w:dxaOrig="620" w:dyaOrig="360" w14:anchorId="6FB6F0C4">
                <v:shape id="_x0000_i1250" type="#_x0000_t75" style="width:30.75pt;height:18pt" o:ole="">
                  <v:imagedata r:id="rId326" o:title=""/>
                </v:shape>
                <o:OLEObject Type="Embed" ProgID="Equation.DSMT4" ShapeID="_x0000_i1250" DrawAspect="Content" ObjectID="_1788710923" r:id="rId370"/>
              </w:object>
            </w:r>
          </w:p>
          <w:p w14:paraId="649AEC9D" w14:textId="77777777" w:rsidR="00990633" w:rsidRPr="00B21208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حسب الحدود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20" w:dyaOrig="360" w14:anchorId="583F746E">
                <v:shape id="_x0000_i1251" type="#_x0000_t75" style="width:11.25pt;height:18pt" o:ole="">
                  <v:imagedata r:id="rId328" o:title=""/>
                </v:shape>
                <o:OLEObject Type="Embed" ProgID="Equation.DSMT4" ShapeID="_x0000_i1251" DrawAspect="Content" ObjectID="_1788710924" r:id="rId371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15628917">
                <v:shape id="_x0000_i1252" type="#_x0000_t75" style="width:12pt;height:18pt" o:ole="">
                  <v:imagedata r:id="rId330" o:title=""/>
                </v:shape>
                <o:OLEObject Type="Embed" ProgID="Equation.DSMT4" ShapeID="_x0000_i1252" DrawAspect="Content" ObjectID="_1788710925" r:id="rId372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0031E4C4">
                <v:shape id="_x0000_i1253" type="#_x0000_t75" style="width:12pt;height:18pt" o:ole="">
                  <v:imagedata r:id="rId332" o:title=""/>
                </v:shape>
                <o:OLEObject Type="Embed" ProgID="Equation.DSMT4" ShapeID="_x0000_i1253" DrawAspect="Content" ObjectID="_1788710926" r:id="rId373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267437DA" w14:textId="77777777" w:rsidR="00990633" w:rsidRPr="00B21208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1521E987">
                <v:shape id="_x0000_i1254" type="#_x0000_t75" style="width:12.75pt;height:18pt" o:ole="">
                  <v:imagedata r:id="rId334" o:title=""/>
                </v:shape>
                <o:OLEObject Type="Embed" ProgID="Equation.DSMT4" ShapeID="_x0000_i1254" DrawAspect="Content" ObjectID="_1788710927" r:id="rId374"/>
              </w:object>
            </w:r>
            <w:r w:rsidRPr="00B21208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B21208">
              <w:rPr>
                <w:rFonts w:cstheme="minorHAnsi"/>
                <w:sz w:val="28"/>
                <w:szCs w:val="28"/>
              </w:rPr>
              <w:t>n</w:t>
            </w:r>
            <w:r w:rsidRPr="00B21208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38F607D" w14:textId="77777777" w:rsidR="00990633" w:rsidRPr="001D48F2" w:rsidRDefault="00990633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21208">
              <w:rPr>
                <w:rFonts w:cstheme="minorHAnsi"/>
                <w:sz w:val="28"/>
                <w:szCs w:val="28"/>
                <w:rtl/>
              </w:rPr>
              <w:t xml:space="preserve">أحسب المجموع:  </w:t>
            </w:r>
            <w:r w:rsidRPr="00B21208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5108ADF8">
                <v:shape id="_x0000_i1255" type="#_x0000_t75" style="width:92.25pt;height:18pt" o:ole="">
                  <v:imagedata r:id="rId320" o:title=""/>
                </v:shape>
                <o:OLEObject Type="Embed" ProgID="Equation.DSMT4" ShapeID="_x0000_i1255" DrawAspect="Content" ObjectID="_1788710928" r:id="rId375"/>
              </w:object>
            </w:r>
          </w:p>
          <w:p w14:paraId="3E758163" w14:textId="77777777" w:rsidR="00990633" w:rsidRDefault="00990633" w:rsidP="00C06DF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F444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3CF194F9" w14:textId="77777777" w:rsidR="00990633" w:rsidRPr="00C04105" w:rsidRDefault="00990633" w:rsidP="00C06DF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04105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</w:t>
            </w:r>
            <w:r w:rsidRPr="00C04105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5506E7B4">
                <v:shape id="_x0000_i1256" type="#_x0000_t75" style="width:24pt;height:20.25pt" o:ole="">
                  <v:imagedata r:id="rId337" o:title=""/>
                </v:shape>
                <o:OLEObject Type="Embed" ProgID="Equation.DSMT4" ShapeID="_x0000_i1256" DrawAspect="Content" ObjectID="_1788710929" r:id="rId376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C04105">
              <w:rPr>
                <w:rFonts w:eastAsiaTheme="minorEastAsia" w:cstheme="minorHAnsi"/>
                <w:sz w:val="28"/>
                <w:szCs w:val="28"/>
                <w:rtl/>
              </w:rPr>
              <w:t xml:space="preserve"> بـحيث: </w:t>
            </w:r>
            <w:r w:rsidRPr="00C04105">
              <w:rPr>
                <w:rFonts w:cstheme="minorHAnsi"/>
                <w:position w:val="-24"/>
                <w:sz w:val="28"/>
                <w:szCs w:val="28"/>
                <w:lang/>
              </w:rPr>
              <w:object w:dxaOrig="920" w:dyaOrig="620" w14:anchorId="04F3C3EE">
                <v:shape id="_x0000_i1257" type="#_x0000_t75" style="width:45.75pt;height:30.75pt" o:ole="">
                  <v:imagedata r:id="rId339" o:title=""/>
                </v:shape>
                <o:OLEObject Type="Embed" ProgID="Equation.DSMT4" ShapeID="_x0000_i1257" DrawAspect="Content" ObjectID="_1788710930" r:id="rId377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C04105">
              <w:rPr>
                <w:rFonts w:cstheme="minorHAnsi"/>
                <w:position w:val="-24"/>
                <w:sz w:val="28"/>
                <w:szCs w:val="28"/>
                <w:lang/>
              </w:rPr>
              <w:object w:dxaOrig="680" w:dyaOrig="620" w14:anchorId="16B02548">
                <v:shape id="_x0000_i1258" type="#_x0000_t75" style="width:33.75pt;height:30.75pt" o:ole="">
                  <v:imagedata r:id="rId341" o:title=""/>
                </v:shape>
                <o:OLEObject Type="Embed" ProgID="Equation.DSMT4" ShapeID="_x0000_i1258" DrawAspect="Content" ObjectID="_1788710931" r:id="rId378"/>
              </w:object>
            </w:r>
          </w:p>
          <w:p w14:paraId="1AECDE6A" w14:textId="77777777" w:rsidR="00990633" w:rsidRPr="00C04105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C04105">
              <w:rPr>
                <w:rFonts w:cstheme="minorHAnsi"/>
                <w:sz w:val="28"/>
                <w:szCs w:val="28"/>
                <w:lang w:bidi="ar-DZ"/>
              </w:rPr>
              <w:t>q</w: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وحدها الأول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7E92E7E3">
                <v:shape id="_x0000_i1259" type="#_x0000_t75" style="width:12.75pt;height:18pt" o:ole="">
                  <v:imagedata r:id="rId343" o:title=""/>
                </v:shape>
                <o:OLEObject Type="Embed" ProgID="Equation.DSMT4" ShapeID="_x0000_i1259" DrawAspect="Content" ObjectID="_1788710932" r:id="rId379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C1D46B4" w14:textId="77777777" w:rsidR="00990633" w:rsidRPr="00C04105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64D6DA29">
                <v:shape id="_x0000_i1260" type="#_x0000_t75" style="width:12.75pt;height:18pt" o:ole="">
                  <v:imagedata r:id="rId345" o:title=""/>
                </v:shape>
                <o:OLEObject Type="Embed" ProgID="Equation.DSMT4" ShapeID="_x0000_i1260" DrawAspect="Content" ObjectID="_1788710933" r:id="rId380"/>
              </w:object>
            </w:r>
            <w:r w:rsidRPr="00C0410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04105">
              <w:rPr>
                <w:rFonts w:cstheme="minorHAnsi" w:hint="cs"/>
                <w:sz w:val="28"/>
                <w:szCs w:val="28"/>
                <w:rtl/>
              </w:rPr>
              <w:t xml:space="preserve">بدلالة </w:t>
            </w:r>
            <w:r w:rsidRPr="00C04105">
              <w:rPr>
                <w:rFonts w:cstheme="minorHAnsi"/>
                <w:sz w:val="28"/>
                <w:szCs w:val="28"/>
              </w:rPr>
              <w:t>n</w:t>
            </w:r>
            <w:r w:rsidRPr="00C04105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A2E11B9" w14:textId="77777777" w:rsidR="00990633" w:rsidRDefault="00990633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C04105">
              <w:rPr>
                <w:rFonts w:cstheme="minorHAnsi"/>
                <w:sz w:val="28"/>
                <w:szCs w:val="28"/>
                <w:rtl/>
              </w:rPr>
              <w:t xml:space="preserve">أحسب المجموع:  </w:t>
            </w:r>
            <w:r w:rsidRPr="00C04105">
              <w:rPr>
                <w:rFonts w:cstheme="minorHAnsi"/>
                <w:position w:val="-12"/>
                <w:sz w:val="28"/>
                <w:szCs w:val="28"/>
              </w:rPr>
              <w:object w:dxaOrig="1840" w:dyaOrig="360" w14:anchorId="217C49E9">
                <v:shape id="_x0000_i1261" type="#_x0000_t75" style="width:92.25pt;height:18pt" o:ole="">
                  <v:imagedata r:id="rId347" o:title=""/>
                </v:shape>
                <o:OLEObject Type="Embed" ProgID="Equation.DSMT4" ShapeID="_x0000_i1261" DrawAspect="Content" ObjectID="_1788710934" r:id="rId381"/>
              </w:object>
            </w:r>
          </w:p>
          <w:p w14:paraId="346AD819" w14:textId="77777777" w:rsidR="00990633" w:rsidRDefault="00990633" w:rsidP="00C04105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1F11486" w14:textId="77777777" w:rsidR="00990633" w:rsidRDefault="00990633" w:rsidP="00C0410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0410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18ACF934" w14:textId="77777777" w:rsidR="00990633" w:rsidRDefault="00990633" w:rsidP="006F1BC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EE0ECED" w14:textId="77777777" w:rsidR="00990633" w:rsidRDefault="00000000" w:rsidP="006F1BC2">
            <w:pPr>
              <w:pStyle w:val="Paragraphedeliste"/>
              <w:bidi/>
              <w:ind w:left="0"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متتالية هندسية حدودها موجب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بــ 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rtl/>
                  <w:lang w:bidi="ar-DZ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64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 </w:t>
            </w:r>
            <w:r w:rsidR="00990633"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  <w:br/>
            </w:r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و 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12</m:t>
              </m:r>
            </m:oMath>
            <w:r w:rsidR="00990633"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5EE10F2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ثم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290CED61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استنتج أساس ا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FFB776E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  <w:t>n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=4×</m:t>
              </m:r>
              <m:sSup>
                <m:sSup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D21A4F5" w14:textId="77777777" w:rsidR="00990633" w:rsidRPr="00BB0FAE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حسب الحد الخامس للمتتالية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Calib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2EC2175B" w14:textId="77777777" w:rsidR="00990633" w:rsidRPr="005107F8" w:rsidRDefault="00990633">
            <w:pPr>
              <w:pStyle w:val="Paragraphedeliste"/>
              <w:numPr>
                <w:ilvl w:val="0"/>
                <w:numId w:val="23"/>
              </w:numPr>
              <w:bidi/>
              <w:ind w:left="483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أحسب المجموع: </w:t>
            </w:r>
            <m:oMath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Calib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Calib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>
              <w:rPr>
                <w:rFonts w:ascii="Calibri" w:eastAsiaTheme="minorEastAsia" w:hAnsi="Calibri" w:cs="Calib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706DB6B" w14:textId="77777777" w:rsidR="00990633" w:rsidRPr="00C04105" w:rsidRDefault="00990633" w:rsidP="00C0410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D1C7E27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9204F53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78FDCA0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50FA5D1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459058A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63644F7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B009CA8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186CC92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B62DA7A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A644133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3263B4A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CBD3FBB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342A51A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EC4AAD1" w14:textId="77777777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05DB06B" w14:textId="4155C879" w:rsidR="00990633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2F89F27" w14:textId="66FE62CC" w:rsidR="00027601" w:rsidRDefault="00027601" w:rsidP="00027601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8211ED3" w14:textId="77777777" w:rsidR="00027601" w:rsidRDefault="00027601" w:rsidP="00027601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545CF9A" w14:textId="77777777" w:rsidR="00990633" w:rsidRPr="001D48F2" w:rsidRDefault="00990633" w:rsidP="001D48F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146" w:type="dxa"/>
          </w:tcPr>
          <w:p w14:paraId="223A172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7315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CF8AD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CDA6B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83FEFB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D9C14B" w14:textId="77777777" w:rsidR="00990633" w:rsidRPr="00355A13" w:rsidRDefault="00990633" w:rsidP="000D687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قدم الدرس به</w:t>
            </w:r>
            <w:r w:rsidRPr="00355A1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ذا الشكل باعتبار ان تلاميذ درسوا المتتاليات في السنة الثانية و إلا يقدم المحور من جديد </w:t>
            </w:r>
          </w:p>
          <w:p w14:paraId="4ED9397B" w14:textId="77777777" w:rsidR="00990633" w:rsidRDefault="00990633" w:rsidP="000D687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E7EF85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0A784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4FEB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C21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E908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EB59B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DDB70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C3FA9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215C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BB3F3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75612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1DAB4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418C6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426A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3CC43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F639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D79B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94439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F1E27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A4E5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D434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3B514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B455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F644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703E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2DCEB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14BC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4FBC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5B6C5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57184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4BF04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DB78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6607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F14A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78A8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CA4AA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9F2BA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9B17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9938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9E24A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EFBB8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A2D1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A0BFA4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4F32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22E9D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2FD06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1ADA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02E7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F39806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BF444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693F1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5144CA90" w14:textId="39A86204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D5009C4" wp14:editId="52936ED5">
                <wp:simplePos x="0" y="0"/>
                <wp:positionH relativeFrom="column">
                  <wp:posOffset>5064760</wp:posOffset>
                </wp:positionH>
                <wp:positionV relativeFrom="paragraph">
                  <wp:posOffset>281940</wp:posOffset>
                </wp:positionV>
                <wp:extent cx="1245235" cy="669925"/>
                <wp:effectExtent l="0" t="0" r="12065" b="15875"/>
                <wp:wrapNone/>
                <wp:docPr id="4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523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187132D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5009C4" id="_x0000_s1074" type="#_x0000_t54" style="position:absolute;left:0;text-align:left;margin-left:398.8pt;margin-top:22.2pt;width:98.05pt;height:52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">
                <v:textbox>
                  <w:txbxContent>
                    <w:p w14:paraId="4187132D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D0FB7EB" wp14:editId="5F0FAAB4">
                <wp:simplePos x="0" y="0"/>
                <wp:positionH relativeFrom="column">
                  <wp:posOffset>-576581</wp:posOffset>
                </wp:positionH>
                <wp:positionV relativeFrom="paragraph">
                  <wp:posOffset>356870</wp:posOffset>
                </wp:positionV>
                <wp:extent cx="1537335" cy="594995"/>
                <wp:effectExtent l="0" t="0" r="24765" b="14605"/>
                <wp:wrapNone/>
                <wp:docPr id="5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733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5412A4E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0FB7EB" id="_x0000_s1075" type="#_x0000_t54" style="position:absolute;left:0;text-align:left;margin-left:-45.4pt;margin-top:28.1pt;width:121.05pt;height:46.8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">
                <v:textbox>
                  <w:txbxContent>
                    <w:p w14:paraId="35412A4E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571BC669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714B0CD" wp14:editId="323A48B8">
                <wp:simplePos x="0" y="0"/>
                <wp:positionH relativeFrom="column">
                  <wp:posOffset>-614045</wp:posOffset>
                </wp:positionH>
                <wp:positionV relativeFrom="paragraph">
                  <wp:posOffset>738505</wp:posOffset>
                </wp:positionV>
                <wp:extent cx="6934200" cy="499745"/>
                <wp:effectExtent l="0" t="0" r="19050" b="14605"/>
                <wp:wrapNone/>
                <wp:docPr id="5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34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0A7300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192C79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البرهان بالتراجع على صحة خاصية في حالات بسيط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14B0CD" id="_x0000_s1076" type="#_x0000_t80" style="position:absolute;left:0;text-align:left;margin-left:-48.35pt;margin-top:58.15pt;width:546pt;height:39.3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" adj=",5103,,7952">
                <v:textbox>
                  <w:txbxContent>
                    <w:p w14:paraId="590A7300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92C79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البرهان بالتراجع على صحة خاصية في حالات بسيط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A677F1E" wp14:editId="3F844830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5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8B27588" w14:textId="1DB934AB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12AF8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12AF8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استدلال بالتراج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77F1E" id="_x0000_s1077" type="#_x0000_t98" style="position:absolute;left:0;text-align:left;margin-left:84.05pt;margin-top:-7.45pt;width:308.1pt;height:63.6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J30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J6khcWsL4oRNcDCMNj7FQawnSnoc65r6H3vmJCX6&#10;vcFGzovxOL6D5IwnUXbibiPb2wgzHHWvaaBkMFdheDt769SuxUxFUsDAPTa/UeEyJQOrM38cXbSe&#10;vY1bP5369TNY/gQ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I6YnfQ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48B27588" w14:textId="1DB934AB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12AF8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12AF8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استدلال بالتراج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901" w:type="dxa"/>
        <w:tblInd w:w="-860" w:type="dxa"/>
        <w:tblLook w:val="04A0" w:firstRow="1" w:lastRow="0" w:firstColumn="1" w:lastColumn="0" w:noHBand="0" w:noVBand="1"/>
      </w:tblPr>
      <w:tblGrid>
        <w:gridCol w:w="1251"/>
        <w:gridCol w:w="8504"/>
        <w:gridCol w:w="1146"/>
      </w:tblGrid>
      <w:tr w:rsidR="00990633" w:rsidRPr="00792B9B" w14:paraId="517B9191" w14:textId="77777777" w:rsidTr="000B33D0">
        <w:tc>
          <w:tcPr>
            <w:tcW w:w="1251" w:type="dxa"/>
            <w:shd w:val="clear" w:color="auto" w:fill="FFFF00"/>
          </w:tcPr>
          <w:p w14:paraId="5F978AA7" w14:textId="77777777" w:rsidR="00990633" w:rsidRPr="00FC762E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762E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53AF00B5" w14:textId="77777777" w:rsidR="00990633" w:rsidRPr="00FC762E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762E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46" w:type="dxa"/>
            <w:shd w:val="clear" w:color="auto" w:fill="FFFF00"/>
          </w:tcPr>
          <w:p w14:paraId="7BBB0A00" w14:textId="77777777" w:rsidR="00990633" w:rsidRPr="00FC762E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762E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68FDB198" w14:textId="77777777" w:rsidTr="000B33D0">
        <w:tc>
          <w:tcPr>
            <w:tcW w:w="1251" w:type="dxa"/>
          </w:tcPr>
          <w:p w14:paraId="0C8C535A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6657D8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4E37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8338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3D012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229D5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BA31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DCE44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F3F3A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98B6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6E25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A6D6B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0388D90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FB404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DECAD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18D0D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113C3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0284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570AC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4486D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F5180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A7BA6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A6F6E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5AF4E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730F5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20AEB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DB4CB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1BD99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70AA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E1C87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D3946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F12F3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AC941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B9102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ADF9B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52C9B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1217B9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1924F9AA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8A9FFD" w14:textId="77777777" w:rsidR="00990633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A045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ـــــــــــــــــــــــــــــــــــــ</w:t>
            </w:r>
            <w:r w:rsidRPr="002A045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ط</w:t>
            </w:r>
          </w:p>
          <w:p w14:paraId="73286D58" w14:textId="77777777" w:rsidR="00990633" w:rsidRDefault="00990633" w:rsidP="00A95486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0F7D143" w14:textId="77777777" w:rsidR="00990633" w:rsidRPr="00116F8D" w:rsidRDefault="00990633" w:rsidP="002A045C">
            <w:pPr>
              <w:bidi/>
              <w:ind w:right="-851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لتكن الخاصية   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  <w:t>P(n)</w:t>
            </w:r>
            <w:r w:rsidRPr="00116F8D"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116F8D">
              <w:rPr>
                <w:rFonts w:cstheme="minorHAnsi" w:hint="cs"/>
                <w:color w:val="000000" w:themeColor="text1"/>
                <w:sz w:val="28"/>
                <w:szCs w:val="28"/>
                <w:rtl/>
                <w:lang w:bidi="ar-DZ"/>
              </w:rPr>
              <w:t>التالية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: </w:t>
            </w:r>
          </w:p>
          <w:p w14:paraId="6E23E0C3" w14:textId="77777777" w:rsidR="00990633" w:rsidRPr="00116F8D" w:rsidRDefault="00990633" w:rsidP="006C7A3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من اجل كل عدد طبيعي 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  <w:t>n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 حيث: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szCs w:val="28"/>
                    </w:rPr>
                    <m:t>n≥1</m:t>
                  </m:r>
                </m:e>
              </m:d>
            </m:oMath>
            <w:r w:rsidRPr="00116F8D">
              <w:rPr>
                <w:rFonts w:eastAsiaTheme="minorEastAsia" w:cstheme="minorHAnsi"/>
                <w:color w:val="000000" w:themeColor="text1"/>
                <w:sz w:val="28"/>
                <w:szCs w:val="28"/>
                <w:rtl/>
              </w:rPr>
              <w:t xml:space="preserve"> :       </w:t>
            </w:r>
            <w:r w:rsidRPr="00116F8D">
              <w:rPr>
                <w:rFonts w:cstheme="minorHAnsi"/>
                <w:position w:val="-24"/>
                <w:sz w:val="28"/>
                <w:szCs w:val="28"/>
                <w:lang/>
              </w:rPr>
              <w:object w:dxaOrig="2480" w:dyaOrig="620" w14:anchorId="3E7DC3AD">
                <v:shape id="_x0000_i1262" type="#_x0000_t75" style="width:123.75pt;height:30.75pt" o:ole="">
                  <v:imagedata r:id="rId382" o:title=""/>
                </v:shape>
                <o:OLEObject Type="Embed" ProgID="Equation.DSMT4" ShapeID="_x0000_i1262" DrawAspect="Content" ObjectID="_1788710935" r:id="rId383"/>
              </w:object>
            </w:r>
            <w:r w:rsidRPr="00116F8D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7172888E" w14:textId="77777777" w:rsidR="00990633" w:rsidRPr="00116F8D" w:rsidRDefault="00990633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116F8D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116F8D">
              <w:rPr>
                <w:rFonts w:cstheme="minorHAnsi"/>
                <w:sz w:val="28"/>
                <w:szCs w:val="28"/>
              </w:rPr>
              <w:t>P (1)</w:t>
            </w:r>
            <w:r w:rsidRPr="00116F8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16F8D">
              <w:rPr>
                <w:rFonts w:cstheme="minorHAnsi" w:hint="cs"/>
                <w:sz w:val="28"/>
                <w:szCs w:val="28"/>
                <w:rtl/>
              </w:rPr>
              <w:t>وتأكد</w:t>
            </w:r>
            <w:r w:rsidRPr="00116F8D">
              <w:rPr>
                <w:rFonts w:cstheme="minorHAnsi"/>
                <w:sz w:val="28"/>
                <w:szCs w:val="28"/>
                <w:rtl/>
              </w:rPr>
              <w:t xml:space="preserve"> انها صحيحة.</w:t>
            </w:r>
          </w:p>
          <w:p w14:paraId="51EDA932" w14:textId="77777777" w:rsidR="00990633" w:rsidRPr="00116F8D" w:rsidRDefault="00990633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116F8D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116F8D">
              <w:rPr>
                <w:rFonts w:cstheme="minorHAnsi"/>
                <w:sz w:val="28"/>
                <w:szCs w:val="28"/>
              </w:rPr>
              <w:t>P(n+1)</w:t>
            </w:r>
            <w:r w:rsidRPr="00116F8D"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2580B583" w14:textId="77777777" w:rsidR="00990633" w:rsidRPr="00116F8D" w:rsidRDefault="00990633">
            <w:pPr>
              <w:pStyle w:val="Paragraphedeliste"/>
              <w:numPr>
                <w:ilvl w:val="0"/>
                <w:numId w:val="35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116F8D">
              <w:rPr>
                <w:rFonts w:cstheme="minorHAnsi"/>
                <w:sz w:val="28"/>
                <w:szCs w:val="28"/>
                <w:rtl/>
              </w:rPr>
              <w:t>أثبت أنه إ</w:t>
            </w:r>
            <w:r w:rsidRPr="00116F8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كانت </w:t>
            </w:r>
            <w:r w:rsidRPr="00116F8D">
              <w:rPr>
                <w:rFonts w:cstheme="minorHAnsi"/>
                <w:sz w:val="28"/>
                <w:szCs w:val="28"/>
                <w:lang w:bidi="ar-DZ"/>
              </w:rPr>
              <w:t>P(n)</w:t>
            </w:r>
            <w:r w:rsidRPr="00116F8D">
              <w:rPr>
                <w:rFonts w:cstheme="minorHAnsi"/>
                <w:sz w:val="28"/>
                <w:szCs w:val="28"/>
                <w:rtl/>
              </w:rPr>
              <w:t xml:space="preserve"> صحيحة من أجل كل عدد طبيعي 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  <w:t>n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</w:rPr>
              <w:t xml:space="preserve">  </w:t>
            </w:r>
            <w:r w:rsidRPr="00116F8D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szCs w:val="28"/>
                    </w:rPr>
                    <m:t>n≥1</m:t>
                  </m:r>
                </m:e>
              </m:d>
            </m:oMath>
            <w:r w:rsidRPr="00116F8D">
              <w:rPr>
                <w:rFonts w:eastAsiaTheme="minorEastAsia" w:cstheme="minorHAnsi"/>
                <w:color w:val="000000" w:themeColor="text1"/>
                <w:sz w:val="28"/>
                <w:szCs w:val="28"/>
                <w:rtl/>
              </w:rPr>
              <w:t xml:space="preserve"> فإن الخاصية صحيحة من اجل </w:t>
            </w:r>
            <w:r w:rsidRPr="00116F8D">
              <w:rPr>
                <w:rFonts w:eastAsiaTheme="minorEastAsia" w:cstheme="minorHAnsi"/>
                <w:color w:val="000000" w:themeColor="text1"/>
                <w:sz w:val="28"/>
                <w:szCs w:val="28"/>
              </w:rPr>
              <w:t>(n+1)</w:t>
            </w:r>
            <w:r w:rsidRPr="00116F8D">
              <w:rPr>
                <w:rFonts w:eastAsiaTheme="minorEastAsia" w:cstheme="minorHAnsi"/>
                <w:color w:val="000000" w:themeColor="text1"/>
                <w:sz w:val="28"/>
                <w:szCs w:val="28"/>
                <w:rtl/>
              </w:rPr>
              <w:t xml:space="preserve"> أي صحة </w:t>
            </w:r>
            <w:r w:rsidRPr="00116F8D">
              <w:rPr>
                <w:rFonts w:cstheme="minorHAnsi"/>
                <w:sz w:val="28"/>
                <w:szCs w:val="28"/>
              </w:rPr>
              <w:t>P(n+1)</w: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55C02DF7" w14:textId="77777777" w:rsidR="00990633" w:rsidRDefault="00990633" w:rsidP="006C7A3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8B05298" w14:textId="77777777" w:rsidR="00990633" w:rsidRDefault="00990633" w:rsidP="00A9548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F5D6058" w14:textId="77777777" w:rsidR="00990633" w:rsidRPr="000A50B6" w:rsidRDefault="00990633" w:rsidP="00A95486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A50B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سلمة:</w:t>
            </w:r>
          </w:p>
          <w:p w14:paraId="2C45E29E" w14:textId="77777777" w:rsidR="00990633" w:rsidRPr="000A50B6" w:rsidRDefault="00990633" w:rsidP="000A50B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D6CAC">
              <w:rPr>
                <w:rFonts w:cs="Simplified Arabic" w:hint="cs"/>
                <w:rtl/>
                <w:lang w:bidi="ar-DZ"/>
              </w:rPr>
              <w:t xml:space="preserve">       </w:t>
            </w:r>
            <w:r w:rsidRPr="000A50B6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60" w:dyaOrig="400" w14:anchorId="79C8894E">
                <v:shape id="_x0000_i1263" type="#_x0000_t75" style="width:27.75pt;height:20.25pt" o:ole="">
                  <v:imagedata r:id="rId384" o:title=""/>
                </v:shape>
                <o:OLEObject Type="Embed" ProgID="Equation.DSMT4" ShapeID="_x0000_i1263" DrawAspect="Content" ObjectID="_1788710936" r:id="rId385"/>
              </w:object>
            </w:r>
            <w:r w:rsidRPr="000A50B6">
              <w:rPr>
                <w:rFonts w:cstheme="minorHAnsi"/>
                <w:sz w:val="28"/>
                <w:szCs w:val="28"/>
                <w:rtl/>
                <w:lang w:bidi="ar-DZ"/>
              </w:rPr>
              <w:t xml:space="preserve"> خاصية متعلقة بعدد طبيعي </w:t>
            </w:r>
            <w:r w:rsidRPr="000A50B6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1D485DCA">
                <v:shape id="_x0000_i1264" type="#_x0000_t75" style="width:9.75pt;height:11.25pt" o:ole="">
                  <v:imagedata r:id="rId386" o:title=""/>
                </v:shape>
                <o:OLEObject Type="Embed" ProgID="Equation.DSMT4" ShapeID="_x0000_i1264" DrawAspect="Content" ObjectID="_1788710937" r:id="rId387"/>
              </w:object>
            </w:r>
            <w:r w:rsidRPr="000A50B6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.   </w:t>
            </w:r>
            <w:r w:rsidRPr="000A50B6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7C42C9F3">
                <v:shape id="_x0000_i1265" type="#_x0000_t75" style="width:12.75pt;height:18pt" o:ole="">
                  <v:imagedata r:id="rId388" o:title=""/>
                </v:shape>
                <o:OLEObject Type="Embed" ProgID="Equation.DSMT4" ShapeID="_x0000_i1265" DrawAspect="Content" ObjectID="_1788710938" r:id="rId389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عدد طبيعي.</w:t>
            </w:r>
          </w:p>
          <w:p w14:paraId="1013884A" w14:textId="77777777" w:rsidR="00990633" w:rsidRPr="000A50B6" w:rsidRDefault="00990633" w:rsidP="000A50B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50B6">
              <w:rPr>
                <w:rFonts w:cstheme="minorHAnsi"/>
                <w:sz w:val="28"/>
                <w:szCs w:val="28"/>
                <w:rtl/>
              </w:rPr>
              <w:t xml:space="preserve">   للبرهان على صحة الخاصية</w:t>
            </w:r>
            <w:r w:rsidRPr="000A50B6">
              <w:rPr>
                <w:rFonts w:cstheme="minorHAnsi"/>
                <w:position w:val="-14"/>
                <w:sz w:val="28"/>
                <w:szCs w:val="28"/>
                <w:lang/>
              </w:rPr>
              <w:object w:dxaOrig="560" w:dyaOrig="400" w14:anchorId="294A58A1">
                <v:shape id="_x0000_i1266" type="#_x0000_t75" style="width:27.75pt;height:20.25pt" o:ole="">
                  <v:imagedata r:id="rId390" o:title=""/>
                </v:shape>
                <o:OLEObject Type="Embed" ProgID="Equation.DSMT4" ShapeID="_x0000_i1266" DrawAspect="Content" ObjectID="_1788710939" r:id="rId391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من أجل كل عدد طبيعي</w:t>
            </w:r>
            <w:r w:rsidRPr="000A50B6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2436DAF4">
                <v:shape id="_x0000_i1267" type="#_x0000_t75" style="width:9.75pt;height:11.25pt" o:ole="">
                  <v:imagedata r:id="rId392" o:title=""/>
                </v:shape>
                <o:OLEObject Type="Embed" ProgID="Equation.DSMT4" ShapeID="_x0000_i1267" DrawAspect="Content" ObjectID="_1788710940" r:id="rId393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أكبر من أو يساوي</w:t>
            </w:r>
            <w:r w:rsidRPr="000A50B6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677A7A89">
                <v:shape id="_x0000_i1268" type="#_x0000_t75" style="width:12.75pt;height:18pt" o:ole="">
                  <v:imagedata r:id="rId394" o:title=""/>
                </v:shape>
                <o:OLEObject Type="Embed" ProgID="Equation.DSMT4" ShapeID="_x0000_i1268" DrawAspect="Content" ObjectID="_1788710941" r:id="rId395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، يكفي:</w:t>
            </w:r>
          </w:p>
          <w:p w14:paraId="58603DE5" w14:textId="77777777" w:rsidR="00990633" w:rsidRDefault="00990633">
            <w:pPr>
              <w:numPr>
                <w:ilvl w:val="0"/>
                <w:numId w:val="36"/>
              </w:numPr>
              <w:tabs>
                <w:tab w:val="clear" w:pos="1515"/>
              </w:tabs>
              <w:bidi/>
              <w:ind w:left="468"/>
              <w:rPr>
                <w:rFonts w:cstheme="minorHAnsi"/>
                <w:sz w:val="28"/>
                <w:szCs w:val="28"/>
              </w:rPr>
            </w:pPr>
            <w:r w:rsidRPr="000A50B6">
              <w:rPr>
                <w:rFonts w:cstheme="minorHAnsi"/>
                <w:sz w:val="28"/>
                <w:szCs w:val="28"/>
                <w:rtl/>
              </w:rPr>
              <w:t xml:space="preserve">نتأكد من صحة الخاصية من أجل </w:t>
            </w:r>
            <w:r w:rsidRPr="000A50B6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60BBC6F0">
                <v:shape id="_x0000_i1269" type="#_x0000_t75" style="width:12.75pt;height:18pt" o:ole="">
                  <v:imagedata r:id="rId396" o:title=""/>
                </v:shape>
                <o:OLEObject Type="Embed" ProgID="Equation.DSMT4" ShapeID="_x0000_i1269" DrawAspect="Content" ObjectID="_1788710942" r:id="rId397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أي </w:t>
            </w:r>
            <w:r w:rsidRPr="000A50B6">
              <w:rPr>
                <w:rFonts w:cstheme="minorHAnsi"/>
                <w:position w:val="-14"/>
                <w:sz w:val="28"/>
                <w:szCs w:val="28"/>
                <w:lang/>
              </w:rPr>
              <w:object w:dxaOrig="639" w:dyaOrig="400" w14:anchorId="1ECBD7FB">
                <v:shape id="_x0000_i1270" type="#_x0000_t75" style="width:32.25pt;height:20.25pt" o:ole="">
                  <v:imagedata r:id="rId398" o:title=""/>
                </v:shape>
                <o:OLEObject Type="Embed" ProgID="Equation.DSMT4" ShapeID="_x0000_i1270" DrawAspect="Content" ObjectID="_1788710943" r:id="rId399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F33712D" w14:textId="77777777" w:rsidR="00990633" w:rsidRPr="000A50B6" w:rsidRDefault="00990633">
            <w:pPr>
              <w:numPr>
                <w:ilvl w:val="0"/>
                <w:numId w:val="36"/>
              </w:numPr>
              <w:tabs>
                <w:tab w:val="clear" w:pos="1515"/>
              </w:tabs>
              <w:bidi/>
              <w:ind w:left="468"/>
              <w:rPr>
                <w:rFonts w:cstheme="minorHAnsi"/>
                <w:sz w:val="28"/>
                <w:szCs w:val="28"/>
                <w:rtl/>
              </w:rPr>
            </w:pPr>
            <w:r w:rsidRPr="000A50B6">
              <w:rPr>
                <w:rFonts w:cstheme="minorHAnsi"/>
                <w:sz w:val="28"/>
                <w:szCs w:val="28"/>
                <w:rtl/>
              </w:rPr>
              <w:t>نفرض أن الخاصية صحيحة من أجل عدد طبيعي كيفي</w:t>
            </w:r>
            <w:r w:rsidRPr="000A50B6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0D297627">
                <v:shape id="_x0000_i1271" type="#_x0000_t75" style="width:9.75pt;height:11.25pt" o:ole="">
                  <v:imagedata r:id="rId392" o:title=""/>
                </v:shape>
                <o:OLEObject Type="Embed" ProgID="Equation.DSMT4" ShapeID="_x0000_i1271" DrawAspect="Content" ObjectID="_1788710944" r:id="rId400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أكبر من أو يساوي</w:t>
            </w:r>
            <w:r w:rsidRPr="000A50B6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0AA671F7">
                <v:shape id="_x0000_i1272" type="#_x0000_t75" style="width:12.75pt;height:18pt" o:ole="">
                  <v:imagedata r:id="rId394" o:title=""/>
                </v:shape>
                <o:OLEObject Type="Embed" ProgID="Equation.DSMT4" ShapeID="_x0000_i1272" DrawAspect="Content" ObjectID="_1788710945" r:id="rId401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أي</w:t>
            </w:r>
            <w:r w:rsidRPr="000A50B6">
              <w:rPr>
                <w:rFonts w:cstheme="minorHAnsi"/>
                <w:position w:val="-14"/>
                <w:sz w:val="28"/>
                <w:szCs w:val="28"/>
                <w:lang/>
              </w:rPr>
              <w:object w:dxaOrig="639" w:dyaOrig="400" w14:anchorId="2E6EC242">
                <v:shape id="_x0000_i1273" type="#_x0000_t75" style="width:32.25pt;height:20.25pt" o:ole="">
                  <v:imagedata r:id="rId402" o:title=""/>
                </v:shape>
                <o:OLEObject Type="Embed" ProgID="Equation.DSMT4" ShapeID="_x0000_i1273" DrawAspect="Content" ObjectID="_1788710946" r:id="rId403"/>
              </w:object>
            </w:r>
            <w:r w:rsidRPr="000A50B6">
              <w:rPr>
                <w:rFonts w:cstheme="minorHAnsi" w:hint="cs"/>
                <w:sz w:val="28"/>
                <w:szCs w:val="28"/>
                <w:rtl/>
              </w:rPr>
              <w:t>(فرضية</w: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A50B6">
              <w:rPr>
                <w:rFonts w:cstheme="minorHAnsi" w:hint="cs"/>
                <w:sz w:val="28"/>
                <w:szCs w:val="28"/>
                <w:rtl/>
              </w:rPr>
              <w:t>التراجع) ونبرهن</w: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صحة الخاصية من أجل </w:t>
            </w:r>
            <w:r w:rsidRPr="000A50B6">
              <w:rPr>
                <w:rFonts w:cstheme="minorHAnsi"/>
                <w:position w:val="-6"/>
                <w:sz w:val="28"/>
                <w:szCs w:val="28"/>
                <w:lang/>
              </w:rPr>
              <w:object w:dxaOrig="520" w:dyaOrig="279" w14:anchorId="6A1F3A49">
                <v:shape id="_x0000_i1274" type="#_x0000_t75" style="width:26.25pt;height:14.25pt" o:ole="">
                  <v:imagedata r:id="rId404" o:title=""/>
                </v:shape>
                <o:OLEObject Type="Embed" ProgID="Equation.DSMT4" ShapeID="_x0000_i1274" DrawAspect="Content" ObjectID="_1788710947" r:id="rId405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 أي</w:t>
            </w:r>
            <w:r w:rsidRPr="000A50B6">
              <w:rPr>
                <w:rFonts w:cstheme="minorHAnsi"/>
                <w:position w:val="-14"/>
                <w:sz w:val="28"/>
                <w:szCs w:val="28"/>
                <w:lang/>
              </w:rPr>
              <w:object w:dxaOrig="880" w:dyaOrig="400" w14:anchorId="4B0BFA54">
                <v:shape id="_x0000_i1275" type="#_x0000_t75" style="width:44.25pt;height:20.25pt" o:ole="">
                  <v:imagedata r:id="rId406" o:title=""/>
                </v:shape>
                <o:OLEObject Type="Embed" ProgID="Equation.DSMT4" ShapeID="_x0000_i1275" DrawAspect="Content" ObjectID="_1788710948" r:id="rId407"/>
              </w:object>
            </w:r>
            <w:r w:rsidRPr="000A50B6">
              <w:rPr>
                <w:rFonts w:cstheme="minorHAnsi"/>
                <w:sz w:val="28"/>
                <w:szCs w:val="28"/>
                <w:rtl/>
              </w:rPr>
              <w:t xml:space="preserve">.    </w:t>
            </w:r>
          </w:p>
          <w:p w14:paraId="7389B644" w14:textId="77777777" w:rsidR="00990633" w:rsidRDefault="00990633" w:rsidP="00A95486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2256B4" w14:textId="77777777" w:rsidR="00990633" w:rsidRPr="003D434A" w:rsidRDefault="00990633" w:rsidP="003D434A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3D434A">
              <w:rPr>
                <w:rFonts w:cstheme="minorHAns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لاحظة </w:t>
            </w:r>
          </w:p>
          <w:p w14:paraId="1164DE95" w14:textId="77777777" w:rsidR="00990633" w:rsidRPr="00CD6CAC" w:rsidRDefault="00990633" w:rsidP="003D434A">
            <w:pPr>
              <w:bidi/>
              <w:rPr>
                <w:rtl/>
                <w:lang w:bidi="ar-DZ"/>
              </w:rPr>
            </w:pPr>
            <w:r w:rsidRPr="0038166D"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50D22C4F" wp14:editId="29FAA87E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140335</wp:posOffset>
                      </wp:positionV>
                      <wp:extent cx="3046095" cy="506730"/>
                      <wp:effectExtent l="19050" t="9525" r="11430" b="26670"/>
                      <wp:wrapNone/>
                      <wp:docPr id="53" name="Group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6095" cy="506730"/>
                                <a:chOff x="1175" y="7347"/>
                                <a:chExt cx="6440" cy="1152"/>
                              </a:xfrm>
                            </wpg:grpSpPr>
                            <wps:wsp>
                              <wps:cNvPr id="54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" y="8430"/>
                                  <a:ext cx="6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43" y="838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38" y="83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19" y="83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Arc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44" y="7347"/>
                                  <a:ext cx="924" cy="640"/>
                                </a:xfrm>
                                <a:custGeom>
                                  <a:avLst/>
                                  <a:gdLst>
                                    <a:gd name="G0" fmla="+- 15132 0 0"/>
                                    <a:gd name="G1" fmla="+- 21600 0 0"/>
                                    <a:gd name="G2" fmla="+- 21600 0 0"/>
                                    <a:gd name="T0" fmla="*/ 0 w 29968"/>
                                    <a:gd name="T1" fmla="*/ 6187 h 21600"/>
                                    <a:gd name="T2" fmla="*/ 29968 w 29968"/>
                                    <a:gd name="T3" fmla="*/ 5901 h 21600"/>
                                    <a:gd name="T4" fmla="*/ 15132 w 29968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9968" h="21600" fill="none" extrusionOk="0">
                                      <a:moveTo>
                                        <a:pt x="-1" y="6186"/>
                                      </a:moveTo>
                                      <a:cubicBezTo>
                                        <a:pt x="4038" y="2221"/>
                                        <a:pt x="9472" y="0"/>
                                        <a:pt x="15132" y="0"/>
                                      </a:cubicBezTo>
                                      <a:cubicBezTo>
                                        <a:pt x="20649" y="0"/>
                                        <a:pt x="25957" y="2111"/>
                                        <a:pt x="29967" y="5901"/>
                                      </a:cubicBezTo>
                                    </a:path>
                                    <a:path w="29968" h="21600" stroke="0" extrusionOk="0">
                                      <a:moveTo>
                                        <a:pt x="-1" y="6186"/>
                                      </a:moveTo>
                                      <a:cubicBezTo>
                                        <a:pt x="4038" y="2221"/>
                                        <a:pt x="9472" y="0"/>
                                        <a:pt x="15132" y="0"/>
                                      </a:cubicBezTo>
                                      <a:cubicBezTo>
                                        <a:pt x="20649" y="0"/>
                                        <a:pt x="25957" y="2111"/>
                                        <a:pt x="29967" y="5901"/>
                                      </a:cubicBezTo>
                                      <a:lnTo>
                                        <a:pt x="15132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A07CC92" id="Groupe 53" o:spid="_x0000_s1026" style="position:absolute;margin-left:176.85pt;margin-top:11.05pt;width:239.85pt;height:39.9pt;z-index:251717632" coordorigin="1175,7347" coordsize="6440,1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">
                      <v:line id="Line 5" o:spid="_x0000_s1027" style="position:absolute;visibility:visible;mso-wrap-style:square" from="1175,8430" to="7615,8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" strokecolor="blue">
                        <v:stroke startarrow="block"/>
                      </v:line>
                      <v:line id="Line 6" o:spid="_x0000_s1028" style="position:absolute;visibility:visible;mso-wrap-style:square" from="2543,8385" to="2543,8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" strokecolor="blue">
                        <v:stroke startarrow="block"/>
                      </v:line>
                      <v:line id="Line 7" o:spid="_x0000_s1029" style="position:absolute;visibility:visible;mso-wrap-style:square" from="4538,8373" to="4538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" strokecolor="blue">
                        <v:stroke startarrow="block"/>
                      </v:line>
                      <v:line id="Line 8" o:spid="_x0000_s1030" style="position:absolute;visibility:visible;mso-wrap-style:square" from="6419,8373" to="641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" strokecolor="blue">
                        <v:stroke startarrow="block"/>
                      </v:line>
                      <v:shape id="Arc 9" o:spid="_x0000_s1031" style="position:absolute;left:3044;top:7347;width:924;height:640;visibility:visible;mso-wrap-style:square;v-text-anchor:top" coordsize="2996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" path="m-1,6186nfc4038,2221,9472,,15132,v5517,,10825,2111,14835,5901em-1,6186nsc4038,2221,9472,,15132,v5517,,10825,2111,14835,5901l15132,21600,-1,6186xe" filled="f" strokecolor="blue">
                        <v:stroke startarrow="block"/>
                        <v:path arrowok="t" o:extrusionok="f" o:connecttype="custom" o:connectlocs="0,183;924,175;467,640" o:connectangles="0,0,0"/>
                      </v:shape>
                    </v:group>
                  </w:pict>
                </mc:Fallback>
              </mc:AlternateContent>
            </w:r>
            <w:r w:rsidRPr="00CD6CAC">
              <w:rPr>
                <w:rtl/>
                <w:lang w:bidi="ar-DZ"/>
              </w:rPr>
              <w:t xml:space="preserve">                                </w:t>
            </w:r>
            <w:r w:rsidRPr="00CD6CAC">
              <w:rPr>
                <w:rFonts w:hint="cs"/>
                <w:rtl/>
                <w:lang w:bidi="ar-DZ"/>
              </w:rPr>
              <w:t xml:space="preserve">         </w:t>
            </w:r>
            <w:r w:rsidRPr="00CD6CAC">
              <w:rPr>
                <w:rtl/>
                <w:lang w:bidi="ar-DZ"/>
              </w:rPr>
              <w:t xml:space="preserve">      فإن</w:t>
            </w:r>
          </w:p>
          <w:p w14:paraId="65BBAD87" w14:textId="77777777" w:rsidR="00990633" w:rsidRPr="00CD6CAC" w:rsidRDefault="00990633" w:rsidP="003D434A">
            <w:pPr>
              <w:bidi/>
              <w:rPr>
                <w:rtl/>
                <w:lang w:bidi="ar-DZ"/>
              </w:rPr>
            </w:pPr>
            <w:r w:rsidRPr="0038166D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1" locked="0" layoutInCell="1" allowOverlap="1" wp14:anchorId="101EC2CB" wp14:editId="07239122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0320</wp:posOffset>
                      </wp:positionV>
                      <wp:extent cx="1483995" cy="1158240"/>
                      <wp:effectExtent l="0" t="2540" r="1905" b="1270"/>
                      <wp:wrapNone/>
                      <wp:docPr id="59" name="Zone de text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3995" cy="1158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CC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32BFDA" w14:textId="77777777" w:rsidR="00990633" w:rsidRPr="000B271A" w:rsidRDefault="00990633" w:rsidP="003D434A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>الخلاصة</w:t>
                                  </w:r>
                                </w:p>
                                <w:p w14:paraId="35F6CA4A" w14:textId="77777777" w:rsidR="00990633" w:rsidRDefault="00990633" w:rsidP="003D434A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 من </w:t>
                                  </w: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أجل كل </w:t>
                                  </w:r>
                                  <w:r w:rsidRPr="000B271A"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>عدد طبيعي</w:t>
                                  </w:r>
                                </w:p>
                                <w:p w14:paraId="57BB4649" w14:textId="77777777" w:rsidR="00990633" w:rsidRDefault="00990633" w:rsidP="003D434A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/>
                                      <w:position w:val="-6"/>
                                      <w:lang w:bidi="ar-DZ"/>
                                    </w:rPr>
                                    <w:object w:dxaOrig="200" w:dyaOrig="220" w14:anchorId="020DF52F">
                                      <v:shape id="_x0000_i1277" type="#_x0000_t75" style="width:9.75pt;height:11.25pt" o:ole="">
                                        <v:imagedata r:id="rId408" o:title=""/>
                                      </v:shape>
                                      <o:OLEObject Type="Embed" ProgID="Equation.DSMT4" ShapeID="_x0000_i1277" DrawAspect="Content" ObjectID="_1788711128" r:id="rId409"/>
                                    </w:object>
                                  </w:r>
                                  <w:r w:rsidRPr="000B271A">
                                    <w:rPr>
                                      <w:rFonts w:cs="Simplified Arabic" w:hint="cs"/>
                                      <w:rtl/>
                                    </w:rPr>
                                    <w:t xml:space="preserve"> أكبر من أو يساوي</w:t>
                                  </w:r>
                                  <w:r w:rsidRPr="000B271A">
                                    <w:rPr>
                                      <w:rFonts w:cs="Simplified Arabic"/>
                                      <w:position w:val="-12"/>
                                    </w:rPr>
                                    <w:object w:dxaOrig="260" w:dyaOrig="360" w14:anchorId="6C83CC83">
                                      <v:shape id="_x0000_i1279" type="#_x0000_t75" style="width:12.75pt;height:18pt" o:ole="">
                                        <v:imagedata r:id="rId394" o:title=""/>
                                      </v:shape>
                                      <o:OLEObject Type="Embed" ProgID="Equation.DSMT4" ShapeID="_x0000_i1279" DrawAspect="Content" ObjectID="_1788711129" r:id="rId410"/>
                                    </w:object>
                                  </w:r>
                                </w:p>
                                <w:p w14:paraId="468438BC" w14:textId="77777777" w:rsidR="00990633" w:rsidRPr="000B271A" w:rsidRDefault="00990633" w:rsidP="003D434A">
                                  <w:pPr>
                                    <w:rPr>
                                      <w:rFonts w:cs="Simplified Arabic"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/>
                                      <w:position w:val="-14"/>
                                      <w:lang w:bidi="ar-DZ"/>
                                    </w:rPr>
                                    <w:object w:dxaOrig="560" w:dyaOrig="400" w14:anchorId="1749AB06">
                                      <v:shape id="_x0000_i1281" type="#_x0000_t75" style="width:27.75pt;height:20.25pt" o:ole="">
                                        <v:imagedata r:id="rId411" o:title=""/>
                                      </v:shape>
                                      <o:OLEObject Type="Embed" ProgID="Equation.DSMT4" ShapeID="_x0000_i1281" DrawAspect="Content" ObjectID="_1788711130" r:id="rId412"/>
                                    </w:object>
                                  </w: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 صحيح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1EC2C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59" o:spid="_x0000_s1078" type="#_x0000_t202" style="position:absolute;left:0;text-align:left;margin-left:2.85pt;margin-top:1.6pt;width:116.85pt;height:91.2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" fillcolor="#cfc" stroked="f">
                      <v:textbox>
                        <w:txbxContent>
                          <w:p w14:paraId="0032BFDA" w14:textId="77777777" w:rsidR="00990633" w:rsidRPr="000B271A" w:rsidRDefault="00990633" w:rsidP="003D434A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>الخلاصة</w:t>
                            </w:r>
                          </w:p>
                          <w:p w14:paraId="35F6CA4A" w14:textId="77777777" w:rsidR="00990633" w:rsidRDefault="00990633" w:rsidP="003D434A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أجل كل </w:t>
                            </w:r>
                            <w:r w:rsidRPr="000B271A"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>عدد طبيعي</w:t>
                            </w:r>
                          </w:p>
                          <w:p w14:paraId="57BB4649" w14:textId="77777777" w:rsidR="00990633" w:rsidRDefault="00990633" w:rsidP="003D434A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/>
                                <w:position w:val="-6"/>
                                <w:lang w:bidi="ar-DZ"/>
                              </w:rPr>
                              <w:object w:dxaOrig="200" w:dyaOrig="220" w14:anchorId="020DF52F">
                                <v:shape id="_x0000_i1277" type="#_x0000_t75" style="width:9.75pt;height:11.25pt" o:ole="">
                                  <v:imagedata r:id="rId408" o:title=""/>
                                </v:shape>
                                <o:OLEObject Type="Embed" ProgID="Equation.DSMT4" ShapeID="_x0000_i1277" DrawAspect="Content" ObjectID="_1788711128" r:id="rId413"/>
                              </w:object>
                            </w:r>
                            <w:r w:rsidRPr="000B271A">
                              <w:rPr>
                                <w:rFonts w:cs="Simplified Arabic" w:hint="cs"/>
                                <w:rtl/>
                              </w:rPr>
                              <w:t xml:space="preserve"> أكبر من أو يساوي</w:t>
                            </w:r>
                            <w:r w:rsidRPr="000B271A">
                              <w:rPr>
                                <w:rFonts w:cs="Simplified Arabic"/>
                                <w:position w:val="-12"/>
                              </w:rPr>
                              <w:object w:dxaOrig="260" w:dyaOrig="360" w14:anchorId="6C83CC83">
                                <v:shape id="_x0000_i1279" type="#_x0000_t75" style="width:12.75pt;height:18pt" o:ole="">
                                  <v:imagedata r:id="rId394" o:title=""/>
                                </v:shape>
                                <o:OLEObject Type="Embed" ProgID="Equation.DSMT4" ShapeID="_x0000_i1279" DrawAspect="Content" ObjectID="_1788711129" r:id="rId414"/>
                              </w:object>
                            </w:r>
                          </w:p>
                          <w:p w14:paraId="468438BC" w14:textId="77777777" w:rsidR="00990633" w:rsidRPr="000B271A" w:rsidRDefault="00990633" w:rsidP="003D434A">
                            <w:pPr>
                              <w:rPr>
                                <w:rFonts w:cs="Simplified Arabic"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/>
                                <w:position w:val="-14"/>
                                <w:lang w:bidi="ar-DZ"/>
                              </w:rPr>
                              <w:object w:dxaOrig="560" w:dyaOrig="400" w14:anchorId="1749AB06">
                                <v:shape id="_x0000_i1281" type="#_x0000_t75" style="width:27.75pt;height:20.25pt" o:ole="">
                                  <v:imagedata r:id="rId411" o:title=""/>
                                </v:shape>
                                <o:OLEObject Type="Embed" ProgID="Equation.DSMT4" ShapeID="_x0000_i1281" DrawAspect="Content" ObjectID="_1788711130" r:id="rId415"/>
                              </w:object>
                            </w: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 صحيح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D6CAC">
              <w:rPr>
                <w:rtl/>
                <w:lang w:bidi="ar-DZ"/>
              </w:rPr>
              <w:t xml:space="preserve">   </w:t>
            </w:r>
            <w:r w:rsidRPr="00CD6CAC">
              <w:rPr>
                <w:rFonts w:hint="cs"/>
                <w:rtl/>
                <w:lang w:bidi="ar-DZ"/>
              </w:rPr>
              <w:t xml:space="preserve">    </w:t>
            </w:r>
            <w:r w:rsidRPr="00CD6CAC">
              <w:rPr>
                <w:rtl/>
                <w:lang w:bidi="ar-DZ"/>
              </w:rPr>
              <w:t xml:space="preserve"> </w:t>
            </w:r>
            <w:r w:rsidRPr="00CD6CAC">
              <w:rPr>
                <w:position w:val="-14"/>
                <w:lang w:bidi="ar-DZ"/>
              </w:rPr>
              <w:object w:dxaOrig="639" w:dyaOrig="400" w14:anchorId="258F535E">
                <v:shape id="_x0000_i1282" type="#_x0000_t75" style="width:32.25pt;height:20.25pt" o:ole="">
                  <v:imagedata r:id="rId416" o:title=""/>
                </v:shape>
                <o:OLEObject Type="Embed" ProgID="Equation.DSMT4" ShapeID="_x0000_i1282" DrawAspect="Content" ObjectID="_1788710949" r:id="rId417"/>
              </w:object>
            </w:r>
            <w:r w:rsidRPr="00CD6CAC">
              <w:rPr>
                <w:rtl/>
                <w:lang w:bidi="ar-DZ"/>
              </w:rPr>
              <w:t xml:space="preserve">   </w:t>
            </w:r>
            <w:r w:rsidRPr="00CD6CAC">
              <w:rPr>
                <w:rFonts w:hint="cs"/>
                <w:rtl/>
                <w:lang w:bidi="ar-DZ"/>
              </w:rPr>
              <w:t xml:space="preserve"> </w:t>
            </w:r>
            <w:r w:rsidRPr="00CD6CAC">
              <w:rPr>
                <w:rtl/>
                <w:lang w:bidi="ar-DZ"/>
              </w:rPr>
              <w:t xml:space="preserve">   إذا كانت</w:t>
            </w:r>
            <w:r w:rsidRPr="00CD6CAC">
              <w:rPr>
                <w:position w:val="-14"/>
                <w:lang w:bidi="ar-DZ"/>
              </w:rPr>
              <w:object w:dxaOrig="560" w:dyaOrig="400" w14:anchorId="067DF161">
                <v:shape id="_x0000_i1283" type="#_x0000_t75" style="width:27.75pt;height:20.25pt" o:ole="">
                  <v:imagedata r:id="rId418" o:title=""/>
                </v:shape>
                <o:OLEObject Type="Embed" ProgID="Equation.DSMT4" ShapeID="_x0000_i1283" DrawAspect="Content" ObjectID="_1788710950" r:id="rId419"/>
              </w:object>
            </w:r>
            <w:r w:rsidRPr="00CD6CAC">
              <w:rPr>
                <w:rtl/>
                <w:lang w:bidi="ar-DZ"/>
              </w:rPr>
              <w:t xml:space="preserve">             </w:t>
            </w:r>
            <w:r w:rsidRPr="00CD6CAC">
              <w:rPr>
                <w:position w:val="-14"/>
                <w:lang w:bidi="ar-DZ"/>
              </w:rPr>
              <w:object w:dxaOrig="880" w:dyaOrig="400" w14:anchorId="28A1BA81">
                <v:shape id="_x0000_i1284" type="#_x0000_t75" style="width:44.25pt;height:20.25pt" o:ole="">
                  <v:imagedata r:id="rId420" o:title=""/>
                </v:shape>
                <o:OLEObject Type="Embed" ProgID="Equation.DSMT4" ShapeID="_x0000_i1284" DrawAspect="Content" ObjectID="_1788710951" r:id="rId421"/>
              </w:object>
            </w:r>
          </w:p>
          <w:p w14:paraId="6BFD051B" w14:textId="77777777" w:rsidR="00990633" w:rsidRPr="0038166D" w:rsidRDefault="00990633" w:rsidP="003D434A">
            <w:pPr>
              <w:bidi/>
              <w:rPr>
                <w:noProof/>
              </w:rPr>
            </w:pPr>
            <w:r w:rsidRPr="00CD6CAC">
              <w:rPr>
                <w:rtl/>
                <w:lang w:bidi="ar-DZ"/>
              </w:rPr>
              <w:t xml:space="preserve">   </w:t>
            </w:r>
            <w:r w:rsidRPr="00CD6CAC">
              <w:rPr>
                <w:rFonts w:hint="cs"/>
                <w:rtl/>
                <w:lang w:bidi="ar-DZ"/>
              </w:rPr>
              <w:t xml:space="preserve">     </w:t>
            </w:r>
            <w:r w:rsidRPr="00CD6CAC">
              <w:rPr>
                <w:rtl/>
                <w:lang w:bidi="ar-DZ"/>
              </w:rPr>
              <w:t xml:space="preserve"> صحيحة  </w:t>
            </w:r>
            <w:r w:rsidRPr="0038166D">
              <w:rPr>
                <w:noProof/>
                <w:rtl/>
              </w:rPr>
              <w:t xml:space="preserve">           صحيحة                صحيحة       </w:t>
            </w:r>
          </w:p>
          <w:p w14:paraId="64B9E0AE" w14:textId="77777777" w:rsidR="00990633" w:rsidRPr="0038166D" w:rsidRDefault="00990633" w:rsidP="003D434A">
            <w:pPr>
              <w:bidi/>
              <w:rPr>
                <w:lang w:bidi="ar-DZ"/>
              </w:rPr>
            </w:pPr>
          </w:p>
          <w:p w14:paraId="49ED676D" w14:textId="77777777" w:rsidR="00990633" w:rsidRPr="00CD6CAC" w:rsidRDefault="00990633" w:rsidP="003D434A">
            <w:pPr>
              <w:bidi/>
            </w:pPr>
          </w:p>
          <w:p w14:paraId="33A58FDF" w14:textId="77777777" w:rsidR="00990633" w:rsidRPr="00CD6CAC" w:rsidRDefault="00990633" w:rsidP="003D434A">
            <w:pPr>
              <w:bidi/>
              <w:rPr>
                <w:b/>
                <w:bCs/>
                <w:color w:val="FF0000"/>
                <w:lang w:bidi="ar-DZ"/>
              </w:rPr>
            </w:pPr>
            <w:r w:rsidRPr="00CD6CAC">
              <w:rPr>
                <w:rtl/>
                <w:lang w:bidi="ar-DZ"/>
              </w:rPr>
              <w:t xml:space="preserve">         </w:t>
            </w:r>
            <w:r w:rsidRPr="00CD6CAC">
              <w:rPr>
                <w:b/>
                <w:bCs/>
                <w:color w:val="FF0000"/>
                <w:rtl/>
                <w:lang w:bidi="ar-DZ"/>
              </w:rPr>
              <w:t>المرحلة</w:t>
            </w:r>
            <w:r w:rsidRPr="00CD6CAC">
              <w:rPr>
                <w:b/>
                <w:bCs/>
                <w:color w:val="FF0000"/>
                <w:position w:val="-4"/>
                <w:lang w:bidi="ar-DZ"/>
              </w:rPr>
              <w:object w:dxaOrig="139" w:dyaOrig="260" w14:anchorId="5F7CBD67">
                <v:shape id="_x0000_i1285" type="#_x0000_t75" style="width:6.75pt;height:12.75pt" o:ole="">
                  <v:imagedata r:id="rId422" o:title=""/>
                </v:shape>
                <o:OLEObject Type="Embed" ProgID="Equation.DSMT4" ShapeID="_x0000_i1285" DrawAspect="Content" ObjectID="_1788710952" r:id="rId423"/>
              </w:object>
            </w:r>
            <w:r w:rsidRPr="00CD6CAC">
              <w:rPr>
                <w:rtl/>
                <w:lang w:bidi="ar-DZ"/>
              </w:rPr>
              <w:t xml:space="preserve">           </w:t>
            </w:r>
            <w:proofErr w:type="spellStart"/>
            <w:r w:rsidRPr="00CD6CAC">
              <w:rPr>
                <w:b/>
                <w:bCs/>
                <w:color w:val="FF0000"/>
                <w:rtl/>
                <w:lang w:bidi="ar-DZ"/>
              </w:rPr>
              <w:t>المرحلة</w:t>
            </w:r>
            <w:proofErr w:type="spellEnd"/>
            <w:r w:rsidRPr="00CD6CAC">
              <w:rPr>
                <w:b/>
                <w:bCs/>
                <w:color w:val="FF0000"/>
                <w:position w:val="-4"/>
                <w:lang w:bidi="ar-DZ"/>
              </w:rPr>
              <w:object w:dxaOrig="200" w:dyaOrig="260" w14:anchorId="4F7B10C1">
                <v:shape id="_x0000_i1286" type="#_x0000_t75" style="width:9.75pt;height:12.75pt" o:ole="">
                  <v:imagedata r:id="rId424" o:title=""/>
                </v:shape>
                <o:OLEObject Type="Embed" ProgID="Equation.DSMT4" ShapeID="_x0000_i1286" DrawAspect="Content" ObjectID="_1788710953" r:id="rId425"/>
              </w:object>
            </w:r>
            <w:r w:rsidRPr="00CD6CAC">
              <w:rPr>
                <w:b/>
                <w:bCs/>
                <w:color w:val="FF0000"/>
                <w:rtl/>
                <w:lang w:bidi="ar-DZ"/>
              </w:rPr>
              <w:t xml:space="preserve">              </w:t>
            </w:r>
          </w:p>
          <w:p w14:paraId="718D3E97" w14:textId="77777777" w:rsidR="00990633" w:rsidRDefault="00990633" w:rsidP="00ED3B6B">
            <w:pPr>
              <w:bidi/>
              <w:rPr>
                <w:b/>
                <w:bCs/>
                <w:rtl/>
              </w:rPr>
            </w:pPr>
            <w:r w:rsidRPr="00CD6CAC">
              <w:rPr>
                <w:b/>
                <w:bCs/>
                <w:rtl/>
              </w:rPr>
              <w:t xml:space="preserve"> </w:t>
            </w:r>
          </w:p>
          <w:p w14:paraId="52A72C3A" w14:textId="77777777" w:rsidR="00990633" w:rsidRDefault="00990633" w:rsidP="00ED3B6B">
            <w:pPr>
              <w:bidi/>
              <w:rPr>
                <w:b/>
                <w:bCs/>
                <w:rtl/>
              </w:rPr>
            </w:pPr>
          </w:p>
          <w:p w14:paraId="72589332" w14:textId="77777777" w:rsidR="00990633" w:rsidRPr="00ED3B6B" w:rsidRDefault="00990633" w:rsidP="00ED3B6B">
            <w:pPr>
              <w:bidi/>
              <w:rPr>
                <w:b/>
                <w:bCs/>
                <w:rtl/>
              </w:rPr>
            </w:pPr>
          </w:p>
          <w:p w14:paraId="4B13D51B" w14:textId="77777777" w:rsidR="00990633" w:rsidRDefault="00990633" w:rsidP="00ED3B6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D43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ــــــــــــــــــــــال: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2E35508" w14:textId="77777777" w:rsidR="00990633" w:rsidRDefault="00990633" w:rsidP="00ED3B6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ED3B6B">
              <w:rPr>
                <w:rFonts w:cstheme="minorHAnsi" w:hint="cs"/>
                <w:sz w:val="28"/>
                <w:szCs w:val="28"/>
                <w:rtl/>
                <w:lang w:bidi="ar-DZ"/>
              </w:rPr>
              <w:t>ت 79 ص 28 (سؤال -1-)</w:t>
            </w:r>
          </w:p>
          <w:p w14:paraId="76420725" w14:textId="77777777" w:rsidR="00990633" w:rsidRDefault="00990633" w:rsidP="00ED3B6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E18FE37" w14:textId="77777777" w:rsidR="00990633" w:rsidRPr="00ED3B6B" w:rsidRDefault="00990633" w:rsidP="00ED3B6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D3B6B">
              <w:rPr>
                <w:rFonts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ارين:</w:t>
            </w:r>
          </w:p>
          <w:p w14:paraId="7FDD73D8" w14:textId="77777777" w:rsidR="00990633" w:rsidRDefault="00990633" w:rsidP="00ED3B6B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DB22CF0" w14:textId="77777777" w:rsidR="00990633" w:rsidRPr="003E12A7" w:rsidRDefault="00990633" w:rsidP="00ED3B6B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D3B6B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ت73 ص 28(سؤال-1-)      ت 74ص28(سؤال 1و2)   </w:t>
            </w:r>
          </w:p>
          <w:p w14:paraId="6772DC9C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C863C64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4C79B81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8A548CD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7E6CF5D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CAE1C64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E842109" w14:textId="77777777" w:rsidR="00990633" w:rsidRDefault="00990633" w:rsidP="00ED3B6B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DF44816" w14:textId="77777777" w:rsidR="00990633" w:rsidRDefault="00990633" w:rsidP="00ED3B6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1553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7F7E4A88" w14:textId="77777777" w:rsidR="00990633" w:rsidRDefault="00990633" w:rsidP="003D434A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AFE3BBE" w14:textId="77777777" w:rsidR="00990633" w:rsidRDefault="00990633" w:rsidP="00D14222">
            <w:pPr>
              <w:bidi/>
              <w:ind w:right="-851"/>
            </w:pPr>
            <w:r w:rsidRPr="00FD4AE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تتالية العددية </w:t>
            </w:r>
            <w:r w:rsidRPr="00FD4AEA">
              <w:rPr>
                <w:position w:val="-14"/>
                <w:sz w:val="28"/>
                <w:szCs w:val="28"/>
                <w:lang/>
              </w:rPr>
              <w:object w:dxaOrig="480" w:dyaOrig="400" w14:anchorId="3F3E8B03">
                <v:shape id="_x0000_i1287" type="#_x0000_t75" style="width:24pt;height:20.25pt" o:ole="">
                  <v:imagedata r:id="rId426" o:title=""/>
                </v:shape>
                <o:OLEObject Type="Embed" ProgID="Equation.DSMT4" ShapeID="_x0000_i1287" DrawAspect="Content" ObjectID="_1788710954" r:id="rId427"/>
              </w:object>
            </w:r>
            <w:r w:rsidRPr="00FD4AEA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>
              <w:rPr>
                <w:rFonts w:eastAsiaTheme="minorEastAsia" w:hint="cs"/>
                <w:sz w:val="28"/>
                <w:szCs w:val="28"/>
                <w:rtl/>
              </w:rPr>
              <w:t xml:space="preserve"> بحدها الأول </w:t>
            </w:r>
            <w:r w:rsidRPr="002C5BFB">
              <w:rPr>
                <w:position w:val="-12"/>
                <w:lang/>
              </w:rPr>
              <w:object w:dxaOrig="639" w:dyaOrig="360" w14:anchorId="5D67D631">
                <v:shape id="_x0000_i1288" type="#_x0000_t75" style="width:32.25pt;height:18pt" o:ole="">
                  <v:imagedata r:id="rId428" o:title=""/>
                </v:shape>
                <o:OLEObject Type="Embed" ProgID="Equation.DSMT4" ShapeID="_x0000_i1288" DrawAspect="Content" ObjectID="_1788710955" r:id="rId429"/>
              </w:object>
            </w:r>
            <w:r>
              <w:rPr>
                <w:rFonts w:hint="cs"/>
                <w:rtl/>
              </w:rPr>
              <w:t xml:space="preserve">  و  </w:t>
            </w:r>
            <w:r w:rsidRPr="002C5BFB">
              <w:rPr>
                <w:position w:val="-24"/>
                <w:lang/>
              </w:rPr>
              <w:object w:dxaOrig="1380" w:dyaOrig="620" w14:anchorId="7391096A">
                <v:shape id="_x0000_i1289" type="#_x0000_t75" style="width:69pt;height:30.75pt" o:ole="">
                  <v:imagedata r:id="rId430" o:title=""/>
                </v:shape>
                <o:OLEObject Type="Embed" ProgID="Equation.DSMT4" ShapeID="_x0000_i1289" DrawAspect="Content" ObjectID="_1788710956" r:id="rId431"/>
              </w:object>
            </w:r>
          </w:p>
          <w:p w14:paraId="7646B712" w14:textId="77777777" w:rsidR="00990633" w:rsidRPr="006677A3" w:rsidRDefault="00990633">
            <w:pPr>
              <w:pStyle w:val="Paragraphedeliste"/>
              <w:numPr>
                <w:ilvl w:val="0"/>
                <w:numId w:val="37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برهن بالتراجع أنه من اجل كل عدد طبيعي </w:t>
            </w:r>
            <w:r>
              <w:rPr>
                <w:rFonts w:cstheme="minorHAnsi"/>
                <w:sz w:val="28"/>
                <w:szCs w:val="28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2C5BFB">
              <w:rPr>
                <w:position w:val="-28"/>
              </w:rPr>
              <w:object w:dxaOrig="1480" w:dyaOrig="740" w14:anchorId="1E230BC4">
                <v:shape id="_x0000_i1290" type="#_x0000_t75" style="width:74.25pt;height:36.75pt" o:ole="">
                  <v:imagedata r:id="rId432" o:title=""/>
                </v:shape>
                <o:OLEObject Type="Embed" ProgID="Equation.DSMT4" ShapeID="_x0000_i1290" DrawAspect="Content" ObjectID="_1788710957" r:id="rId433"/>
              </w:object>
            </w:r>
          </w:p>
          <w:p w14:paraId="11EA1F9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DCA5C49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7434F76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C4C2DC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184B87C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BA61F53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F0C886D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EDA714C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D395730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BD2998A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9591973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A323434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309B084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5C59B1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8DB5A76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22A0E93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27DEF9A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45DA464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77841B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B7D8B20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A4F4AAE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EF0B90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3F6DD6B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0991B3A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CB6533E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9A43CD4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CBE598C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D7E231B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B159515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6050B09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A855241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7B1565D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94B03F4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DE37D23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715AFE9" w14:textId="77777777" w:rsidR="00990633" w:rsidRDefault="00990633" w:rsidP="006677A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DDAF3E" w14:textId="65263D97" w:rsidR="00027601" w:rsidRPr="006677A3" w:rsidRDefault="00027601" w:rsidP="0002760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46" w:type="dxa"/>
          </w:tcPr>
          <w:p w14:paraId="1498B5B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FFF4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72144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193F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5EA82" w14:textId="77777777" w:rsidR="00990633" w:rsidRPr="003D434A" w:rsidRDefault="00990633" w:rsidP="00C81718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D434A">
              <w:rPr>
                <w:rFonts w:cstheme="minorHAnsi" w:hint="cs"/>
                <w:color w:val="FF0000"/>
                <w:sz w:val="28"/>
                <w:szCs w:val="28"/>
                <w:rtl/>
              </w:rPr>
              <w:t>يمكن أن يغير النشاط حسب مستوى التلامي</w:t>
            </w:r>
            <w:r w:rsidRPr="003D434A">
              <w:rPr>
                <w:rFonts w:cstheme="minorHAnsi" w:hint="eastAsia"/>
                <w:color w:val="FF0000"/>
                <w:sz w:val="28"/>
                <w:szCs w:val="28"/>
                <w:rtl/>
              </w:rPr>
              <w:t>ذ</w:t>
            </w:r>
          </w:p>
          <w:p w14:paraId="1AD2422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40FCE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340EB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25CE5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6A82A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2220D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52EDE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CFB1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BAD6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C0678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0FA7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57F4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0645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540A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ED4C1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CBB8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364E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33F4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01BB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4959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BDF0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E8F91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8115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DFC5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759D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DA58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5116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8731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3B2F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65C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F66D8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4673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8E2B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6EDE6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57C1C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B2DD3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E727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9D1A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D3476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E2543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537B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F745BE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B50D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98C7C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360E2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A436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91167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6D525D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0C54FE70" w14:textId="660A4041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DE13073" wp14:editId="630C653F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97610" cy="669925"/>
                <wp:effectExtent l="0" t="0" r="21590" b="15875"/>
                <wp:wrapNone/>
                <wp:docPr id="6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76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3F214F7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E13073" id="_x0000_s1079" type="#_x0000_t54" style="position:absolute;left:0;text-align:left;margin-left:398.8pt;margin-top:22.2pt;width:94.3pt;height:52.7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">
                <v:textbox>
                  <w:txbxContent>
                    <w:p w14:paraId="33F214F7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D9507F0" wp14:editId="095E6B2A">
                <wp:simplePos x="0" y="0"/>
                <wp:positionH relativeFrom="column">
                  <wp:posOffset>-519431</wp:posOffset>
                </wp:positionH>
                <wp:positionV relativeFrom="paragraph">
                  <wp:posOffset>356870</wp:posOffset>
                </wp:positionV>
                <wp:extent cx="1480185" cy="594995"/>
                <wp:effectExtent l="0" t="0" r="24765" b="14605"/>
                <wp:wrapNone/>
                <wp:docPr id="6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018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1598A68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01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9507F0" id="_x0000_s1080" type="#_x0000_t54" style="position:absolute;left:0;text-align:left;margin-left:-40.9pt;margin-top:28.1pt;width:116.55pt;height:46.8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">
                <v:textbox>
                  <w:txbxContent>
                    <w:p w14:paraId="51598A68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01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33B1B653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641F02B" wp14:editId="470C1631">
                <wp:simplePos x="0" y="0"/>
                <wp:positionH relativeFrom="column">
                  <wp:posOffset>-509905</wp:posOffset>
                </wp:positionH>
                <wp:positionV relativeFrom="paragraph">
                  <wp:posOffset>738505</wp:posOffset>
                </wp:positionV>
                <wp:extent cx="6819900" cy="499745"/>
                <wp:effectExtent l="0" t="0" r="19050" b="14605"/>
                <wp:wrapNone/>
                <wp:docPr id="6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199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7DCBC4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FE21D2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بيان أن متتاليات محدودة من الأعلى أو محدودة من الأسفل أو محدو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41F02B" id="_x0000_s1081" type="#_x0000_t80" style="position:absolute;left:0;text-align:left;margin-left:-40.15pt;margin-top:58.15pt;width:537pt;height:39.3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" adj=",5008,,7904">
                <v:textbox>
                  <w:txbxContent>
                    <w:p w14:paraId="207DCBC4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FE21D2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بيان أن متتاليات محدودة من الأعلى أو محدودة من الأسفل أو محدود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32D3295" wp14:editId="27FA8228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6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3C0D835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97E10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97E10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محدو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D3295" id="_x0000_s1082" type="#_x0000_t98" style="position:absolute;left:0;text-align:left;margin-left:84.05pt;margin-top:-7.45pt;width:308.1pt;height:63.6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">
                <v:textbox>
                  <w:txbxContent>
                    <w:p w14:paraId="13C0D835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B97E10">
                        <w:rPr>
                          <w:rFonts w:cstheme="minorHAnsi" w:hint="cs"/>
                          <w:sz w:val="28"/>
                          <w:szCs w:val="28"/>
                          <w:rtl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B97E10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محدود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765" w:type="dxa"/>
        <w:tblInd w:w="-853" w:type="dxa"/>
        <w:tblLook w:val="04A0" w:firstRow="1" w:lastRow="0" w:firstColumn="1" w:lastColumn="0" w:noHBand="0" w:noVBand="1"/>
      </w:tblPr>
      <w:tblGrid>
        <w:gridCol w:w="1230"/>
        <w:gridCol w:w="8308"/>
        <w:gridCol w:w="1227"/>
      </w:tblGrid>
      <w:tr w:rsidR="00990633" w:rsidRPr="00792B9B" w14:paraId="0C8DCCB0" w14:textId="77777777" w:rsidTr="00B97E10">
        <w:tc>
          <w:tcPr>
            <w:tcW w:w="1230" w:type="dxa"/>
            <w:shd w:val="clear" w:color="auto" w:fill="FFFF00"/>
          </w:tcPr>
          <w:p w14:paraId="43AC6B5D" w14:textId="77777777" w:rsidR="00990633" w:rsidRPr="00B97E10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B97E10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08" w:type="dxa"/>
            <w:shd w:val="clear" w:color="auto" w:fill="FFFF00"/>
          </w:tcPr>
          <w:p w14:paraId="489FA720" w14:textId="77777777" w:rsidR="00990633" w:rsidRPr="00B97E10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B97E10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27" w:type="dxa"/>
            <w:shd w:val="clear" w:color="auto" w:fill="FFFF00"/>
          </w:tcPr>
          <w:p w14:paraId="2FDB5662" w14:textId="77777777" w:rsidR="00990633" w:rsidRPr="00B97E10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B97E10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32FAC38C" w14:textId="77777777" w:rsidTr="00B97E10">
        <w:tc>
          <w:tcPr>
            <w:tcW w:w="1230" w:type="dxa"/>
          </w:tcPr>
          <w:p w14:paraId="36F242AC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F485F2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C3570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ED7CC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D8E025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BBD0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FFB0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F1A6F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65DFB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3CBE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1B8F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513B4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765C46C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13D91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7C4C5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8A025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88C82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73667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2DFB0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033C2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27F93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8F8FC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8BFAB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1D4EF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6C0EF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86BF0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5BF45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BA9F2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786F5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53293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6175C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EF454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42932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144CD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D559E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6E5C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A14F3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08" w:type="dxa"/>
          </w:tcPr>
          <w:p w14:paraId="63D2B2AC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1D6F31" w14:textId="77777777" w:rsidR="00990633" w:rsidRPr="005F25A7" w:rsidRDefault="00990633" w:rsidP="005F25A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97E1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ـــــــــــــــــــــــــ</w:t>
            </w:r>
            <w:r w:rsidRPr="00B97E1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ط:</w:t>
            </w:r>
          </w:p>
          <w:p w14:paraId="753F6431" w14:textId="77777777" w:rsidR="00990633" w:rsidRDefault="00990633" w:rsidP="008C704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02CF0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عتبر المتتالية </w:t>
            </w:r>
            <w:r w:rsidRPr="00902CF0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745AD117">
                <v:shape id="_x0000_i1291" type="#_x0000_t75" style="width:24pt;height:20.25pt" o:ole="">
                  <v:imagedata r:id="rId434" o:title=""/>
                </v:shape>
                <o:OLEObject Type="Embed" ProgID="Equation.DSMT4" ShapeID="_x0000_i1291" DrawAspect="Content" ObjectID="_1788710958" r:id="rId435"/>
              </w:object>
            </w:r>
            <w:r w:rsidRPr="00902CF0">
              <w:rPr>
                <w:rFonts w:cstheme="minorHAnsi"/>
                <w:sz w:val="28"/>
                <w:szCs w:val="28"/>
                <w:rtl/>
              </w:rPr>
              <w:t xml:space="preserve"> المعرفة من أجل كل عدد طبيعي </w:t>
            </w:r>
            <w:r w:rsidRPr="00902CF0">
              <w:rPr>
                <w:rFonts w:cstheme="minorHAnsi"/>
                <w:sz w:val="28"/>
                <w:szCs w:val="28"/>
              </w:rPr>
              <w:t>n</w:t>
            </w:r>
            <w:r w:rsidRPr="00902CF0">
              <w:rPr>
                <w:rFonts w:cstheme="minorHAnsi"/>
                <w:sz w:val="28"/>
                <w:szCs w:val="28"/>
                <w:rtl/>
              </w:rPr>
              <w:t xml:space="preserve"> كالتالي:  </w:t>
            </w:r>
            <w:r w:rsidRPr="00902CF0">
              <w:rPr>
                <w:rFonts w:cstheme="minorHAnsi"/>
                <w:position w:val="-24"/>
                <w:sz w:val="28"/>
                <w:szCs w:val="28"/>
                <w:lang/>
              </w:rPr>
              <w:object w:dxaOrig="1100" w:dyaOrig="620" w14:anchorId="5B146421">
                <v:shape id="_x0000_i1292" type="#_x0000_t75" style="width:54.75pt;height:30.75pt" o:ole="">
                  <v:imagedata r:id="rId436" o:title=""/>
                </v:shape>
                <o:OLEObject Type="Embed" ProgID="Equation.DSMT4" ShapeID="_x0000_i1292" DrawAspect="Content" ObjectID="_1788710959" r:id="rId437"/>
              </w:object>
            </w:r>
          </w:p>
          <w:p w14:paraId="1BF3B140" w14:textId="77777777" w:rsidR="00990633" w:rsidRPr="00902CF0" w:rsidRDefault="00990633">
            <w:pPr>
              <w:pStyle w:val="Paragraphedeliste"/>
              <w:numPr>
                <w:ilvl w:val="0"/>
                <w:numId w:val="38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ين أن:  </w:t>
            </w:r>
            <w:r w:rsidRPr="004858AE">
              <w:rPr>
                <w:position w:val="-24"/>
              </w:rPr>
              <w:object w:dxaOrig="999" w:dyaOrig="620" w14:anchorId="385231D0">
                <v:shape id="_x0000_i1293" type="#_x0000_t75" style="width:50.25pt;height:30.75pt" o:ole="">
                  <v:imagedata r:id="rId438" o:title=""/>
                </v:shape>
                <o:OLEObject Type="Embed" ProgID="Equation.DSMT4" ShapeID="_x0000_i1293" DrawAspect="Content" ObjectID="_1788710960" r:id="rId439"/>
              </w:object>
            </w:r>
            <w:r>
              <w:t xml:space="preserve">  </w:t>
            </w:r>
            <w:r>
              <w:rPr>
                <w:rFonts w:hint="cs"/>
                <w:rtl/>
              </w:rPr>
              <w:t xml:space="preserve"> </w:t>
            </w:r>
            <w:r w:rsidRPr="000D35EF">
              <w:rPr>
                <w:rFonts w:cstheme="minorHAnsi"/>
                <w:sz w:val="28"/>
                <w:szCs w:val="28"/>
                <w:rtl/>
              </w:rPr>
              <w:t>من اجل كل عدد طبيعي.</w:t>
            </w:r>
          </w:p>
          <w:p w14:paraId="6EE3AB0E" w14:textId="77777777" w:rsidR="00990633" w:rsidRDefault="00990633">
            <w:pPr>
              <w:pStyle w:val="Paragraphedeliste"/>
              <w:numPr>
                <w:ilvl w:val="0"/>
                <w:numId w:val="38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م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 يمكن القول عن المتتالية </w:t>
            </w:r>
            <w:r w:rsidRPr="00902CF0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44DBAA6">
                <v:shape id="_x0000_i1294" type="#_x0000_t75" style="width:24pt;height:20.25pt" o:ole="">
                  <v:imagedata r:id="rId434" o:title=""/>
                </v:shape>
                <o:OLEObject Type="Embed" ProgID="Equation.DSMT4" ShapeID="_x0000_i1294" DrawAspect="Content" ObjectID="_1788710961" r:id="rId440"/>
              </w:object>
            </w:r>
          </w:p>
          <w:p w14:paraId="2F262AE1" w14:textId="77777777" w:rsidR="00990633" w:rsidRDefault="00990633" w:rsidP="00902CF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647B7B4" w14:textId="77777777" w:rsidR="00990633" w:rsidRDefault="00990633" w:rsidP="00902CF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02CF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685F568B" w14:textId="77777777" w:rsidR="00990633" w:rsidRPr="00FE5FC0" w:rsidRDefault="00990633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FE5FC0"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بييـــــــــــــــــــــــــــــــــــــــــــن أن </w:t>
            </w:r>
            <w:r w:rsidRPr="00FE5FC0">
              <w:rPr>
                <w:position w:val="-24"/>
              </w:rPr>
              <w:object w:dxaOrig="999" w:dyaOrig="620" w14:anchorId="74FE5415">
                <v:shape id="_x0000_i1295" type="#_x0000_t75" style="width:50.25pt;height:30.75pt" o:ole="">
                  <v:imagedata r:id="rId438" o:title=""/>
                </v:shape>
                <o:OLEObject Type="Embed" ProgID="Equation.DSMT4" ShapeID="_x0000_i1295" DrawAspect="Content" ObjectID="_1788710962" r:id="rId441"/>
              </w:object>
            </w:r>
          </w:p>
          <w:p w14:paraId="2C8810C0" w14:textId="77777777" w:rsidR="00990633" w:rsidRDefault="00990633" w:rsidP="00BD031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AF7720F" w14:textId="77777777" w:rsidR="00990633" w:rsidRPr="00BD031A" w:rsidRDefault="00990633">
            <w:pPr>
              <w:pStyle w:val="Paragraphedeliste"/>
              <w:numPr>
                <w:ilvl w:val="0"/>
                <w:numId w:val="40"/>
              </w:num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بيين ان </w:t>
            </w:r>
            <w:r w:rsidRPr="004858AE">
              <w:rPr>
                <w:position w:val="-12"/>
              </w:rPr>
              <w:object w:dxaOrig="600" w:dyaOrig="360" w14:anchorId="5BECAB67">
                <v:shape id="_x0000_i1296" type="#_x0000_t75" style="width:30pt;height:18pt" o:ole="">
                  <v:imagedata r:id="rId442" o:title=""/>
                </v:shape>
                <o:OLEObject Type="Embed" ProgID="Equation.DSMT4" ShapeID="_x0000_i1296" DrawAspect="Content" ObjectID="_1788710963" r:id="rId443"/>
              </w:object>
            </w:r>
          </w:p>
          <w:p w14:paraId="01DFA144" w14:textId="77777777" w:rsidR="00990633" w:rsidRDefault="00990633" w:rsidP="00BD031A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نحسب الفرق:</w:t>
            </w:r>
            <w:r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  <w:br/>
            </w:r>
            <w:r w:rsidRPr="00BD031A">
              <w:rPr>
                <w:rFonts w:cstheme="minorHAnsi"/>
                <w:position w:val="-24"/>
                <w:sz w:val="28"/>
                <w:szCs w:val="28"/>
              </w:rPr>
              <w:object w:dxaOrig="2860" w:dyaOrig="620" w14:anchorId="21787F56">
                <v:shape id="_x0000_i1297" type="#_x0000_t75" style="width:143.25pt;height:30.75pt" o:ole="">
                  <v:imagedata r:id="rId444" o:title=""/>
                </v:shape>
                <o:OLEObject Type="Embed" ProgID="Equation.DSMT4" ShapeID="_x0000_i1297" DrawAspect="Content" ObjectID="_1788710964" r:id="rId445"/>
              </w:object>
            </w:r>
            <w:r w:rsidRPr="00BD031A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BD031A">
              <w:rPr>
                <w:rFonts w:cstheme="minorHAnsi"/>
                <w:position w:val="-12"/>
                <w:sz w:val="28"/>
                <w:szCs w:val="28"/>
              </w:rPr>
              <w:object w:dxaOrig="600" w:dyaOrig="360" w14:anchorId="26B9D5D1">
                <v:shape id="_x0000_i1298" type="#_x0000_t75" style="width:30pt;height:18pt" o:ole="">
                  <v:imagedata r:id="rId442" o:title=""/>
                </v:shape>
                <o:OLEObject Type="Embed" ProgID="Equation.DSMT4" ShapeID="_x0000_i1298" DrawAspect="Content" ObjectID="_1788710965" r:id="rId446"/>
              </w:object>
            </w:r>
            <w:r w:rsidRPr="00BD031A">
              <w:rPr>
                <w:rFonts w:cstheme="minorHAnsi"/>
                <w:sz w:val="28"/>
                <w:szCs w:val="28"/>
                <w:rtl/>
              </w:rPr>
              <w:t xml:space="preserve"> من اجل كل عدد طبيعي </w:t>
            </w:r>
            <w:r w:rsidRPr="00BD031A">
              <w:rPr>
                <w:rFonts w:cstheme="minorHAnsi"/>
                <w:sz w:val="28"/>
                <w:szCs w:val="28"/>
              </w:rPr>
              <w:t>n</w:t>
            </w:r>
            <w:r w:rsidRPr="00BD031A">
              <w:rPr>
                <w:rFonts w:cstheme="minorHAnsi"/>
                <w:sz w:val="28"/>
                <w:szCs w:val="28"/>
                <w:rtl/>
              </w:rPr>
              <w:t xml:space="preserve"> .......</w:t>
            </w:r>
            <w:r w:rsidRPr="00BD031A">
              <w:rPr>
                <w:rFonts w:cstheme="minorHAnsi"/>
                <w:sz w:val="28"/>
                <w:szCs w:val="28"/>
                <w:rtl/>
                <w:lang w:bidi="ar-DZ"/>
              </w:rPr>
              <w:t>(1)</w:t>
            </w:r>
          </w:p>
          <w:p w14:paraId="7B3A4BE5" w14:textId="77777777" w:rsidR="00990633" w:rsidRDefault="00990633" w:rsidP="00BD031A">
            <w:pPr>
              <w:pStyle w:val="Paragraphedeliste"/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67E981E" w14:textId="77777777" w:rsidR="00990633" w:rsidRPr="00BD031A" w:rsidRDefault="00990633">
            <w:pPr>
              <w:pStyle w:val="Paragraphedeliste"/>
              <w:numPr>
                <w:ilvl w:val="0"/>
                <w:numId w:val="40"/>
              </w:num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بيين أن </w:t>
            </w:r>
            <w:r w:rsidRPr="004858AE">
              <w:rPr>
                <w:position w:val="-24"/>
              </w:rPr>
              <w:object w:dxaOrig="660" w:dyaOrig="620" w14:anchorId="424C8905">
                <v:shape id="_x0000_i1299" type="#_x0000_t75" style="width:33pt;height:30.75pt" o:ole="">
                  <v:imagedata r:id="rId447" o:title=""/>
                </v:shape>
                <o:OLEObject Type="Embed" ProgID="Equation.DSMT4" ShapeID="_x0000_i1299" DrawAspect="Content" ObjectID="_1788710966" r:id="rId448"/>
              </w:object>
            </w:r>
          </w:p>
          <w:p w14:paraId="419E6E1F" w14:textId="77777777" w:rsidR="00990633" w:rsidRDefault="00990633" w:rsidP="00E533D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E706F">
              <w:rPr>
                <w:rFonts w:cstheme="minorHAnsi"/>
                <w:position w:val="-24"/>
                <w:sz w:val="28"/>
                <w:szCs w:val="28"/>
                <w:lang/>
              </w:rPr>
              <w:object w:dxaOrig="3019" w:dyaOrig="620" w14:anchorId="0D315358">
                <v:shape id="_x0000_i1300" type="#_x0000_t75" style="width:150.75pt;height:30.75pt" o:ole="">
                  <v:imagedata r:id="rId449" o:title=""/>
                </v:shape>
                <o:OLEObject Type="Embed" ProgID="Equation.DSMT4" ShapeID="_x0000_i1300" DrawAspect="Content" ObjectID="_1788710967" r:id="rId450"/>
              </w:object>
            </w:r>
            <w:r w:rsidRPr="00BE706F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BE706F">
              <w:rPr>
                <w:rFonts w:cstheme="minorHAnsi"/>
                <w:position w:val="-24"/>
                <w:sz w:val="28"/>
                <w:szCs w:val="28"/>
                <w:lang/>
              </w:rPr>
              <w:object w:dxaOrig="660" w:dyaOrig="620" w14:anchorId="3857183B">
                <v:shape id="_x0000_i1301" type="#_x0000_t75" style="width:33pt;height:30.75pt" o:ole="">
                  <v:imagedata r:id="rId447" o:title=""/>
                </v:shape>
                <o:OLEObject Type="Embed" ProgID="Equation.DSMT4" ShapeID="_x0000_i1301" DrawAspect="Content" ObjectID="_1788710968" r:id="rId451"/>
              </w:object>
            </w:r>
            <w:r w:rsidRPr="00BE706F">
              <w:rPr>
                <w:rFonts w:cstheme="minorHAnsi"/>
                <w:sz w:val="28"/>
                <w:szCs w:val="28"/>
                <w:rtl/>
              </w:rPr>
              <w:t xml:space="preserve"> من اجل كل عدد طبيعي </w:t>
            </w:r>
            <w:r w:rsidRPr="00BE706F">
              <w:rPr>
                <w:rFonts w:cstheme="minorHAnsi"/>
                <w:sz w:val="28"/>
                <w:szCs w:val="28"/>
              </w:rPr>
              <w:t>n</w:t>
            </w:r>
            <w:r w:rsidRPr="00BE706F">
              <w:rPr>
                <w:rFonts w:cstheme="minorHAnsi"/>
                <w:sz w:val="28"/>
                <w:szCs w:val="28"/>
                <w:rtl/>
              </w:rPr>
              <w:t xml:space="preserve"> .......</w:t>
            </w:r>
            <w:r w:rsidRPr="00BE706F">
              <w:rPr>
                <w:rFonts w:cstheme="minorHAnsi"/>
                <w:sz w:val="28"/>
                <w:szCs w:val="28"/>
                <w:rtl/>
                <w:lang w:bidi="ar-DZ"/>
              </w:rPr>
              <w:t>(2)</w:t>
            </w:r>
          </w:p>
          <w:p w14:paraId="75F37014" w14:textId="77777777" w:rsidR="00990633" w:rsidRDefault="00990633" w:rsidP="00E533D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71FA0C9" w14:textId="77777777" w:rsidR="00990633" w:rsidRDefault="00990633" w:rsidP="00E533D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إذا: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3367F9B1" w14:textId="77777777" w:rsidR="00990633" w:rsidRDefault="00990633" w:rsidP="00FE21D2">
            <w:pPr>
              <w:bidi/>
              <w:rPr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(1) و (2) نجد من ا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4858AE">
              <w:rPr>
                <w:position w:val="-24"/>
                <w:lang/>
              </w:rPr>
              <w:object w:dxaOrig="999" w:dyaOrig="620" w14:anchorId="0049714B">
                <v:shape id="_x0000_i1302" type="#_x0000_t75" style="width:50.25pt;height:30.75pt" o:ole="">
                  <v:imagedata r:id="rId438" o:title=""/>
                </v:shape>
                <o:OLEObject Type="Embed" ProgID="Equation.DSMT4" ShapeID="_x0000_i1302" DrawAspect="Content" ObjectID="_1788710969" r:id="rId452"/>
              </w:object>
            </w:r>
            <w:r>
              <w:t xml:space="preserve">  </w:t>
            </w:r>
            <w:r>
              <w:rPr>
                <w:rFonts w:hint="cs"/>
                <w:rtl/>
              </w:rPr>
              <w:t xml:space="preserve"> </w:t>
            </w:r>
          </w:p>
          <w:p w14:paraId="36E2B765" w14:textId="77777777" w:rsidR="00990633" w:rsidRDefault="00990633" w:rsidP="00E533D3">
            <w:pPr>
              <w:bidi/>
              <w:rPr>
                <w:rtl/>
              </w:rPr>
            </w:pPr>
          </w:p>
          <w:p w14:paraId="32A26B18" w14:textId="77777777" w:rsidR="00990633" w:rsidRPr="00FE5FC0" w:rsidRDefault="00990633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FE5FC0">
              <w:rPr>
                <w:rFonts w:cstheme="minorHAnsi"/>
                <w:sz w:val="28"/>
                <w:szCs w:val="28"/>
                <w:rtl/>
              </w:rPr>
              <w:t xml:space="preserve">نقول ان المتتالية </w:t>
            </w:r>
            <w:r w:rsidRPr="00FE5FC0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1C8C0644">
                <v:shape id="_x0000_i1303" type="#_x0000_t75" style="width:24pt;height:20.25pt" o:ole="">
                  <v:imagedata r:id="rId453" o:title=""/>
                </v:shape>
                <o:OLEObject Type="Embed" ProgID="Equation.DSMT4" ShapeID="_x0000_i1303" DrawAspect="Content" ObjectID="_1788710970" r:id="rId454"/>
              </w:object>
            </w:r>
            <w:r w:rsidRPr="00FE5FC0">
              <w:rPr>
                <w:rFonts w:cstheme="minorHAnsi"/>
                <w:sz w:val="28"/>
                <w:szCs w:val="28"/>
                <w:rtl/>
              </w:rPr>
              <w:t xml:space="preserve"> محدودة من الأعلى بالعدد 1 ومحدودة من الأسفل بالعدد 0.5 </w:t>
            </w:r>
          </w:p>
          <w:p w14:paraId="1BF3438C" w14:textId="77777777" w:rsidR="00990633" w:rsidRDefault="00990633" w:rsidP="00FE5FC0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</w:rPr>
            </w:pPr>
            <w:r w:rsidRPr="00FE5FC0">
              <w:rPr>
                <w:rFonts w:cstheme="minorHAnsi"/>
                <w:sz w:val="28"/>
                <w:szCs w:val="28"/>
                <w:rtl/>
              </w:rPr>
              <w:t xml:space="preserve">ونقول أيضا ان </w:t>
            </w:r>
            <w:r w:rsidRPr="00FE5FC0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2D92523">
                <v:shape id="_x0000_i1304" type="#_x0000_t75" style="width:24pt;height:20.25pt" o:ole="">
                  <v:imagedata r:id="rId455" o:title=""/>
                </v:shape>
                <o:OLEObject Type="Embed" ProgID="Equation.DSMT4" ShapeID="_x0000_i1304" DrawAspect="Content" ObjectID="_1788710971" r:id="rId456"/>
              </w:object>
            </w:r>
            <w:r w:rsidRPr="00FE5FC0">
              <w:rPr>
                <w:rFonts w:cstheme="minorHAnsi"/>
                <w:sz w:val="28"/>
                <w:szCs w:val="28"/>
                <w:rtl/>
              </w:rPr>
              <w:t xml:space="preserve"> متتالية محدودة</w:t>
            </w:r>
          </w:p>
          <w:p w14:paraId="3EC98F21" w14:textId="77777777" w:rsidR="00027601" w:rsidRDefault="00027601" w:rsidP="005F25A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EB3D28B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235A379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1FA2415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55E18CB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B3F65DA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09F560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A229F1" w14:textId="77777777" w:rsidR="00027601" w:rsidRDefault="00027601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E7324CE" w14:textId="7017298E" w:rsidR="00990633" w:rsidRPr="00FE21D2" w:rsidRDefault="00990633" w:rsidP="000276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E21D2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تعاريف:</w:t>
            </w:r>
          </w:p>
          <w:p w14:paraId="0257CF9A" w14:textId="77777777" w:rsidR="00990633" w:rsidRPr="005F25A7" w:rsidRDefault="00990633" w:rsidP="005F25A7">
            <w:pPr>
              <w:bidi/>
              <w:ind w:left="631"/>
              <w:rPr>
                <w:rFonts w:cstheme="minorHAnsi"/>
                <w:sz w:val="28"/>
                <w:szCs w:val="28"/>
                <w:rtl/>
              </w:rPr>
            </w:pPr>
            <w:r w:rsidRPr="00DE3DC2">
              <w:rPr>
                <w:rFonts w:cs="Simplified Arabic"/>
                <w:b/>
                <w:bCs/>
                <w:noProof/>
                <w:color w:val="FF0000"/>
                <w:sz w:val="32"/>
                <w:szCs w:val="32"/>
                <w:rtl/>
              </w:rPr>
              <w:t xml:space="preserve"> </w:t>
            </w:r>
            <w:r w:rsidRPr="005F25A7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1F728E0D">
                <v:shape id="_x0000_i1305" type="#_x0000_t75" style="width:24pt;height:20.25pt" o:ole="">
                  <v:imagedata r:id="rId457" o:title=""/>
                </v:shape>
                <o:OLEObject Type="Embed" ProgID="Equation.DSMT4" ShapeID="_x0000_i1305" DrawAspect="Content" ObjectID="_1788710972" r:id="rId458"/>
              </w:object>
            </w:r>
            <w:r w:rsidRPr="005F25A7">
              <w:rPr>
                <w:rFonts w:cstheme="minorHAnsi"/>
                <w:sz w:val="28"/>
                <w:szCs w:val="28"/>
                <w:rtl/>
              </w:rPr>
              <w:t xml:space="preserve"> متتالية معرفة على</w:t>
            </w:r>
            <w:r w:rsidRPr="005F25A7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279" w14:anchorId="08C05680">
                <v:shape id="_x0000_i1306" type="#_x0000_t75" style="width:12.75pt;height:14.25pt" o:ole="">
                  <v:imagedata r:id="rId459" o:title=""/>
                </v:shape>
                <o:OLEObject Type="Embed" ProgID="Equation.DSMT4" ShapeID="_x0000_i1306" DrawAspect="Content" ObjectID="_1788710973" r:id="rId460"/>
              </w:object>
            </w:r>
            <w:r w:rsidRPr="005F25A7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DC3F579" w14:textId="77777777" w:rsidR="00990633" w:rsidRPr="005F25A7" w:rsidRDefault="00990633">
            <w:pPr>
              <w:numPr>
                <w:ilvl w:val="0"/>
                <w:numId w:val="41"/>
              </w:numPr>
              <w:bidi/>
              <w:ind w:left="63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>القول أن المتتالية</w:t>
            </w:r>
            <w:r w:rsidRPr="005F25A7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55C334CE">
                <v:shape id="_x0000_i1307" type="#_x0000_t75" style="width:24pt;height:20.25pt" o:ole="">
                  <v:imagedata r:id="rId461" o:title=""/>
                </v:shape>
                <o:OLEObject Type="Embed" ProgID="Equation.DSMT4" ShapeID="_x0000_i1307" DrawAspect="Content" ObjectID="_1788710974" r:id="rId462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حدودة من الأعلى يعني وجود عدد حقيقي </w:t>
            </w:r>
            <w:r w:rsidRPr="005F25A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3CCDA78A">
                <v:shape id="_x0000_i1308" type="#_x0000_t75" style="width:12pt;height:12.75pt" o:ole="">
                  <v:imagedata r:id="rId463" o:title=""/>
                </v:shape>
                <o:OLEObject Type="Embed" ProgID="Equation.DSMT4" ShapeID="_x0000_i1308" DrawAspect="Content" ObjectID="_1788710975" r:id="rId464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من أجل كل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عدد طبيعي </w:t>
            </w:r>
            <w:r w:rsidRPr="005F25A7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38A137C5">
                <v:shape id="_x0000_i1309" type="#_x0000_t75" style="width:9.75pt;height:11.25pt" o:ole="">
                  <v:imagedata r:id="rId465" o:title=""/>
                </v:shape>
                <o:OLEObject Type="Embed" ProgID="Equation.DSMT4" ShapeID="_x0000_i1309" DrawAspect="Content" ObjectID="_1788710976" r:id="rId466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،  </w:t>
            </w:r>
            <w:r w:rsidRPr="005F25A7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720" w:dyaOrig="360" w14:anchorId="1BE543DB">
                <v:shape id="_x0000_i1310" type="#_x0000_t75" style="width:36pt;height:18pt" o:ole="">
                  <v:imagedata r:id="rId467" o:title=""/>
                </v:shape>
                <o:OLEObject Type="Embed" ProgID="Equation.DSMT4" ShapeID="_x0000_i1310" DrawAspect="Content" ObjectID="_1788710977" r:id="rId468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. نقول أن </w:t>
            </w:r>
            <w:r w:rsidRPr="005F25A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4568E061">
                <v:shape id="_x0000_i1311" type="#_x0000_t75" style="width:12pt;height:12.75pt" o:ole="">
                  <v:imagedata r:id="rId469" o:title=""/>
                </v:shape>
                <o:OLEObject Type="Embed" ProgID="Equation.DSMT4" ShapeID="_x0000_i1311" DrawAspect="Content" ObjectID="_1788710978" r:id="rId470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نصر حاد من الأعلى.</w:t>
            </w:r>
          </w:p>
          <w:p w14:paraId="61AD1B71" w14:textId="77777777" w:rsidR="00990633" w:rsidRPr="005F25A7" w:rsidRDefault="00990633">
            <w:pPr>
              <w:numPr>
                <w:ilvl w:val="0"/>
                <w:numId w:val="41"/>
              </w:numPr>
              <w:bidi/>
              <w:ind w:left="63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>القول أن المتتالية</w:t>
            </w:r>
            <w:r w:rsidRPr="005F25A7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6374CF70">
                <v:shape id="_x0000_i1312" type="#_x0000_t75" style="width:24pt;height:20.25pt" o:ole="">
                  <v:imagedata r:id="rId461" o:title=""/>
                </v:shape>
                <o:OLEObject Type="Embed" ProgID="Equation.DSMT4" ShapeID="_x0000_i1312" DrawAspect="Content" ObjectID="_1788710979" r:id="rId471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حدودة من الأسفل يعني وجود عدد حقيقي </w:t>
            </w:r>
            <w:r w:rsidRPr="005F25A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1346F29A">
                <v:shape id="_x0000_i1313" type="#_x0000_t75" style="width:12pt;height:12.75pt" o:ole="">
                  <v:imagedata r:id="rId472" o:title=""/>
                </v:shape>
                <o:OLEObject Type="Embed" ProgID="Equation.DSMT4" ShapeID="_x0000_i1313" DrawAspect="Content" ObjectID="_1788710980" r:id="rId473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من أجل كل عدد طبيعي </w:t>
            </w:r>
            <w:r w:rsidRPr="005F25A7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23D5BB8A">
                <v:shape id="_x0000_i1314" type="#_x0000_t75" style="width:9.75pt;height:11.25pt" o:ole="">
                  <v:imagedata r:id="rId465" o:title=""/>
                </v:shape>
                <o:OLEObject Type="Embed" ProgID="Equation.DSMT4" ShapeID="_x0000_i1314" DrawAspect="Content" ObjectID="_1788710981" r:id="rId474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: </w:t>
            </w:r>
            <w:r w:rsidRPr="005F25A7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740" w:dyaOrig="360" w14:anchorId="59885C72">
                <v:shape id="_x0000_i1315" type="#_x0000_t75" style="width:36.75pt;height:18pt" o:ole="">
                  <v:imagedata r:id="rId475" o:title=""/>
                </v:shape>
                <o:OLEObject Type="Embed" ProgID="Equation.DSMT4" ShapeID="_x0000_i1315" DrawAspect="Content" ObjectID="_1788710982" r:id="rId476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. نقول أن </w:t>
            </w:r>
            <w:r w:rsidRPr="005F25A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5F4F6DE9">
                <v:shape id="_x0000_i1316" type="#_x0000_t75" style="width:12pt;height:12.75pt" o:ole="">
                  <v:imagedata r:id="rId477" o:title=""/>
                </v:shape>
                <o:OLEObject Type="Embed" ProgID="Equation.DSMT4" ShapeID="_x0000_i1316" DrawAspect="Content" ObjectID="_1788710983" r:id="rId478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نصر حاد من الأسفل.</w:t>
            </w:r>
          </w:p>
          <w:p w14:paraId="4902B1F7" w14:textId="77777777" w:rsidR="00990633" w:rsidRPr="005F25A7" w:rsidRDefault="00990633">
            <w:pPr>
              <w:numPr>
                <w:ilvl w:val="0"/>
                <w:numId w:val="41"/>
              </w:numPr>
              <w:bidi/>
              <w:ind w:left="631"/>
              <w:rPr>
                <w:rFonts w:cstheme="minorHAnsi"/>
                <w:b/>
                <w:bCs/>
                <w:noProof/>
                <w:color w:val="008000"/>
                <w:sz w:val="28"/>
                <w:szCs w:val="28"/>
                <w:rtl/>
                <w:lang w:bidi="ar-DZ"/>
              </w:rPr>
            </w:pP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>القول أن المتتالية</w:t>
            </w:r>
            <w:r w:rsidRPr="005F25A7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05385E16">
                <v:shape id="_x0000_i1317" type="#_x0000_t75" style="width:24pt;height:20.25pt" o:ole="">
                  <v:imagedata r:id="rId461" o:title=""/>
                </v:shape>
                <o:OLEObject Type="Embed" ProgID="Equation.DSMT4" ShapeID="_x0000_i1317" DrawAspect="Content" ObjectID="_1788710984" r:id="rId479"/>
              </w:object>
            </w:r>
            <w:r w:rsidRPr="005F25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حدودة يعني أنها محدودة من الأعلى و محدودة من الأسفل.</w:t>
            </w:r>
          </w:p>
          <w:p w14:paraId="07722A80" w14:textId="77777777" w:rsidR="00990633" w:rsidRDefault="00990633" w:rsidP="00E2747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1D514D7" w14:textId="77777777" w:rsidR="00990633" w:rsidRDefault="00990633" w:rsidP="005F25A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68D599E" w14:textId="77777777" w:rsidR="00990633" w:rsidRDefault="00990633" w:rsidP="005F25A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7B3D040" w14:textId="77777777" w:rsidR="00990633" w:rsidRDefault="00990633" w:rsidP="005F25A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848F686" w14:textId="77777777" w:rsidR="00990633" w:rsidRDefault="00990633" w:rsidP="005F25A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F25A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</w:t>
            </w:r>
            <w:r w:rsidRPr="005F25A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52265343" w14:textId="77777777" w:rsidR="00990633" w:rsidRPr="000A6B17" w:rsidRDefault="00990633" w:rsidP="000A6B1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لت</w:t>
            </w:r>
            <w:r w:rsidRPr="000A6B17">
              <w:rPr>
                <w:rFonts w:cstheme="minorHAnsi"/>
                <w:sz w:val="28"/>
                <w:szCs w:val="28"/>
                <w:rtl/>
              </w:rPr>
              <w:t xml:space="preserve">كن </w:t>
            </w:r>
            <w:r w:rsidRPr="000A6B17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5E7E2EAF">
                <v:shape id="_x0000_i1318" type="#_x0000_t75" style="width:24pt;height:20.25pt" o:ole="">
                  <v:imagedata r:id="rId79" o:title=""/>
                </v:shape>
                <o:OLEObject Type="Embed" ProgID="Equation.DSMT4" ShapeID="_x0000_i1318" DrawAspect="Content" ObjectID="_1788710985" r:id="rId480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 xml:space="preserve"> المتتالية المعرفة على</w:t>
            </w:r>
            <w:r w:rsidRPr="000A6B17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279" w14:anchorId="29D1CE5C">
                <v:shape id="_x0000_i1319" type="#_x0000_t75" style="width:12.75pt;height:14.25pt" o:ole="">
                  <v:imagedata r:id="rId81" o:title=""/>
                </v:shape>
                <o:OLEObject Type="Embed" ProgID="Equation.DSMT4" ShapeID="_x0000_i1319" DrawAspect="Content" ObjectID="_1788710986" r:id="rId481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 xml:space="preserve"> بحدها العام: </w:t>
            </w:r>
            <w:r w:rsidRPr="000A6B17">
              <w:rPr>
                <w:rFonts w:cstheme="minorHAnsi"/>
                <w:position w:val="-26"/>
                <w:sz w:val="28"/>
                <w:szCs w:val="28"/>
                <w:lang w:bidi="ar-DZ"/>
              </w:rPr>
              <w:object w:dxaOrig="1280" w:dyaOrig="680" w14:anchorId="70E670A4">
                <v:shape id="_x0000_i1320" type="#_x0000_t75" style="width:63.75pt;height:33.75pt" o:ole="">
                  <v:imagedata r:id="rId482" o:title=""/>
                </v:shape>
                <o:OLEObject Type="Embed" ProgID="Equation.DSMT4" ShapeID="_x0000_i1320" DrawAspect="Content" ObjectID="_1788710987" r:id="rId483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355105A" w14:textId="77777777" w:rsidR="00990633" w:rsidRPr="00E461B4" w:rsidRDefault="00990633" w:rsidP="000A6B17">
            <w:pPr>
              <w:bidi/>
              <w:ind w:left="360"/>
              <w:rPr>
                <w:rFonts w:cs="Simplified Arabic"/>
                <w:b/>
                <w:bCs/>
                <w:rtl/>
              </w:rPr>
            </w:pP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0A6B17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40" w:dyaOrig="400" w14:anchorId="537C3FE2">
                <v:shape id="_x0000_i1321" type="#_x0000_t75" style="width:21.75pt;height:20.25pt" o:ole="">
                  <v:imagedata r:id="rId484" o:title=""/>
                </v:shape>
                <o:OLEObject Type="Embed" ProgID="Equation.DSMT4" ShapeID="_x0000_i1321" DrawAspect="Content" ObjectID="_1788710988" r:id="rId485"/>
              </w:object>
            </w: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حدودة من الأعلى بالعدد</w:t>
            </w:r>
            <w:r w:rsidRPr="000A6B1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00" w:dyaOrig="260" w14:anchorId="60ABA820">
                <v:shape id="_x0000_i1322" type="#_x0000_t75" style="width:9.75pt;height:12.75pt" o:ole="">
                  <v:imagedata r:id="rId486" o:title=""/>
                </v:shape>
                <o:OLEObject Type="Embed" ProgID="Equation.DSMT4" ShapeID="_x0000_i1322" DrawAspect="Content" ObjectID="_1788710989" r:id="rId487"/>
              </w:object>
            </w: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11610C76" w14:textId="77777777" w:rsidR="00990633" w:rsidRDefault="00990633" w:rsidP="0041280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327D472" w14:textId="77777777" w:rsidR="00990633" w:rsidRDefault="00990633" w:rsidP="005F25A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A6B1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</w:p>
          <w:p w14:paraId="3A0E017D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65BFDB7" w14:textId="77777777" w:rsidR="00990633" w:rsidRPr="000A6B17" w:rsidRDefault="00990633" w:rsidP="000A6B1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6B17">
              <w:rPr>
                <w:rFonts w:cstheme="minorHAnsi"/>
                <w:sz w:val="28"/>
                <w:szCs w:val="28"/>
                <w:rtl/>
              </w:rPr>
              <w:t xml:space="preserve">لتكن </w:t>
            </w:r>
            <w:r w:rsidRPr="000A6B17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45DCA76">
                <v:shape id="_x0000_i1323" type="#_x0000_t75" style="width:24pt;height:20.25pt" o:ole="">
                  <v:imagedata r:id="rId79" o:title=""/>
                </v:shape>
                <o:OLEObject Type="Embed" ProgID="Equation.DSMT4" ShapeID="_x0000_i1323" DrawAspect="Content" ObjectID="_1788710990" r:id="rId488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 xml:space="preserve"> المتتالية المعرفة على</w:t>
            </w:r>
            <w:r w:rsidRPr="000A6B17">
              <w:rPr>
                <w:rFonts w:cstheme="minorHAnsi"/>
                <w:position w:val="-6"/>
                <w:sz w:val="28"/>
                <w:szCs w:val="28"/>
                <w:lang/>
              </w:rPr>
              <w:object w:dxaOrig="320" w:dyaOrig="320" w14:anchorId="0D2CEDDB">
                <v:shape id="_x0000_i1324" type="#_x0000_t75" style="width:15.75pt;height:15.75pt" o:ole="">
                  <v:imagedata r:id="rId489" o:title=""/>
                </v:shape>
                <o:OLEObject Type="Embed" ProgID="Equation.DSMT4" ShapeID="_x0000_i1324" DrawAspect="Content" ObjectID="_1788710991" r:id="rId490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 xml:space="preserve"> بحدها العام: </w:t>
            </w:r>
            <w:r w:rsidRPr="000A6B17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579" w:dyaOrig="660" w14:anchorId="0FADADFF">
                <v:shape id="_x0000_i1325" type="#_x0000_t75" style="width:78.75pt;height:33pt" o:ole="">
                  <v:imagedata r:id="rId491" o:title=""/>
                </v:shape>
                <o:OLEObject Type="Embed" ProgID="Equation.DSMT4" ShapeID="_x0000_i1325" DrawAspect="Content" ObjectID="_1788710992" r:id="rId492"/>
              </w:object>
            </w:r>
            <w:r w:rsidRPr="000A6B17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2211F22" w14:textId="77777777" w:rsidR="00990633" w:rsidRPr="00E461B4" w:rsidRDefault="00990633" w:rsidP="000A6B17">
            <w:pPr>
              <w:bidi/>
              <w:ind w:left="360"/>
              <w:rPr>
                <w:rFonts w:cs="Simplified Arabic"/>
                <w:b/>
                <w:bCs/>
                <w:rtl/>
              </w:rPr>
            </w:pP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0A6B17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40" w:dyaOrig="400" w14:anchorId="14F8D566">
                <v:shape id="_x0000_i1326" type="#_x0000_t75" style="width:21.75pt;height:20.25pt" o:ole="">
                  <v:imagedata r:id="rId484" o:title=""/>
                </v:shape>
                <o:OLEObject Type="Embed" ProgID="Equation.DSMT4" ShapeID="_x0000_i1326" DrawAspect="Content" ObjectID="_1788710993" r:id="rId493"/>
              </w:object>
            </w: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حدودة من الأسفل بالعدد</w:t>
            </w:r>
            <w:r w:rsidRPr="000A6B17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79" w14:anchorId="291F61A7">
                <v:shape id="_x0000_i1327" type="#_x0000_t75" style="width:9.75pt;height:14.25pt" o:ole="">
                  <v:imagedata r:id="rId494" o:title=""/>
                </v:shape>
                <o:OLEObject Type="Embed" ProgID="Equation.DSMT4" ShapeID="_x0000_i1327" DrawAspect="Content" ObjectID="_1788710994" r:id="rId495"/>
              </w:object>
            </w:r>
            <w:r w:rsidRPr="000A6B17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5BB44A65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E96E5E0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DFD8C67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30036F1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A488834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B9E05C3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84FDFA2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B4322DD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99D7066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7EDB31F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4FDA3B2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17DD22F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2F52BEB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2A29DDA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38E98FA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08F6E0F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97E1AF9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5DDC760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836B711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619F77E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D388153" w14:textId="77777777" w:rsidR="00990633" w:rsidRDefault="00990633" w:rsidP="000A6B1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011FE02" w14:textId="4BD56893" w:rsidR="00990633" w:rsidRPr="00E27475" w:rsidRDefault="00990633" w:rsidP="0099063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227" w:type="dxa"/>
          </w:tcPr>
          <w:p w14:paraId="2D4A764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9778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B9D82" w14:textId="77777777" w:rsidR="00990633" w:rsidRPr="00A25B5D" w:rsidRDefault="00990633" w:rsidP="00C8171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25B5D">
              <w:rPr>
                <w:rFonts w:cstheme="minorHAnsi" w:hint="cs"/>
                <w:color w:val="FF0000"/>
                <w:sz w:val="28"/>
                <w:szCs w:val="28"/>
                <w:rtl/>
              </w:rPr>
              <w:t>التذكير بقواعد المقارنة التي تمت دراستها في السنة الأولى</w:t>
            </w:r>
          </w:p>
          <w:p w14:paraId="51B65CC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2A60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8ED1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C067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1A44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9155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4454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2A81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8028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E6C6E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6919B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0BF8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5D52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0FCAB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1484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F2F8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EE1B9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A449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B37CD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9ACE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FB27D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3F14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BA43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974B5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10F8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2DBB9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2218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D7FE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2F9EE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0A8D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890EA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04D7E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B25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94A3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B0BDC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E468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56A5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D3A4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1E29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E1C5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42D20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06A3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780D6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8376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29A0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CB59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8E7B81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4D90E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A7DC14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B2DDFB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354F5B7D" w14:textId="77777777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94736BF" wp14:editId="4C0C19EC">
                <wp:simplePos x="0" y="0"/>
                <wp:positionH relativeFrom="column">
                  <wp:posOffset>5064760</wp:posOffset>
                </wp:positionH>
                <wp:positionV relativeFrom="paragraph">
                  <wp:posOffset>281940</wp:posOffset>
                </wp:positionV>
                <wp:extent cx="1321435" cy="669925"/>
                <wp:effectExtent l="0" t="0" r="12065" b="15875"/>
                <wp:wrapNone/>
                <wp:docPr id="6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143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AEB236E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4736BF" id="_x0000_s1083" type="#_x0000_t54" style="position:absolute;left:0;text-align:left;margin-left:398.8pt;margin-top:22.2pt;width:104.05pt;height:52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">
                <v:textbox>
                  <w:txbxContent>
                    <w:p w14:paraId="1AEB236E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74B5917" wp14:editId="70A57F79">
                <wp:simplePos x="0" y="0"/>
                <wp:positionH relativeFrom="column">
                  <wp:posOffset>-481331</wp:posOffset>
                </wp:positionH>
                <wp:positionV relativeFrom="paragraph">
                  <wp:posOffset>356870</wp:posOffset>
                </wp:positionV>
                <wp:extent cx="1442085" cy="594995"/>
                <wp:effectExtent l="0" t="0" r="24765" b="14605"/>
                <wp:wrapNone/>
                <wp:docPr id="6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208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541F49A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4B5917" id="_x0000_s1084" type="#_x0000_t54" style="position:absolute;left:0;text-align:left;margin-left:-37.9pt;margin-top:28.1pt;width:113.55pt;height:46.8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">
                <v:textbox>
                  <w:txbxContent>
                    <w:p w14:paraId="2541F49A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ثانوية حميتو الحاج علي الشلالة ولاية البيض    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40759B68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8184709" wp14:editId="4ED643F9">
                <wp:simplePos x="0" y="0"/>
                <wp:positionH relativeFrom="column">
                  <wp:posOffset>-500380</wp:posOffset>
                </wp:positionH>
                <wp:positionV relativeFrom="paragraph">
                  <wp:posOffset>738505</wp:posOffset>
                </wp:positionV>
                <wp:extent cx="6848475" cy="499745"/>
                <wp:effectExtent l="0" t="0" r="28575" b="14605"/>
                <wp:wrapNone/>
                <wp:docPr id="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48475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194BCA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260A0E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التعرف على تزايد أو تناقص متتال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184709" id="_x0000_s1085" type="#_x0000_t80" style="position:absolute;left:0;text-align:left;margin-left:-39.4pt;margin-top:58.15pt;width:539.25pt;height:39.3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" adj=",5032,,7916">
                <v:textbox>
                  <w:txbxContent>
                    <w:p w14:paraId="49194BCA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260A0E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التعرف على تزايد أو تناقص متتال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7697655" wp14:editId="03ED72A0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6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4D9D64B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C29C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C29C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رتيب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697655" id="_x0000_s1086" type="#_x0000_t98" style="position:absolute;left:0;text-align:left;margin-left:84.05pt;margin-top:-7.45pt;width:308.1pt;height:63.6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CFK1e5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64D9D64B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FC29C5">
                        <w:rPr>
                          <w:rFonts w:cstheme="minorHAnsi" w:hint="cs"/>
                          <w:sz w:val="28"/>
                          <w:szCs w:val="28"/>
                          <w:rtl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FC29C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رتيب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892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1"/>
        <w:gridCol w:w="1007"/>
      </w:tblGrid>
      <w:tr w:rsidR="00990633" w:rsidRPr="00792B9B" w14:paraId="2F54C147" w14:textId="77777777" w:rsidTr="00FC29C5">
        <w:tc>
          <w:tcPr>
            <w:tcW w:w="1384" w:type="dxa"/>
            <w:shd w:val="clear" w:color="auto" w:fill="FFFF00"/>
          </w:tcPr>
          <w:p w14:paraId="7AD7CC2E" w14:textId="77777777" w:rsidR="00990633" w:rsidRPr="00FC29C5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29C5">
              <w:rPr>
                <w:rFonts w:cstheme="minorHAnsi" w:hint="cs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43C0F407" w14:textId="77777777" w:rsidR="00990633" w:rsidRPr="00FC29C5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29C5">
              <w:rPr>
                <w:rFonts w:cstheme="minorHAns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004" w:type="dxa"/>
            <w:shd w:val="clear" w:color="auto" w:fill="FFFF00"/>
          </w:tcPr>
          <w:p w14:paraId="5C5E78FF" w14:textId="77777777" w:rsidR="00990633" w:rsidRPr="00FC29C5" w:rsidRDefault="00990633" w:rsidP="00DB676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FC29C5">
              <w:rPr>
                <w:rFonts w:cstheme="minorHAns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990633" w:rsidRPr="00792B9B" w14:paraId="11B8699F" w14:textId="77777777" w:rsidTr="00FC29C5">
        <w:tc>
          <w:tcPr>
            <w:tcW w:w="1384" w:type="dxa"/>
          </w:tcPr>
          <w:p w14:paraId="6187972F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BFD079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AD891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71677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A07F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310F4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43AF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6C84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6F497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2B1F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18EF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5A17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6E70645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C63F3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74D4B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123E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9A5FC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5A3F5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3D072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49656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C4C7D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3424C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73C8A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E65B4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48A91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C436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01CC0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FCD3F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5C7B6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F6868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94C1D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DE11D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5EC3F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918FF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4C9C0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B3D5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3E2427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7BFDC04F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C7963A" w14:textId="77777777" w:rsidR="00990633" w:rsidRDefault="00990633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C29C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:</w:t>
            </w:r>
          </w:p>
          <w:p w14:paraId="13DB0EE8" w14:textId="77777777" w:rsidR="00990633" w:rsidRDefault="00990633" w:rsidP="00FC29C5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5D799F8" w14:textId="77777777" w:rsidR="00990633" w:rsidRDefault="00990633" w:rsidP="009E344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F243DE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المتتاليتين </w:t>
            </w:r>
            <w:r w:rsidRPr="00F243DE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0516AC00">
                <v:shape id="_x0000_i1328" type="#_x0000_t75" style="width:24pt;height:20.25pt" o:ole="">
                  <v:imagedata r:id="rId496" o:title=""/>
                </v:shape>
                <o:OLEObject Type="Embed" ProgID="Equation.DSMT4" ShapeID="_x0000_i1328" DrawAspect="Content" ObjectID="_1788710995" r:id="rId497"/>
              </w:object>
            </w:r>
            <w:r w:rsidRPr="00F243DE">
              <w:rPr>
                <w:rFonts w:cstheme="minorHAnsi"/>
                <w:sz w:val="28"/>
                <w:szCs w:val="28"/>
              </w:rPr>
              <w:t xml:space="preserve"> </w:t>
            </w:r>
            <w:r w:rsidRPr="00F243DE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F243DE">
              <w:rPr>
                <w:rFonts w:cstheme="minorHAnsi"/>
                <w:position w:val="-14"/>
                <w:sz w:val="28"/>
                <w:szCs w:val="28"/>
                <w:lang/>
              </w:rPr>
              <w:object w:dxaOrig="460" w:dyaOrig="400" w14:anchorId="51D13758">
                <v:shape id="_x0000_i1329" type="#_x0000_t75" style="width:23.25pt;height:20.25pt" o:ole="">
                  <v:imagedata r:id="rId498" o:title=""/>
                </v:shape>
                <o:OLEObject Type="Embed" ProgID="Equation.DSMT4" ShapeID="_x0000_i1329" DrawAspect="Content" ObjectID="_1788710996" r:id="rId499"/>
              </w:object>
            </w:r>
            <w:r w:rsidRPr="00F243DE">
              <w:rPr>
                <w:rFonts w:cstheme="minorHAnsi"/>
                <w:sz w:val="28"/>
                <w:szCs w:val="28"/>
                <w:rtl/>
              </w:rPr>
              <w:t xml:space="preserve"> المعرفتين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F243DE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F243DE">
              <w:rPr>
                <w:rFonts w:eastAsiaTheme="minorEastAsia" w:cstheme="minorHAnsi" w:hint="cs"/>
                <w:sz w:val="28"/>
                <w:szCs w:val="28"/>
                <w:rtl/>
              </w:rPr>
              <w:t>كمايلي:</w:t>
            </w:r>
            <w:r w:rsidRPr="00F243DE">
              <w:rPr>
                <w:rFonts w:eastAsiaTheme="minorEastAsia" w:cstheme="minorHAnsi"/>
                <w:sz w:val="28"/>
                <w:szCs w:val="28"/>
                <w:rtl/>
              </w:rPr>
              <w:t xml:space="preserve">  </w:t>
            </w:r>
            <w:r w:rsidRPr="00F243DE">
              <w:rPr>
                <w:rFonts w:cstheme="minorHAnsi"/>
                <w:position w:val="-12"/>
                <w:sz w:val="28"/>
                <w:szCs w:val="28"/>
                <w:lang/>
              </w:rPr>
              <w:object w:dxaOrig="1060" w:dyaOrig="360" w14:anchorId="6244FF69">
                <v:shape id="_x0000_i1330" type="#_x0000_t75" style="width:53.25pt;height:18pt" o:ole="">
                  <v:imagedata r:id="rId500" o:title=""/>
                </v:shape>
                <o:OLEObject Type="Embed" ProgID="Equation.DSMT4" ShapeID="_x0000_i1330" DrawAspect="Content" ObjectID="_1788710997" r:id="rId501"/>
              </w:object>
            </w:r>
            <w:r w:rsidRPr="00F243DE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243DE">
              <w:rPr>
                <w:rFonts w:cstheme="minorHAnsi"/>
                <w:position w:val="-24"/>
                <w:sz w:val="28"/>
                <w:szCs w:val="28"/>
                <w:lang/>
              </w:rPr>
              <w:object w:dxaOrig="999" w:dyaOrig="620" w14:anchorId="0C075430">
                <v:shape id="_x0000_i1331" type="#_x0000_t75" style="width:50.25pt;height:30.75pt" o:ole="">
                  <v:imagedata r:id="rId502" o:title=""/>
                </v:shape>
                <o:OLEObject Type="Embed" ProgID="Equation.DSMT4" ShapeID="_x0000_i1331" DrawAspect="Content" ObjectID="_1788710998" r:id="rId50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4B3AA811" w14:textId="77777777" w:rsidR="00990633" w:rsidRDefault="00990633" w:rsidP="00F243D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4E8060" w14:textId="77777777" w:rsidR="00990633" w:rsidRDefault="00990633">
            <w:pPr>
              <w:pStyle w:val="Paragraphedeliste"/>
              <w:numPr>
                <w:ilvl w:val="0"/>
                <w:numId w:val="42"/>
              </w:num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أحسب الحدود الأربعة الأولى لكل متتالية.</w:t>
            </w:r>
          </w:p>
          <w:p w14:paraId="729FA170" w14:textId="77777777" w:rsidR="00990633" w:rsidRDefault="00990633">
            <w:pPr>
              <w:pStyle w:val="Paragraphedeliste"/>
              <w:numPr>
                <w:ilvl w:val="0"/>
                <w:numId w:val="42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- من اجل كل عددين </w:t>
            </w:r>
            <w:r w:rsidRPr="00B31B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طبيعيين </w:t>
            </w:r>
            <w:r w:rsidRPr="00B31BE1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10355E47">
                <v:shape id="_x0000_i1332" type="#_x0000_t75" style="width:9.75pt;height:11.25pt" o:ole="">
                  <v:imagedata r:id="rId504" o:title=""/>
                </v:shape>
                <o:OLEObject Type="Embed" ProgID="Equation.DSMT4" ShapeID="_x0000_i1332" DrawAspect="Content" ObjectID="_1788710999" r:id="rId505"/>
              </w:object>
            </w:r>
            <w:r w:rsidRPr="00B31BE1">
              <w:rPr>
                <w:rFonts w:cstheme="minorHAnsi"/>
                <w:sz w:val="28"/>
                <w:szCs w:val="28"/>
                <w:rtl/>
              </w:rPr>
              <w:t xml:space="preserve"> و  </w:t>
            </w:r>
            <w:r w:rsidRPr="00B31BE1">
              <w:rPr>
                <w:rFonts w:cstheme="minorHAnsi"/>
                <w:position w:val="-6"/>
                <w:sz w:val="28"/>
                <w:szCs w:val="28"/>
              </w:rPr>
              <w:object w:dxaOrig="480" w:dyaOrig="279" w14:anchorId="6A6E7D0B">
                <v:shape id="_x0000_i1333" type="#_x0000_t75" style="width:24pt;height:14.25pt" o:ole="">
                  <v:imagedata r:id="rId506" o:title=""/>
                </v:shape>
                <o:OLEObject Type="Embed" ProgID="Equation.DSMT4" ShapeID="_x0000_i1333" DrawAspect="Content" ObjectID="_1788711000" r:id="rId507"/>
              </w:object>
            </w:r>
            <w:r w:rsidRPr="00B31BE1">
              <w:rPr>
                <w:rFonts w:cstheme="minorHAnsi"/>
                <w:sz w:val="28"/>
                <w:szCs w:val="28"/>
                <w:rtl/>
              </w:rPr>
              <w:t xml:space="preserve"> قارن بين الحدين  </w:t>
            </w:r>
            <w:r w:rsidRPr="00B31BE1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BBFF221">
                <v:shape id="_x0000_i1334" type="#_x0000_t75" style="width:12.75pt;height:18pt" o:ole="">
                  <v:imagedata r:id="rId508" o:title=""/>
                </v:shape>
                <o:OLEObject Type="Embed" ProgID="Equation.DSMT4" ShapeID="_x0000_i1334" DrawAspect="Content" ObjectID="_1788711001" r:id="rId509"/>
              </w:object>
            </w:r>
            <w:r w:rsidRPr="00B31B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B31BE1">
              <w:rPr>
                <w:rFonts w:cstheme="minorHAnsi"/>
                <w:position w:val="-12"/>
                <w:sz w:val="28"/>
                <w:szCs w:val="28"/>
              </w:rPr>
              <w:object w:dxaOrig="400" w:dyaOrig="360" w14:anchorId="7DB89B60">
                <v:shape id="_x0000_i1335" type="#_x0000_t75" style="width:20.25pt;height:18pt" o:ole="">
                  <v:imagedata r:id="rId510" o:title=""/>
                </v:shape>
                <o:OLEObject Type="Embed" ProgID="Equation.DSMT4" ShapeID="_x0000_i1335" DrawAspect="Content" ObjectID="_1788711002" r:id="rId511"/>
              </w:object>
            </w:r>
            <w:r w:rsidRPr="00B31B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 w:rsidRPr="00B31BE1">
              <w:rPr>
                <w:rFonts w:cstheme="minorHAnsi"/>
                <w:sz w:val="28"/>
                <w:szCs w:val="28"/>
                <w:rtl/>
              </w:rPr>
              <w:t xml:space="preserve">ثم بين </w:t>
            </w:r>
            <w:r w:rsidRPr="00B31BE1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E2DA557">
                <v:shape id="_x0000_i1336" type="#_x0000_t75" style="width:12.75pt;height:18pt" o:ole="">
                  <v:imagedata r:id="rId512" o:title=""/>
                </v:shape>
                <o:OLEObject Type="Embed" ProgID="Equation.DSMT4" ShapeID="_x0000_i1336" DrawAspect="Content" ObjectID="_1788711003" r:id="rId513"/>
              </w:object>
            </w:r>
            <w:r w:rsidRPr="00B31B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B31BE1">
              <w:rPr>
                <w:rFonts w:cstheme="minorHAnsi"/>
                <w:position w:val="-12"/>
                <w:sz w:val="28"/>
                <w:szCs w:val="28"/>
              </w:rPr>
              <w:object w:dxaOrig="380" w:dyaOrig="360" w14:anchorId="282CD100">
                <v:shape id="_x0000_i1337" type="#_x0000_t75" style="width:18.75pt;height:18pt" o:ole="">
                  <v:imagedata r:id="rId514" o:title=""/>
                </v:shape>
                <o:OLEObject Type="Embed" ProgID="Equation.DSMT4" ShapeID="_x0000_i1337" DrawAspect="Content" ObjectID="_1788711004" r:id="rId51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ب- استنتج اتجاه تغير كل من المتتاليتين </w:t>
            </w:r>
            <w:r w:rsidRPr="00F243DE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5A5AB109">
                <v:shape id="_x0000_i1338" type="#_x0000_t75" style="width:24pt;height:20.25pt" o:ole="">
                  <v:imagedata r:id="rId496" o:title=""/>
                </v:shape>
                <o:OLEObject Type="Embed" ProgID="Equation.DSMT4" ShapeID="_x0000_i1338" DrawAspect="Content" ObjectID="_1788711005" r:id="rId516"/>
              </w:object>
            </w:r>
            <w:r w:rsidRPr="00F243DE">
              <w:rPr>
                <w:rFonts w:cstheme="minorHAnsi"/>
                <w:sz w:val="28"/>
                <w:szCs w:val="28"/>
              </w:rPr>
              <w:t xml:space="preserve"> </w:t>
            </w:r>
            <w:r w:rsidRPr="00F243DE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F243DE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64467D69">
                <v:shape id="_x0000_i1339" type="#_x0000_t75" style="width:23.25pt;height:20.25pt" o:ole="">
                  <v:imagedata r:id="rId498" o:title=""/>
                </v:shape>
                <o:OLEObject Type="Embed" ProgID="Equation.DSMT4" ShapeID="_x0000_i1339" DrawAspect="Content" ObjectID="_1788711006" r:id="rId51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71013939" w14:textId="77777777" w:rsidR="00990633" w:rsidRDefault="00990633" w:rsidP="00B31BE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6FD4381" w14:textId="77777777" w:rsidR="00990633" w:rsidRPr="00D27167" w:rsidRDefault="00990633" w:rsidP="0089641C">
            <w:pPr>
              <w:bidi/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</w:rPr>
            </w:pPr>
            <w:r w:rsidRPr="00D2716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 w:rsidRPr="00D2716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عاريف:</w:t>
            </w:r>
            <w:r w:rsidRPr="00D27167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4D13992F" w14:textId="77777777" w:rsidR="00990633" w:rsidRPr="0089641C" w:rsidRDefault="00990633" w:rsidP="0089641C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9641C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7F46087F">
                <v:shape id="_x0000_i1340" type="#_x0000_t75" style="width:24pt;height:20.25pt" o:ole="">
                  <v:imagedata r:id="rId457" o:title=""/>
                </v:shape>
                <o:OLEObject Type="Embed" ProgID="Equation.DSMT4" ShapeID="_x0000_i1340" DrawAspect="Content" ObjectID="_1788711007" r:id="rId518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متتالية معرفة على</w:t>
            </w:r>
            <w:r w:rsidRPr="0089641C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279" w14:anchorId="3CC0EACB">
                <v:shape id="_x0000_i1341" type="#_x0000_t75" style="width:12.75pt;height:14.25pt" o:ole="">
                  <v:imagedata r:id="rId459" o:title=""/>
                </v:shape>
                <o:OLEObject Type="Embed" ProgID="Equation.DSMT4" ShapeID="_x0000_i1341" DrawAspect="Content" ObjectID="_1788711008" r:id="rId519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3E87A71" w14:textId="77777777" w:rsidR="00990633" w:rsidRDefault="00990633">
            <w:pPr>
              <w:numPr>
                <w:ilvl w:val="0"/>
                <w:numId w:val="43"/>
              </w:numPr>
              <w:tabs>
                <w:tab w:val="clear" w:pos="1800"/>
              </w:tabs>
              <w:bidi/>
              <w:ind w:left="360" w:hanging="27"/>
              <w:rPr>
                <w:rFonts w:cstheme="minorHAnsi"/>
                <w:sz w:val="28"/>
                <w:szCs w:val="28"/>
              </w:rPr>
            </w:pPr>
            <w:r w:rsidRPr="0089641C">
              <w:rPr>
                <w:rFonts w:cstheme="minorHAnsi"/>
                <w:sz w:val="28"/>
                <w:szCs w:val="28"/>
                <w:rtl/>
              </w:rPr>
              <w:t>القول عن</w:t>
            </w:r>
            <w:r w:rsidRPr="0089641C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4FFC54EC">
                <v:shape id="_x0000_i1342" type="#_x0000_t75" style="width:24pt;height:20.25pt" o:ole="">
                  <v:imagedata r:id="rId457" o:title=""/>
                </v:shape>
                <o:OLEObject Type="Embed" ProgID="Equation.DSMT4" ShapeID="_x0000_i1342" DrawAspect="Content" ObjectID="_1788711009" r:id="rId520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أنها متزايدة يعني أنه من أجل كل عدد طبيعي</w:t>
            </w:r>
            <w:r w:rsidRPr="0089641C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1E52C025">
                <v:shape id="_x0000_i1343" type="#_x0000_t75" style="width:11.25pt;height:9.75pt" o:ole="">
                  <v:imagedata r:id="rId521" o:title=""/>
                </v:shape>
                <o:OLEObject Type="Embed" ProgID="Equation.DSMT4" ShapeID="_x0000_i1343" DrawAspect="Content" ObjectID="_1788711010" r:id="rId522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،</w:t>
            </w:r>
            <w:r w:rsidRPr="0089641C">
              <w:rPr>
                <w:rFonts w:cstheme="minorHAnsi"/>
                <w:position w:val="-12"/>
                <w:sz w:val="28"/>
                <w:szCs w:val="28"/>
                <w:lang/>
              </w:rPr>
              <w:object w:dxaOrig="880" w:dyaOrig="360" w14:anchorId="67A2202F">
                <v:shape id="_x0000_i1344" type="#_x0000_t75" style="width:44.25pt;height:18pt" o:ole="">
                  <v:imagedata r:id="rId523" o:title=""/>
                </v:shape>
                <o:OLEObject Type="Embed" ProgID="Equation.DSMT4" ShapeID="_x0000_i1344" DrawAspect="Content" ObjectID="_1788711011" r:id="rId524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8ADF6C7" w14:textId="77777777" w:rsidR="00990633" w:rsidRDefault="00990633">
            <w:pPr>
              <w:numPr>
                <w:ilvl w:val="0"/>
                <w:numId w:val="43"/>
              </w:numPr>
              <w:tabs>
                <w:tab w:val="clear" w:pos="1800"/>
              </w:tabs>
              <w:bidi/>
              <w:ind w:left="360" w:hanging="27"/>
              <w:rPr>
                <w:rFonts w:cstheme="minorHAnsi"/>
                <w:sz w:val="28"/>
                <w:szCs w:val="28"/>
              </w:rPr>
            </w:pPr>
            <w:r w:rsidRPr="0089641C">
              <w:rPr>
                <w:rFonts w:cstheme="minorHAnsi"/>
                <w:sz w:val="28"/>
                <w:szCs w:val="28"/>
                <w:rtl/>
              </w:rPr>
              <w:t>القول عن</w:t>
            </w:r>
            <w:r w:rsidRPr="0089641C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51B9959F">
                <v:shape id="_x0000_i1345" type="#_x0000_t75" style="width:24pt;height:20.25pt" o:ole="">
                  <v:imagedata r:id="rId457" o:title=""/>
                </v:shape>
                <o:OLEObject Type="Embed" ProgID="Equation.DSMT4" ShapeID="_x0000_i1345" DrawAspect="Content" ObjectID="_1788711012" r:id="rId525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أنها متناقصة يعني أنه من أجل كل عدد طبيعي</w:t>
            </w:r>
            <w:r w:rsidRPr="0089641C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57ADD9D7">
                <v:shape id="_x0000_i1346" type="#_x0000_t75" style="width:11.25pt;height:9.75pt" o:ole="">
                  <v:imagedata r:id="rId521" o:title=""/>
                </v:shape>
                <o:OLEObject Type="Embed" ProgID="Equation.DSMT4" ShapeID="_x0000_i1346" DrawAspect="Content" ObjectID="_1788711013" r:id="rId526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،</w:t>
            </w:r>
            <w:r w:rsidRPr="0089641C">
              <w:rPr>
                <w:rFonts w:cstheme="minorHAnsi"/>
                <w:position w:val="-12"/>
                <w:sz w:val="28"/>
                <w:szCs w:val="28"/>
                <w:lang/>
              </w:rPr>
              <w:object w:dxaOrig="880" w:dyaOrig="360" w14:anchorId="438AE838">
                <v:shape id="_x0000_i1347" type="#_x0000_t75" style="width:44.25pt;height:18pt" o:ole="">
                  <v:imagedata r:id="rId527" o:title=""/>
                </v:shape>
                <o:OLEObject Type="Embed" ProgID="Equation.DSMT4" ShapeID="_x0000_i1347" DrawAspect="Content" ObjectID="_1788711014" r:id="rId528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4E0ECD7" w14:textId="77777777" w:rsidR="00990633" w:rsidRDefault="00990633">
            <w:pPr>
              <w:numPr>
                <w:ilvl w:val="0"/>
                <w:numId w:val="43"/>
              </w:numPr>
              <w:tabs>
                <w:tab w:val="clear" w:pos="1800"/>
              </w:tabs>
              <w:bidi/>
              <w:ind w:left="360" w:hanging="27"/>
              <w:rPr>
                <w:rFonts w:cstheme="minorHAnsi"/>
                <w:sz w:val="28"/>
                <w:szCs w:val="28"/>
              </w:rPr>
            </w:pPr>
            <w:r w:rsidRPr="0089641C">
              <w:rPr>
                <w:rFonts w:cstheme="minorHAnsi"/>
                <w:sz w:val="28"/>
                <w:szCs w:val="28"/>
                <w:rtl/>
              </w:rPr>
              <w:t>القول عن</w:t>
            </w:r>
            <w:r w:rsidRPr="0089641C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42FB8163">
                <v:shape id="_x0000_i1348" type="#_x0000_t75" style="width:24pt;height:20.25pt" o:ole="">
                  <v:imagedata r:id="rId457" o:title=""/>
                </v:shape>
                <o:OLEObject Type="Embed" ProgID="Equation.DSMT4" ShapeID="_x0000_i1348" DrawAspect="Content" ObjectID="_1788711015" r:id="rId529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أنها ثابتة يعني أنه من أجل كل عدد طبيعي</w:t>
            </w:r>
            <w:r w:rsidRPr="0089641C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459F9306">
                <v:shape id="_x0000_i1349" type="#_x0000_t75" style="width:11.25pt;height:9.75pt" o:ole="">
                  <v:imagedata r:id="rId521" o:title=""/>
                </v:shape>
                <o:OLEObject Type="Embed" ProgID="Equation.DSMT4" ShapeID="_x0000_i1349" DrawAspect="Content" ObjectID="_1788711016" r:id="rId530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،</w:t>
            </w:r>
            <w:r w:rsidRPr="0089641C">
              <w:rPr>
                <w:rFonts w:cstheme="minorHAnsi"/>
                <w:position w:val="-12"/>
                <w:sz w:val="28"/>
                <w:szCs w:val="28"/>
                <w:lang/>
              </w:rPr>
              <w:object w:dxaOrig="880" w:dyaOrig="360" w14:anchorId="15D821C7">
                <v:shape id="_x0000_i1350" type="#_x0000_t75" style="width:44.25pt;height:18pt" o:ole="">
                  <v:imagedata r:id="rId531" o:title=""/>
                </v:shape>
                <o:OLEObject Type="Embed" ProgID="Equation.DSMT4" ShapeID="_x0000_i1350" DrawAspect="Content" ObjectID="_1788711017" r:id="rId532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3EA9E98" w14:textId="77777777" w:rsidR="00990633" w:rsidRPr="0089641C" w:rsidRDefault="00990633">
            <w:pPr>
              <w:numPr>
                <w:ilvl w:val="0"/>
                <w:numId w:val="43"/>
              </w:numPr>
              <w:tabs>
                <w:tab w:val="clear" w:pos="1800"/>
              </w:tabs>
              <w:bidi/>
              <w:ind w:left="360" w:hanging="27"/>
              <w:rPr>
                <w:rFonts w:cstheme="minorHAnsi"/>
                <w:sz w:val="28"/>
                <w:szCs w:val="28"/>
                <w:rtl/>
              </w:rPr>
            </w:pPr>
            <w:r w:rsidRPr="0089641C">
              <w:rPr>
                <w:rFonts w:cstheme="minorHAnsi"/>
                <w:sz w:val="28"/>
                <w:szCs w:val="28"/>
                <w:rtl/>
              </w:rPr>
              <w:t>القول عن</w:t>
            </w:r>
            <w:r w:rsidRPr="0089641C">
              <w:rPr>
                <w:rFonts w:cstheme="minorHAnsi"/>
                <w:b/>
                <w:bCs/>
                <w:noProof/>
                <w:color w:val="FF0000"/>
                <w:position w:val="-14"/>
                <w:sz w:val="28"/>
                <w:szCs w:val="28"/>
                <w:lang/>
              </w:rPr>
              <w:object w:dxaOrig="480" w:dyaOrig="400" w14:anchorId="1F94858B">
                <v:shape id="_x0000_i1351" type="#_x0000_t75" style="width:24pt;height:20.25pt" o:ole="">
                  <v:imagedata r:id="rId457" o:title=""/>
                </v:shape>
                <o:OLEObject Type="Embed" ProgID="Equation.DSMT4" ShapeID="_x0000_i1351" DrawAspect="Content" ObjectID="_1788711018" r:id="rId533"/>
              </w:objec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أنها رتيبة يعني أنها إما متزايدة </w:t>
            </w:r>
            <w:r w:rsidRPr="0089641C">
              <w:rPr>
                <w:rFonts w:cstheme="minorHAnsi" w:hint="cs"/>
                <w:sz w:val="28"/>
                <w:szCs w:val="28"/>
                <w:rtl/>
              </w:rPr>
              <w:t>وإما</w:t>
            </w:r>
            <w:r w:rsidRPr="0089641C">
              <w:rPr>
                <w:rFonts w:cstheme="minorHAnsi"/>
                <w:sz w:val="28"/>
                <w:szCs w:val="28"/>
                <w:rtl/>
              </w:rPr>
              <w:t xml:space="preserve"> متناقصة.</w:t>
            </w:r>
          </w:p>
          <w:p w14:paraId="2AD2E052" w14:textId="77777777" w:rsidR="00990633" w:rsidRDefault="00990633" w:rsidP="00B31BE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47EFB" w14:textId="77777777" w:rsidR="00990633" w:rsidRDefault="00990633" w:rsidP="0089641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2716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CB8512E" w14:textId="77777777" w:rsidR="00990633" w:rsidRDefault="00990633" w:rsidP="00D27167">
            <w:pPr>
              <w:bidi/>
              <w:rPr>
                <w:rFonts w:cstheme="minorHAnsi"/>
                <w:noProof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Pr="002B3AB2">
              <w:rPr>
                <w:rFonts w:cstheme="minorHAnsi" w:hint="cs"/>
                <w:sz w:val="28"/>
                <w:szCs w:val="28"/>
                <w:u w:val="single"/>
                <w:rtl/>
              </w:rPr>
              <w:t xml:space="preserve">عين اتجاه تغير المتتالية </w:t>
            </w:r>
            <w:r w:rsidRPr="002B3AB2">
              <w:rPr>
                <w:rFonts w:cstheme="minorHAnsi"/>
                <w:noProof/>
                <w:position w:val="-14"/>
                <w:sz w:val="28"/>
                <w:szCs w:val="28"/>
                <w:u w:val="single"/>
                <w:lang/>
              </w:rPr>
              <w:object w:dxaOrig="480" w:dyaOrig="400" w14:anchorId="1FD3EC75">
                <v:shape id="_x0000_i1352" type="#_x0000_t75" style="width:24pt;height:20.25pt" o:ole="">
                  <v:imagedata r:id="rId457" o:title=""/>
                </v:shape>
                <o:OLEObject Type="Embed" ProgID="Equation.DSMT4" ShapeID="_x0000_i1352" DrawAspect="Content" ObjectID="_1788711019" r:id="rId534"/>
              </w:object>
            </w:r>
            <w:r w:rsidRPr="002B3AB2">
              <w:rPr>
                <w:rFonts w:cstheme="minorHAnsi" w:hint="cs"/>
                <w:noProof/>
                <w:sz w:val="28"/>
                <w:szCs w:val="28"/>
                <w:u w:val="single"/>
                <w:rtl/>
              </w:rPr>
              <w:t xml:space="preserve"> في كل حالة:</w:t>
            </w:r>
          </w:p>
          <w:p w14:paraId="660F1E10" w14:textId="77777777" w:rsidR="00990633" w:rsidRPr="00F43A69" w:rsidRDefault="00990633">
            <w:pPr>
              <w:pStyle w:val="Paragraphedeliste"/>
              <w:numPr>
                <w:ilvl w:val="0"/>
                <w:numId w:val="44"/>
              </w:numPr>
              <w:bidi/>
              <w:rPr>
                <w:rFonts w:cstheme="minorHAnsi"/>
                <w:sz w:val="28"/>
                <w:szCs w:val="28"/>
              </w:rPr>
            </w:pPr>
            <w:r w:rsidRPr="00AB4F4F">
              <w:rPr>
                <w:position w:val="-12"/>
              </w:rPr>
              <w:object w:dxaOrig="1100" w:dyaOrig="360" w14:anchorId="2022F882">
                <v:shape id="_x0000_i1353" type="#_x0000_t75" style="width:54.75pt;height:18pt" o:ole="">
                  <v:imagedata r:id="rId535" o:title=""/>
                </v:shape>
                <o:OLEObject Type="Embed" ProgID="Equation.DSMT4" ShapeID="_x0000_i1353" DrawAspect="Content" ObjectID="_1788711020" r:id="rId536"/>
              </w:object>
            </w:r>
          </w:p>
          <w:p w14:paraId="6D01292C" w14:textId="77777777" w:rsidR="00990633" w:rsidRPr="00F43A69" w:rsidRDefault="00990633">
            <w:pPr>
              <w:pStyle w:val="Paragraphedeliste"/>
              <w:numPr>
                <w:ilvl w:val="0"/>
                <w:numId w:val="44"/>
              </w:numPr>
              <w:bidi/>
              <w:rPr>
                <w:rFonts w:cstheme="minorHAnsi"/>
                <w:sz w:val="28"/>
                <w:szCs w:val="28"/>
              </w:rPr>
            </w:pPr>
            <w:r w:rsidRPr="00AB4F4F">
              <w:rPr>
                <w:position w:val="-12"/>
              </w:rPr>
              <w:object w:dxaOrig="1020" w:dyaOrig="380" w14:anchorId="78A448F2">
                <v:shape id="_x0000_i1354" type="#_x0000_t75" style="width:51pt;height:18.75pt" o:ole="">
                  <v:imagedata r:id="rId537" o:title=""/>
                </v:shape>
                <o:OLEObject Type="Embed" ProgID="Equation.DSMT4" ShapeID="_x0000_i1354" DrawAspect="Content" ObjectID="_1788711021" r:id="rId538"/>
              </w:object>
            </w:r>
          </w:p>
          <w:p w14:paraId="60956343" w14:textId="77777777" w:rsidR="00990633" w:rsidRPr="00F43A69" w:rsidRDefault="00990633">
            <w:pPr>
              <w:pStyle w:val="Paragraphedeliste"/>
              <w:numPr>
                <w:ilvl w:val="0"/>
                <w:numId w:val="44"/>
              </w:numPr>
              <w:bidi/>
              <w:rPr>
                <w:rFonts w:cstheme="minorHAnsi"/>
                <w:sz w:val="28"/>
                <w:szCs w:val="28"/>
              </w:rPr>
            </w:pPr>
            <w:r w:rsidRPr="00AB4F4F">
              <w:rPr>
                <w:position w:val="-24"/>
              </w:rPr>
              <w:object w:dxaOrig="1120" w:dyaOrig="620" w14:anchorId="518F752F">
                <v:shape id="_x0000_i1355" type="#_x0000_t75" style="width:56.25pt;height:30.75pt" o:ole="">
                  <v:imagedata r:id="rId539" o:title=""/>
                </v:shape>
                <o:OLEObject Type="Embed" ProgID="Equation.DSMT4" ShapeID="_x0000_i1355" DrawAspect="Content" ObjectID="_1788711022" r:id="rId540"/>
              </w:object>
            </w:r>
          </w:p>
          <w:p w14:paraId="5E0DD8EE" w14:textId="77777777" w:rsidR="00990633" w:rsidRDefault="00990633" w:rsidP="00F43A6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80943" w14:textId="77777777" w:rsidR="00990633" w:rsidRDefault="00990633" w:rsidP="00F43A6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43A6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:</w:t>
            </w:r>
          </w:p>
          <w:p w14:paraId="6A983145" w14:textId="77777777" w:rsidR="00990633" w:rsidRPr="006D5B90" w:rsidRDefault="00990633" w:rsidP="006D5B9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D5B90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6D5B90">
              <w:rPr>
                <w:rFonts w:cstheme="minorHAnsi"/>
                <w:sz w:val="28"/>
                <w:szCs w:val="28"/>
                <w:rtl/>
              </w:rPr>
              <w:t>لدراسة اتجاه تغير متتالية</w:t>
            </w:r>
            <w:r w:rsidRPr="006D5B90">
              <w:rPr>
                <w:rFonts w:cstheme="minorHAnsi"/>
                <w:position w:val="-12"/>
                <w:sz w:val="28"/>
                <w:szCs w:val="28"/>
                <w:lang/>
              </w:rPr>
              <w:object w:dxaOrig="460" w:dyaOrig="360" w14:anchorId="078F5CED">
                <v:shape id="_x0000_i1356" type="#_x0000_t75" style="width:23.25pt;height:18pt" o:ole="">
                  <v:imagedata r:id="rId541" o:title=""/>
                </v:shape>
                <o:OLEObject Type="Embed" ProgID="Equation.DSMT4" ShapeID="_x0000_i1356" DrawAspect="Content" ObjectID="_1788711023" r:id="rId542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 يمكن أن ندرس إشارة الفرق </w:t>
            </w:r>
            <w:r w:rsidRPr="006D5B90">
              <w:rPr>
                <w:rFonts w:cstheme="minorHAnsi"/>
                <w:position w:val="-12"/>
                <w:sz w:val="28"/>
                <w:szCs w:val="28"/>
                <w:lang/>
              </w:rPr>
              <w:object w:dxaOrig="820" w:dyaOrig="360" w14:anchorId="21ECA333">
                <v:shape id="_x0000_i1357" type="#_x0000_t75" style="width:41.25pt;height:18pt" o:ole="">
                  <v:imagedata r:id="rId543" o:title=""/>
                </v:shape>
                <o:OLEObject Type="Embed" ProgID="Equation.DSMT4" ShapeID="_x0000_i1357" DrawAspect="Content" ObjectID="_1788711024" r:id="rId544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 أو نقارن</w:t>
            </w:r>
            <w:r w:rsidRPr="006D5B90">
              <w:rPr>
                <w:rFonts w:cstheme="minorHAnsi"/>
                <w:position w:val="-30"/>
                <w:sz w:val="28"/>
                <w:szCs w:val="28"/>
                <w:lang/>
              </w:rPr>
              <w:object w:dxaOrig="460" w:dyaOrig="680" w14:anchorId="0E3DB0B9">
                <v:shape id="_x0000_i1358" type="#_x0000_t75" style="width:23.25pt;height:33.75pt" o:ole="">
                  <v:imagedata r:id="rId545" o:title=""/>
                </v:shape>
                <o:OLEObject Type="Embed" ProgID="Equation.DSMT4" ShapeID="_x0000_i1358" DrawAspect="Content" ObjectID="_1788711025" r:id="rId546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 بالعدد</w:t>
            </w:r>
            <w:r w:rsidRPr="006D5B90">
              <w:rPr>
                <w:rFonts w:cstheme="minorHAnsi"/>
                <w:position w:val="-4"/>
                <w:sz w:val="28"/>
                <w:szCs w:val="28"/>
                <w:lang/>
              </w:rPr>
              <w:object w:dxaOrig="139" w:dyaOrig="260" w14:anchorId="6FB170D6">
                <v:shape id="_x0000_i1359" type="#_x0000_t75" style="width:6.75pt;height:12.75pt" o:ole="">
                  <v:imagedata r:id="rId547" o:title=""/>
                </v:shape>
                <o:OLEObject Type="Embed" ProgID="Equation.DSMT4" ShapeID="_x0000_i1359" DrawAspect="Content" ObjectID="_1788711026" r:id="rId548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 أو ندرس اتجاه تغير الدالة</w:t>
            </w:r>
            <w:r w:rsidRPr="006D5B90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0542B476">
                <v:shape id="_x0000_i1360" type="#_x0000_t75" style="width:12pt;height:15.75pt" o:ole="">
                  <v:imagedata r:id="rId549" o:title=""/>
                </v:shape>
                <o:OLEObject Type="Embed" ProgID="Equation.DSMT4" ShapeID="_x0000_i1360" DrawAspect="Content" ObjectID="_1788711027" r:id="rId550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 المعرفة على</w:t>
            </w:r>
            <w:r w:rsidRPr="006D5B90">
              <w:rPr>
                <w:rFonts w:cstheme="minorHAnsi"/>
                <w:b/>
                <w:bCs/>
                <w:position w:val="-14"/>
                <w:sz w:val="28"/>
                <w:szCs w:val="28"/>
                <w:lang/>
              </w:rPr>
              <w:object w:dxaOrig="800" w:dyaOrig="400" w14:anchorId="6B11C9F0">
                <v:shape id="_x0000_i1361" type="#_x0000_t75" style="width:39.75pt;height:20.25pt" o:ole="">
                  <v:imagedata r:id="rId551" o:title=""/>
                </v:shape>
                <o:OLEObject Type="Embed" ProgID="Equation.DSMT4" ShapeID="_x0000_i1361" DrawAspect="Content" ObjectID="_1788711028" r:id="rId552"/>
              </w:object>
            </w:r>
            <w:r w:rsidRPr="006D5B90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</w:t>
            </w:r>
            <w:r w:rsidRPr="006D5B90">
              <w:rPr>
                <w:rFonts w:cstheme="minorHAnsi"/>
                <w:sz w:val="28"/>
                <w:szCs w:val="28"/>
                <w:rtl/>
              </w:rPr>
              <w:t xml:space="preserve">في حالة متتالية حدها العام </w:t>
            </w:r>
            <w:r w:rsidRPr="006D5B90">
              <w:rPr>
                <w:rFonts w:cstheme="minorHAnsi"/>
                <w:position w:val="-12"/>
                <w:sz w:val="28"/>
                <w:szCs w:val="28"/>
                <w:lang/>
              </w:rPr>
              <w:object w:dxaOrig="999" w:dyaOrig="360" w14:anchorId="247CE96F">
                <v:shape id="_x0000_i1362" type="#_x0000_t75" style="width:50.25pt;height:18pt" o:ole="">
                  <v:imagedata r:id="rId553" o:title=""/>
                </v:shape>
                <o:OLEObject Type="Embed" ProgID="Equation.DSMT4" ShapeID="_x0000_i1362" DrawAspect="Content" ObjectID="_1788711029" r:id="rId554"/>
              </w:object>
            </w:r>
            <w:r w:rsidRPr="006D5B90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BA70D6A" w14:textId="77777777" w:rsidR="00990633" w:rsidRDefault="00990633" w:rsidP="00F43A69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2BA8430" w14:textId="77777777" w:rsidR="00990633" w:rsidRDefault="00990633" w:rsidP="006D5B90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86DCF79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7BD2AFA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F269761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68A46EB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1CF87C0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197BD8C" w14:textId="77777777" w:rsidR="00990633" w:rsidRDefault="00990633" w:rsidP="002A1D53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54F73CE" w14:textId="77777777" w:rsidR="00990633" w:rsidRDefault="00990633" w:rsidP="002A1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A1D5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 بكالوريا 2021</w:t>
            </w:r>
          </w:p>
          <w:p w14:paraId="041A9EC6" w14:textId="77777777" w:rsidR="00990633" w:rsidRDefault="00990633" w:rsidP="002A1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C49CC01" w14:textId="77777777" w:rsidR="00990633" w:rsidRPr="00814F0B" w:rsidRDefault="00990633" w:rsidP="001A549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14F0B">
              <w:rPr>
                <w:rFonts w:cstheme="minorHAnsi"/>
                <w:sz w:val="28"/>
                <w:szCs w:val="28"/>
                <w:rtl/>
              </w:rPr>
              <w:t xml:space="preserve">المتتالية العددية </w:t>
            </w:r>
            <w:r w:rsidRPr="00814F0B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67141ADE">
                <v:shape id="_x0000_i1363" type="#_x0000_t75" style="width:24pt;height:20.25pt" o:ole="">
                  <v:imagedata r:id="rId555" o:title=""/>
                </v:shape>
                <o:OLEObject Type="Embed" ProgID="Equation.DSMT4" ShapeID="_x0000_i1363" DrawAspect="Content" ObjectID="_1788711030" r:id="rId556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المعرفة من أجل كل عدد طبيعي </w:t>
            </w:r>
            <w:r w:rsidRPr="00814F0B">
              <w:rPr>
                <w:rFonts w:cstheme="minorHAnsi"/>
                <w:sz w:val="28"/>
                <w:szCs w:val="28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بـــــ:  </w:t>
            </w:r>
            <w:r w:rsidRPr="00814F0B">
              <w:rPr>
                <w:rFonts w:cstheme="minorHAnsi"/>
                <w:position w:val="-28"/>
                <w:sz w:val="28"/>
                <w:szCs w:val="28"/>
                <w:lang/>
              </w:rPr>
              <w:object w:dxaOrig="1460" w:dyaOrig="740" w14:anchorId="0957A4CC">
                <v:shape id="_x0000_i1364" type="#_x0000_t75" style="width:72.75pt;height:36.75pt" o:ole="">
                  <v:imagedata r:id="rId557" o:title=""/>
                </v:shape>
                <o:OLEObject Type="Embed" ProgID="Equation.DSMT4" ShapeID="_x0000_i1364" DrawAspect="Content" ObjectID="_1788711031" r:id="rId558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623ED14" w14:textId="77777777" w:rsidR="00990633" w:rsidRPr="00814F0B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- أحسب الحدود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0259DA0A">
                <v:shape id="_x0000_i1365" type="#_x0000_t75" style="width:12.75pt;height:18pt" o:ole="">
                  <v:imagedata r:id="rId559" o:title=""/>
                </v:shape>
                <o:OLEObject Type="Embed" ProgID="Equation.DSMT4" ShapeID="_x0000_i1365" DrawAspect="Content" ObjectID="_1788711032" r:id="rId560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4C0E6063">
                <v:shape id="_x0000_i1366" type="#_x0000_t75" style="width:12pt;height:18pt" o:ole="">
                  <v:imagedata r:id="rId561" o:title=""/>
                </v:shape>
                <o:OLEObject Type="Embed" ProgID="Equation.DSMT4" ShapeID="_x0000_i1366" DrawAspect="Content" ObjectID="_1788711033" r:id="rId562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E949CFE">
                <v:shape id="_x0000_i1367" type="#_x0000_t75" style="width:12.75pt;height:18pt" o:ole="">
                  <v:imagedata r:id="rId563" o:title=""/>
                </v:shape>
                <o:OLEObject Type="Embed" ProgID="Equation.DSMT4" ShapeID="_x0000_i1367" DrawAspect="Content" ObjectID="_1788711034" r:id="rId564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ب- تحقق انه من اجل كل عدد طبيعي </w:t>
            </w:r>
            <w:r w:rsidRPr="00814F0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814F0B">
              <w:rPr>
                <w:rFonts w:cstheme="minorHAnsi"/>
                <w:position w:val="-28"/>
                <w:sz w:val="28"/>
                <w:szCs w:val="28"/>
              </w:rPr>
              <w:object w:dxaOrig="1920" w:dyaOrig="740" w14:anchorId="0657A3C1">
                <v:shape id="_x0000_i1368" type="#_x0000_t75" style="width:96pt;height:36.75pt" o:ole="">
                  <v:imagedata r:id="rId565" o:title=""/>
                </v:shape>
                <o:OLEObject Type="Embed" ProgID="Equation.DSMT4" ShapeID="_x0000_i1368" DrawAspect="Content" ObjectID="_1788711035" r:id="rId566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-استنتج اتجاه تغير المتتالية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6B31D0AB">
                <v:shape id="_x0000_i1369" type="#_x0000_t75" style="width:24pt;height:20.25pt" o:ole="">
                  <v:imagedata r:id="rId555" o:title=""/>
                </v:shape>
                <o:OLEObject Type="Embed" ProgID="Equation.DSMT4" ShapeID="_x0000_i1369" DrawAspect="Content" ObjectID="_1788711036" r:id="rId567"/>
              </w:object>
            </w:r>
          </w:p>
          <w:p w14:paraId="2B4AB9E9" w14:textId="77777777" w:rsidR="00990633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814F0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نضع: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1020" w:dyaOrig="360" w14:anchorId="711F1ABE">
                <v:shape id="_x0000_i1370" type="#_x0000_t75" style="width:51pt;height:18pt" o:ole="">
                  <v:imagedata r:id="rId568" o:title=""/>
                </v:shape>
                <o:OLEObject Type="Embed" ProgID="Equation.DSMT4" ShapeID="_x0000_i1370" DrawAspect="Content" ObjectID="_1788711037" r:id="rId569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- أحسب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5151D725">
                <v:shape id="_x0000_i1371" type="#_x0000_t75" style="width:12pt;height:18pt" o:ole="">
                  <v:imagedata r:id="rId570" o:title=""/>
                </v:shape>
                <o:OLEObject Type="Embed" ProgID="Equation.DSMT4" ShapeID="_x0000_i1371" DrawAspect="Content" ObjectID="_1788711038" r:id="rId571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ثم أكتب عبارة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4BB7847A">
                <v:shape id="_x0000_i1372" type="#_x0000_t75" style="width:12.75pt;height:18pt" o:ole="">
                  <v:imagedata r:id="rId572" o:title=""/>
                </v:shape>
                <o:OLEObject Type="Embed" ProgID="Equation.DSMT4" ShapeID="_x0000_i1372" DrawAspect="Content" ObjectID="_1788711039" r:id="rId573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814F0B">
              <w:rPr>
                <w:rFonts w:cstheme="minorHAnsi"/>
                <w:sz w:val="28"/>
                <w:szCs w:val="28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- بين ان</w:t>
            </w:r>
            <w:r w:rsidRPr="00814F0B">
              <w:rPr>
                <w:rFonts w:cstheme="minorHAnsi"/>
                <w:sz w:val="36"/>
                <w:szCs w:val="36"/>
                <w:rtl/>
                <w:lang w:bidi="ar-DZ"/>
              </w:rPr>
              <w:t xml:space="preserve">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5A621496">
                <v:shape id="_x0000_i1373" type="#_x0000_t75" style="width:23.25pt;height:20.25pt" o:ole="">
                  <v:imagedata r:id="rId574" o:title=""/>
                </v:shape>
                <o:OLEObject Type="Embed" ProgID="Equation.DSMT4" ShapeID="_x0000_i1373" DrawAspect="Content" ObjectID="_1788711040" r:id="rId575"/>
              </w:object>
            </w:r>
            <w:r w:rsidRPr="00814F0B">
              <w:rPr>
                <w:rFonts w:cstheme="minorHAnsi"/>
                <w:sz w:val="28"/>
                <w:szCs w:val="28"/>
              </w:rPr>
              <w:t xml:space="preserve">  </w:t>
            </w:r>
            <w:r w:rsidRPr="00814F0B">
              <w:rPr>
                <w:rFonts w:cstheme="minorHAnsi"/>
                <w:sz w:val="28"/>
                <w:szCs w:val="28"/>
                <w:rtl/>
              </w:rPr>
              <w:t>متتالية هندسية يطلب تعيين أساسها وحدها الأول.</w:t>
            </w:r>
          </w:p>
          <w:p w14:paraId="6CCAE879" w14:textId="77777777" w:rsidR="00990633" w:rsidRPr="00536A5B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ضع:  </w:t>
            </w:r>
            <w:r w:rsidRPr="00B94CD5">
              <w:rPr>
                <w:position w:val="-12"/>
              </w:rPr>
              <w:object w:dxaOrig="1880" w:dyaOrig="360" w14:anchorId="7FBC9747">
                <v:shape id="_x0000_i1374" type="#_x0000_t75" style="width:93.75pt;height:18pt" o:ole="">
                  <v:imagedata r:id="rId576" o:title=""/>
                </v:shape>
                <o:OLEObject Type="Embed" ProgID="Equation.DSMT4" ShapeID="_x0000_i1374" DrawAspect="Content" ObjectID="_1788711041" r:id="rId577"/>
              </w:object>
            </w:r>
            <w:r>
              <w:rPr>
                <w:rFonts w:hint="cs"/>
                <w:rtl/>
              </w:rPr>
              <w:t xml:space="preserve"> ، </w:t>
            </w:r>
            <w:r w:rsidRPr="00B94CD5">
              <w:rPr>
                <w:position w:val="-12"/>
              </w:rPr>
              <w:object w:dxaOrig="2020" w:dyaOrig="360" w14:anchorId="0104885E">
                <v:shape id="_x0000_i1375" type="#_x0000_t75" style="width:101.25pt;height:18pt" o:ole="">
                  <v:imagedata r:id="rId578" o:title=""/>
                </v:shape>
                <o:OLEObject Type="Embed" ProgID="Equation.DSMT4" ShapeID="_x0000_i1375" DrawAspect="Content" ObjectID="_1788711042" r:id="rId579"/>
              </w:object>
            </w:r>
          </w:p>
          <w:p w14:paraId="3F455913" w14:textId="77777777" w:rsidR="00990633" w:rsidRPr="00734797" w:rsidRDefault="00990633" w:rsidP="00536A5B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-أحسب بدلالة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المجموع </w:t>
            </w:r>
            <w:r w:rsidRPr="00B94CD5">
              <w:rPr>
                <w:position w:val="-12"/>
              </w:rPr>
              <w:object w:dxaOrig="279" w:dyaOrig="360" w14:anchorId="25F01E25">
                <v:shape id="_x0000_i1376" type="#_x0000_t75" style="width:14.25pt;height:18pt" o:ole="">
                  <v:imagedata r:id="rId580" o:title=""/>
                </v:shape>
                <o:OLEObject Type="Embed" ProgID="Equation.DSMT4" ShapeID="_x0000_i1376" DrawAspect="Content" ObjectID="_1788711043" r:id="rId581"/>
              </w:object>
            </w:r>
            <w:r>
              <w:rPr>
                <w:rFonts w:hint="cs"/>
                <w:rtl/>
              </w:rPr>
              <w:t>.</w:t>
            </w:r>
            <w:r>
              <w:rPr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- استنتج انه من ا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B94CD5">
              <w:rPr>
                <w:position w:val="-28"/>
              </w:rPr>
              <w:object w:dxaOrig="2200" w:dyaOrig="740" w14:anchorId="07C13A6D">
                <v:shape id="_x0000_i1377" type="#_x0000_t75" style="width:110.25pt;height:36.75pt" o:ole="">
                  <v:imagedata r:id="rId582" o:title=""/>
                </v:shape>
                <o:OLEObject Type="Embed" ProgID="Equation.DSMT4" ShapeID="_x0000_i1377" DrawAspect="Content" ObjectID="_1788711044" r:id="rId583"/>
              </w:object>
            </w:r>
          </w:p>
          <w:p w14:paraId="62771620" w14:textId="77777777" w:rsidR="00990633" w:rsidRDefault="00990633" w:rsidP="00536A5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D98BCDE" w14:textId="77777777" w:rsidR="00990633" w:rsidRDefault="00990633" w:rsidP="00536A5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7925210" w14:textId="77777777" w:rsidR="00990633" w:rsidRDefault="00990633" w:rsidP="00536A5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362F93F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70099A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D13D5F1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D034775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1D9233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2294C1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55947B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D2192F3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C0F28B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C9A471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5A6A0FD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47ADD01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87D5A10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BF4E476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CED7C1A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DBEC764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AF407EB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EE08BE0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762F17C" w14:textId="77777777" w:rsidR="00990633" w:rsidRDefault="00990633" w:rsidP="00870AC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F1087D9" w14:textId="77777777" w:rsidR="00990633" w:rsidRDefault="00990633" w:rsidP="00536A5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9800181" w14:textId="77777777" w:rsidR="00990633" w:rsidRDefault="00990633" w:rsidP="00536A5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386699" w14:textId="3F2FD80B" w:rsidR="00027601" w:rsidRPr="00536A5B" w:rsidRDefault="00027601" w:rsidP="0002760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04" w:type="dxa"/>
          </w:tcPr>
          <w:p w14:paraId="26C4E27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08B7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63B38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AB3E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3B24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B2B1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0949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08AD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7B82C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4948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324D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9E4A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51D7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7B5B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123D3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4234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89432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17D5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92547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F154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9EFEB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D5B0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B9D66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2E7B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0171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62D5B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AE0A8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69B3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E1DA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41C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296F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6BC7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87A7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B0112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E2BA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2C97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9E1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31213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423F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7433D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F57DA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E2FCA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03BCA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6A3E85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ED4FF4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1231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4C5FA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FE873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76636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8F5C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3A2DD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FE24D8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D836BA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617B6E74" w14:textId="2EC66DBB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51B671C" wp14:editId="474F6CD2">
                <wp:simplePos x="0" y="0"/>
                <wp:positionH relativeFrom="column">
                  <wp:posOffset>5064760</wp:posOffset>
                </wp:positionH>
                <wp:positionV relativeFrom="paragraph">
                  <wp:posOffset>281940</wp:posOffset>
                </wp:positionV>
                <wp:extent cx="1111885" cy="669925"/>
                <wp:effectExtent l="0" t="0" r="12065" b="15875"/>
                <wp:wrapNone/>
                <wp:docPr id="68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188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B2597BE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1B671C" id="_x0000_s1087" type="#_x0000_t54" style="position:absolute;left:0;text-align:left;margin-left:398.8pt;margin-top:22.2pt;width:87.55pt;height:52.7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">
                <v:textbox>
                  <w:txbxContent>
                    <w:p w14:paraId="7B2597BE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D0E9159" wp14:editId="42EAF419">
                <wp:simplePos x="0" y="0"/>
                <wp:positionH relativeFrom="column">
                  <wp:posOffset>-567055</wp:posOffset>
                </wp:positionH>
                <wp:positionV relativeFrom="paragraph">
                  <wp:posOffset>356870</wp:posOffset>
                </wp:positionV>
                <wp:extent cx="1527810" cy="594995"/>
                <wp:effectExtent l="0" t="0" r="15240" b="14605"/>
                <wp:wrapNone/>
                <wp:docPr id="6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781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B576407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2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0E9159" id="_x0000_s1088" type="#_x0000_t54" style="position:absolute;left:0;text-align:left;margin-left:-44.65pt;margin-top:28.1pt;width:120.3pt;height:46.8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">
                <v:textbox>
                  <w:txbxContent>
                    <w:p w14:paraId="3B576407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2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574946CF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AA34B15" wp14:editId="101784E4">
                <wp:simplePos x="0" y="0"/>
                <wp:positionH relativeFrom="column">
                  <wp:posOffset>-605155</wp:posOffset>
                </wp:positionH>
                <wp:positionV relativeFrom="paragraph">
                  <wp:posOffset>709930</wp:posOffset>
                </wp:positionV>
                <wp:extent cx="6781800" cy="499745"/>
                <wp:effectExtent l="0" t="0" r="19050" b="14605"/>
                <wp:wrapNone/>
                <wp:docPr id="7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18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36A4DD" w14:textId="77777777" w:rsidR="00990633" w:rsidRPr="00560BBD" w:rsidRDefault="00990633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080E90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تبيان </w:t>
                            </w:r>
                            <w:r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</w:rPr>
                              <w:t>إ</w:t>
                            </w:r>
                            <w:r w:rsidRPr="00080E90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ن كانت متتالية متقارب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34B15" id="_x0000_s1089" type="#_x0000_t80" style="position:absolute;left:0;text-align:left;margin-left:-47.65pt;margin-top:55.9pt;width:534pt;height:39.3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" adj=",4975,,7888">
                <v:textbox>
                  <w:txbxContent>
                    <w:p w14:paraId="3636A4DD" w14:textId="77777777" w:rsidR="00990633" w:rsidRPr="00560BBD" w:rsidRDefault="00990633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080E90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تبيان </w:t>
                      </w:r>
                      <w:r>
                        <w:rPr>
                          <w:rFonts w:cstheme="minorHAnsi" w:hint="cs"/>
                          <w:sz w:val="28"/>
                          <w:szCs w:val="28"/>
                          <w:rtl/>
                        </w:rPr>
                        <w:t>إ</w:t>
                      </w:r>
                      <w:r w:rsidRPr="00080E90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ن كانت متتالية متقارب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E09CB81" wp14:editId="08D102B0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7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F3F53F1" w14:textId="1622ACF1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تتاليات العددية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A0655">
                              <w:rPr>
                                <w:rFonts w:cstheme="minorHAns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قارب متتال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09CB81" id="_x0000_s1090" type="#_x0000_t98" style="position:absolute;left:0;text-align:left;margin-left:84.05pt;margin-top:-7.45pt;width:308.1pt;height:63.6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">
                <v:textbox>
                  <w:txbxContent>
                    <w:p w14:paraId="0F3F53F1" w14:textId="1622ACF1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المتتاليات العددية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A0655">
                        <w:rPr>
                          <w:rFonts w:cstheme="minorHAns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تقارب متتال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29" w:type="dxa"/>
        <w:tblInd w:w="-718" w:type="dxa"/>
        <w:tblLook w:val="04A0" w:firstRow="1" w:lastRow="0" w:firstColumn="1" w:lastColumn="0" w:noHBand="0" w:noVBand="1"/>
      </w:tblPr>
      <w:tblGrid>
        <w:gridCol w:w="1102"/>
        <w:gridCol w:w="8378"/>
        <w:gridCol w:w="1149"/>
      </w:tblGrid>
      <w:tr w:rsidR="00990633" w:rsidRPr="00792B9B" w14:paraId="4DBBFA32" w14:textId="77777777" w:rsidTr="00BC36E2">
        <w:tc>
          <w:tcPr>
            <w:tcW w:w="1109" w:type="dxa"/>
            <w:shd w:val="clear" w:color="auto" w:fill="FFFF00"/>
          </w:tcPr>
          <w:p w14:paraId="312E57E7" w14:textId="77777777" w:rsidR="00990633" w:rsidRPr="0099586F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99586F">
              <w:rPr>
                <w:rFonts w:cstheme="minorHAnsi" w:hint="cs"/>
                <w:b/>
                <w:bCs/>
                <w:sz w:val="20"/>
                <w:szCs w:val="20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59EF178D" w14:textId="77777777" w:rsidR="00990633" w:rsidRPr="0099586F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99586F">
              <w:rPr>
                <w:rFonts w:cstheme="minorHAnsi"/>
                <w:b/>
                <w:bCs/>
                <w:sz w:val="20"/>
                <w:szCs w:val="20"/>
                <w:rtl/>
              </w:rPr>
              <w:t>الــــــــــــــــــــــدرس</w:t>
            </w:r>
          </w:p>
        </w:tc>
        <w:tc>
          <w:tcPr>
            <w:tcW w:w="1016" w:type="dxa"/>
            <w:shd w:val="clear" w:color="auto" w:fill="FFFF00"/>
          </w:tcPr>
          <w:p w14:paraId="446765DF" w14:textId="77777777" w:rsidR="00990633" w:rsidRPr="0099586F" w:rsidRDefault="00990633" w:rsidP="00DB6768">
            <w:pPr>
              <w:bidi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99586F">
              <w:rPr>
                <w:rFonts w:cstheme="minorHAnsi"/>
                <w:b/>
                <w:bCs/>
                <w:sz w:val="20"/>
                <w:szCs w:val="20"/>
                <w:rtl/>
              </w:rPr>
              <w:t>ملاحظات</w:t>
            </w:r>
          </w:p>
        </w:tc>
      </w:tr>
      <w:tr w:rsidR="00990633" w:rsidRPr="00792B9B" w14:paraId="0727F623" w14:textId="77777777" w:rsidTr="00BC36E2">
        <w:tc>
          <w:tcPr>
            <w:tcW w:w="1109" w:type="dxa"/>
          </w:tcPr>
          <w:p w14:paraId="3F7A365E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8484B2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3849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63871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41D06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E4B37E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6CBD5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662CD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923B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2B399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4DD643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191D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72E4EC9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4ACD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770A5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D5B1A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0E520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6DAD0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93171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E9C6B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7A246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D2E12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1554D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384C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E8CE1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37D48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E0F60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4BC3E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A7992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AB99B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55AB3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E54E9C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05786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E82CE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0F89F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2B84D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9519D4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0F0CCA69" w14:textId="77777777" w:rsidR="00990633" w:rsidRPr="00792B9B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BDE34D" w14:textId="77777777" w:rsidR="00990633" w:rsidRPr="00080E90" w:rsidRDefault="00990633">
            <w:pPr>
              <w:pStyle w:val="Paragraphedeliste"/>
              <w:numPr>
                <w:ilvl w:val="0"/>
                <w:numId w:val="46"/>
              </w:num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080E9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هــــــــــــــــــــــــــــــــــاية متتــــــــــــالية</w:t>
            </w:r>
          </w:p>
          <w:p w14:paraId="27C5F3EA" w14:textId="77777777" w:rsidR="00990633" w:rsidRDefault="00990633" w:rsidP="0097426A">
            <w:pPr>
              <w:bidi/>
              <w:ind w:right="-851"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</w:p>
          <w:p w14:paraId="702B240F" w14:textId="77777777" w:rsidR="00990633" w:rsidRPr="00BC36E2" w:rsidRDefault="00990633" w:rsidP="00BC36E2">
            <w:pPr>
              <w:bidi/>
              <w:rPr>
                <w:rFonts w:cstheme="minorHAns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C36E2">
              <w:rPr>
                <w:rFonts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ملاحظات:</w:t>
            </w:r>
          </w:p>
          <w:p w14:paraId="42133B4D" w14:textId="77777777" w:rsidR="00990633" w:rsidRPr="00BC36E2" w:rsidRDefault="00990633" w:rsidP="00BC36E2">
            <w:pPr>
              <w:bidi/>
              <w:ind w:left="616"/>
              <w:rPr>
                <w:rFonts w:cstheme="minorHAnsi"/>
                <w:sz w:val="28"/>
                <w:szCs w:val="28"/>
                <w:rtl/>
              </w:rPr>
            </w:pPr>
            <w:r w:rsidRPr="00BC36E2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6D43E744">
                <v:shape id="_x0000_i1378" type="#_x0000_t75" style="width:9pt;height:9.75pt" o:ole="">
                  <v:imagedata r:id="rId584" o:title=""/>
                </v:shape>
                <o:OLEObject Type="Embed" ProgID="Equation.DSMT4" ShapeID="_x0000_i1378" DrawAspect="Content" ObjectID="_1788711045" r:id="rId585"/>
              </w:object>
            </w:r>
            <w:r w:rsidRPr="00BC36E2">
              <w:rPr>
                <w:rFonts w:cstheme="minorHAnsi"/>
                <w:sz w:val="28"/>
                <w:szCs w:val="28"/>
                <w:rtl/>
              </w:rPr>
              <w:t xml:space="preserve"> ندرس دائما نهاية متتالية عند</w:t>
            </w:r>
            <w:r w:rsidRPr="00BC36E2">
              <w:rPr>
                <w:rFonts w:cstheme="minorHAnsi"/>
                <w:position w:val="-4"/>
                <w:sz w:val="28"/>
                <w:szCs w:val="28"/>
                <w:lang/>
              </w:rPr>
              <w:object w:dxaOrig="380" w:dyaOrig="220" w14:anchorId="610C02BA">
                <v:shape id="_x0000_i1379" type="#_x0000_t75" style="width:18.75pt;height:11.25pt" o:ole="">
                  <v:imagedata r:id="rId586" o:title=""/>
                </v:shape>
                <o:OLEObject Type="Embed" ProgID="Equation.DSMT4" ShapeID="_x0000_i1379" DrawAspect="Content" ObjectID="_1788711046" r:id="rId587"/>
              </w:object>
            </w:r>
            <w:r w:rsidRPr="00BC36E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BC36E2">
              <w:rPr>
                <w:rFonts w:cstheme="minorHAnsi" w:hint="cs"/>
                <w:sz w:val="28"/>
                <w:szCs w:val="28"/>
                <w:rtl/>
              </w:rPr>
              <w:t>وغالبا</w:t>
            </w:r>
            <w:r w:rsidRPr="00BC36E2">
              <w:rPr>
                <w:rFonts w:cstheme="minorHAnsi"/>
                <w:sz w:val="28"/>
                <w:szCs w:val="28"/>
                <w:rtl/>
              </w:rPr>
              <w:t xml:space="preserve"> ما يطلب دراسة نهاية متتالية بدون التحديد عند</w:t>
            </w:r>
            <w:r w:rsidRPr="00BC36E2">
              <w:rPr>
                <w:rFonts w:cstheme="minorHAnsi"/>
                <w:position w:val="-4"/>
                <w:sz w:val="28"/>
                <w:szCs w:val="28"/>
                <w:lang/>
              </w:rPr>
              <w:object w:dxaOrig="380" w:dyaOrig="220" w14:anchorId="24D1907C">
                <v:shape id="_x0000_i1380" type="#_x0000_t75" style="width:18.75pt;height:11.25pt" o:ole="">
                  <v:imagedata r:id="rId586" o:title=""/>
                </v:shape>
                <o:OLEObject Type="Embed" ProgID="Equation.DSMT4" ShapeID="_x0000_i1380" DrawAspect="Content" ObjectID="_1788711047" r:id="rId588"/>
              </w:object>
            </w:r>
            <w:r w:rsidRPr="00BC36E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6D6C984" w14:textId="77777777" w:rsidR="00990633" w:rsidRPr="008A5D0D" w:rsidRDefault="00990633" w:rsidP="00BC36E2">
            <w:pPr>
              <w:bidi/>
              <w:rPr>
                <w:rFonts w:cs="Simplified Arabic"/>
                <w:rtl/>
              </w:rPr>
            </w:pPr>
            <w:r w:rsidRPr="00BC36E2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BC36E2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00" w14:anchorId="16A0A2A4">
                <v:shape id="_x0000_i1381" type="#_x0000_t75" style="width:9pt;height:9.75pt" o:ole="">
                  <v:imagedata r:id="rId584" o:title=""/>
                </v:shape>
                <o:OLEObject Type="Embed" ProgID="Equation.DSMT4" ShapeID="_x0000_i1381" DrawAspect="Content" ObjectID="_1788711048" r:id="rId589"/>
              </w:object>
            </w:r>
            <w:r w:rsidRPr="00BC36E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العمليات على النهايات تبقى صحيحة في المتتاليات.</w:t>
            </w:r>
          </w:p>
          <w:p w14:paraId="28FDD746" w14:textId="77777777" w:rsidR="00990633" w:rsidRDefault="00990633" w:rsidP="00BC36E2">
            <w:pPr>
              <w:bidi/>
              <w:ind w:right="-851"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2D3857E5" w14:textId="77777777" w:rsidR="00990633" w:rsidRDefault="00990633" w:rsidP="00BC36E2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  <w:r w:rsidRPr="00BC36E2">
              <w:rPr>
                <w:rFonts w:cstheme="minorHAnsi" w:hint="cs"/>
                <w:color w:val="FF0000"/>
                <w:sz w:val="28"/>
                <w:szCs w:val="28"/>
                <w:u w:val="single"/>
                <w:rtl/>
              </w:rPr>
              <w:t>دراسة مثـــــــــــــــــــــــــــــــــال:</w:t>
            </w:r>
          </w:p>
          <w:p w14:paraId="6590C042" w14:textId="77777777" w:rsidR="00990633" w:rsidRDefault="00990633" w:rsidP="00BC36E2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</w:p>
          <w:p w14:paraId="7D2C9C88" w14:textId="77777777" w:rsidR="00990633" w:rsidRPr="000550A3" w:rsidRDefault="00990633">
            <w:pPr>
              <w:pStyle w:val="Paragraphedeliste"/>
              <w:numPr>
                <w:ilvl w:val="0"/>
                <w:numId w:val="47"/>
              </w:numPr>
              <w:bidi/>
              <w:rPr>
                <w:rFonts w:cstheme="minorHAnsi"/>
                <w:sz w:val="28"/>
                <w:szCs w:val="28"/>
                <w:u w:val="single"/>
                <w:lang w:bidi="ar-DZ"/>
              </w:rPr>
            </w:pPr>
            <w:r w:rsidRPr="000550A3">
              <w:rPr>
                <w:rFonts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أحسب نهاية المتتاليات التــــــــــــــــــــالية:</w:t>
            </w:r>
          </w:p>
          <w:p w14:paraId="337E1793" w14:textId="77777777" w:rsidR="00990633" w:rsidRPr="00C65ADD" w:rsidRDefault="00990633" w:rsidP="000550A3">
            <w:pPr>
              <w:bidi/>
              <w:rPr>
                <w:rFonts w:cstheme="minorHAnsi"/>
                <w:sz w:val="36"/>
                <w:szCs w:val="36"/>
                <w:u w:val="single"/>
                <w:rtl/>
                <w:lang w:bidi="ar-DZ"/>
              </w:rPr>
            </w:pPr>
          </w:p>
          <w:p w14:paraId="075B3A26" w14:textId="77777777" w:rsidR="00990633" w:rsidRPr="00C65ADD" w:rsidRDefault="00990633" w:rsidP="006A1AD6">
            <w:pPr>
              <w:pStyle w:val="Paragraphedeliste"/>
              <w:bidi/>
              <w:rPr>
                <w:sz w:val="28"/>
                <w:szCs w:val="28"/>
              </w:rPr>
            </w:pPr>
            <w:r w:rsidRPr="00C65ADD">
              <w:rPr>
                <w:position w:val="-20"/>
                <w:sz w:val="28"/>
                <w:szCs w:val="28"/>
              </w:rPr>
              <w:object w:dxaOrig="1579" w:dyaOrig="460" w14:anchorId="2B8C2CE5">
                <v:shape id="_x0000_i1382" type="#_x0000_t75" style="width:78.75pt;height:23.25pt" o:ole="">
                  <v:imagedata r:id="rId590" o:title=""/>
                </v:shape>
                <o:OLEObject Type="Embed" ProgID="Equation.DSMT4" ShapeID="_x0000_i1382" DrawAspect="Content" ObjectID="_1788711049" r:id="rId591"/>
              </w:objec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C65ADD">
              <w:rPr>
                <w:position w:val="-24"/>
                <w:sz w:val="28"/>
                <w:szCs w:val="28"/>
              </w:rPr>
              <w:object w:dxaOrig="980" w:dyaOrig="620" w14:anchorId="3BA31353">
                <v:shape id="_x0000_i1383" type="#_x0000_t75" style="width:48.75pt;height:30.75pt" o:ole="">
                  <v:imagedata r:id="rId592" o:title=""/>
                </v:shape>
                <o:OLEObject Type="Embed" ProgID="Equation.DSMT4" ShapeID="_x0000_i1383" DrawAspect="Content" ObjectID="_1788711050" r:id="rId593"/>
              </w:object>
            </w:r>
            <w:r w:rsidRPr="00C65ADD">
              <w:rPr>
                <w:sz w:val="28"/>
                <w:szCs w:val="28"/>
              </w:rPr>
              <w:t xml:space="preserve">   </w: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          </w:t>
            </w:r>
            <w:r w:rsidRPr="00C65ADD">
              <w:rPr>
                <w:position w:val="-6"/>
                <w:sz w:val="28"/>
                <w:szCs w:val="28"/>
              </w:rPr>
              <w:object w:dxaOrig="999" w:dyaOrig="279" w14:anchorId="7A293196">
                <v:shape id="_x0000_i1384" type="#_x0000_t75" style="width:50.25pt;height:14.25pt" o:ole="">
                  <v:imagedata r:id="rId594" o:title=""/>
                </v:shape>
                <o:OLEObject Type="Embed" ProgID="Equation.DSMT4" ShapeID="_x0000_i1384" DrawAspect="Content" ObjectID="_1788711051" r:id="rId595"/>
              </w:object>
            </w:r>
          </w:p>
          <w:p w14:paraId="51D26BD1" w14:textId="77777777" w:rsidR="00990633" w:rsidRPr="00C65ADD" w:rsidRDefault="00990633" w:rsidP="006A1AD6">
            <w:pPr>
              <w:pStyle w:val="Paragraphedeliste"/>
              <w:bidi/>
              <w:rPr>
                <w:rFonts w:cstheme="minorHAnsi"/>
                <w:sz w:val="36"/>
                <w:szCs w:val="36"/>
                <w:u w:val="single"/>
                <w:lang w:bidi="ar-DZ"/>
              </w:rPr>
            </w:pPr>
          </w:p>
          <w:p w14:paraId="107F0A9E" w14:textId="77777777" w:rsidR="00990633" w:rsidRDefault="00990633" w:rsidP="006A1AD6">
            <w:pPr>
              <w:pStyle w:val="Paragraphedeliste"/>
              <w:bidi/>
              <w:rPr>
                <w:sz w:val="28"/>
                <w:szCs w:val="28"/>
                <w:rtl/>
              </w:rPr>
            </w:pPr>
            <w:r w:rsidRPr="00C65ADD">
              <w:rPr>
                <w:position w:val="-24"/>
                <w:sz w:val="28"/>
                <w:szCs w:val="28"/>
              </w:rPr>
              <w:object w:dxaOrig="1040" w:dyaOrig="620" w14:anchorId="196050EA">
                <v:shape id="_x0000_i1385" type="#_x0000_t75" style="width:51.75pt;height:30.75pt" o:ole="">
                  <v:imagedata r:id="rId596" o:title=""/>
                </v:shape>
                <o:OLEObject Type="Embed" ProgID="Equation.DSMT4" ShapeID="_x0000_i1385" DrawAspect="Content" ObjectID="_1788711052" r:id="rId597"/>
              </w:object>
            </w:r>
            <w:r w:rsidRPr="00C65ADD">
              <w:rPr>
                <w:sz w:val="28"/>
                <w:szCs w:val="28"/>
              </w:rPr>
              <w:t xml:space="preserve">   </w: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       </w:t>
            </w:r>
            <w:r w:rsidRPr="00C65ADD">
              <w:rPr>
                <w:position w:val="-6"/>
                <w:sz w:val="28"/>
                <w:szCs w:val="28"/>
              </w:rPr>
              <w:object w:dxaOrig="920" w:dyaOrig="320" w14:anchorId="1F0CD995">
                <v:shape id="_x0000_i1386" type="#_x0000_t75" style="width:45.75pt;height:15.75pt" o:ole="">
                  <v:imagedata r:id="rId598" o:title=""/>
                </v:shape>
                <o:OLEObject Type="Embed" ProgID="Equation.DSMT4" ShapeID="_x0000_i1386" DrawAspect="Content" ObjectID="_1788711053" r:id="rId599"/>
              </w:object>
            </w:r>
            <w:r w:rsidRPr="00C65ADD">
              <w:rPr>
                <w:sz w:val="28"/>
                <w:szCs w:val="28"/>
              </w:rPr>
              <w:t xml:space="preserve"> </w: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Pr="00C65ADD">
              <w:rPr>
                <w:position w:val="-28"/>
                <w:sz w:val="28"/>
                <w:szCs w:val="28"/>
              </w:rPr>
              <w:object w:dxaOrig="1200" w:dyaOrig="740" w14:anchorId="4B03E1ED">
                <v:shape id="_x0000_i1387" type="#_x0000_t75" style="width:60pt;height:36.75pt" o:ole="">
                  <v:imagedata r:id="rId600" o:title=""/>
                </v:shape>
                <o:OLEObject Type="Embed" ProgID="Equation.DSMT4" ShapeID="_x0000_i1387" DrawAspect="Content" ObjectID="_1788711054" r:id="rId601"/>
              </w:objec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            </w:t>
            </w:r>
            <w:r w:rsidRPr="00C65ADD">
              <w:rPr>
                <w:position w:val="-14"/>
                <w:sz w:val="28"/>
                <w:szCs w:val="28"/>
              </w:rPr>
              <w:object w:dxaOrig="1240" w:dyaOrig="440" w14:anchorId="6EFF0ECC">
                <v:shape id="_x0000_i1388" type="#_x0000_t75" style="width:62.25pt;height:21.75pt" o:ole="">
                  <v:imagedata r:id="rId602" o:title=""/>
                </v:shape>
                <o:OLEObject Type="Embed" ProgID="Equation.DSMT4" ShapeID="_x0000_i1388" DrawAspect="Content" ObjectID="_1788711055" r:id="rId603"/>
              </w:object>
            </w:r>
            <w:r w:rsidRPr="00C65ADD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74C71321" w14:textId="77777777" w:rsidR="00990633" w:rsidRDefault="00990633" w:rsidP="00C65ADD">
            <w:pPr>
              <w:pStyle w:val="Paragraphedeliste"/>
              <w:bidi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</w:p>
          <w:p w14:paraId="1435E0FC" w14:textId="77777777" w:rsidR="00990633" w:rsidRDefault="00990633" w:rsidP="00C65ADD">
            <w:pPr>
              <w:pStyle w:val="Paragraphedeliste"/>
              <w:bidi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</w:p>
          <w:p w14:paraId="7204F118" w14:textId="77777777" w:rsidR="00990633" w:rsidRPr="0046151B" w:rsidRDefault="00990633">
            <w:pPr>
              <w:pStyle w:val="Paragraphedeliste"/>
              <w:numPr>
                <w:ilvl w:val="0"/>
                <w:numId w:val="46"/>
              </w:numPr>
              <w:bidi/>
              <w:rPr>
                <w:rFonts w:cstheme="minorHAnsi"/>
                <w:sz w:val="28"/>
                <w:szCs w:val="28"/>
                <w:u w:val="single"/>
                <w:lang w:bidi="ar-DZ"/>
              </w:rPr>
            </w:pPr>
            <w:r w:rsidRPr="00C65ADD">
              <w:rPr>
                <w:rFonts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تقارب متتـــــــــــــــــــــــــــــــــالية</w:t>
            </w:r>
            <w:r w:rsidRPr="00AC52CC">
              <w:rPr>
                <w:rFonts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42A225D9" w14:textId="77777777" w:rsidR="00990633" w:rsidRPr="00AC52CC" w:rsidRDefault="00990633" w:rsidP="0046151B">
            <w:pPr>
              <w:pStyle w:val="Paragraphedeliste"/>
              <w:bidi/>
              <w:rPr>
                <w:rFonts w:cstheme="minorHAnsi"/>
                <w:sz w:val="28"/>
                <w:szCs w:val="28"/>
                <w:u w:val="single"/>
                <w:lang w:bidi="ar-DZ"/>
              </w:rPr>
            </w:pPr>
          </w:p>
          <w:p w14:paraId="6192C0AF" w14:textId="77777777" w:rsidR="00990633" w:rsidRPr="0046151B" w:rsidRDefault="00990633" w:rsidP="0046151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6151B">
              <w:rPr>
                <w:rFonts w:cstheme="minorHAnsi"/>
                <w:sz w:val="28"/>
                <w:szCs w:val="28"/>
                <w:rtl/>
              </w:rPr>
              <w:t>لما تأخذ الحدود</w:t>
            </w:r>
            <w:r w:rsidRPr="0046151B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49E78FCF">
                <v:shape id="_x0000_i1389" type="#_x0000_t75" style="width:14.25pt;height:18pt" o:ole="">
                  <v:imagedata r:id="rId604" o:title=""/>
                </v:shape>
                <o:OLEObject Type="Embed" ProgID="Equation.DSMT4" ShapeID="_x0000_i1389" DrawAspect="Content" ObjectID="_1788711056" r:id="rId605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لمتتالية</w:t>
            </w:r>
            <w:r w:rsidRPr="0046151B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46151B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40" w:dyaOrig="400" w14:anchorId="5384E106">
                <v:shape id="_x0000_i1390" type="#_x0000_t75" style="width:21.75pt;height:20.25pt" o:ole="">
                  <v:imagedata r:id="rId606" o:title=""/>
                </v:shape>
                <o:OLEObject Type="Embed" ProgID="Equation.DSMT4" ShapeID="_x0000_i1390" DrawAspect="Content" ObjectID="_1788711057" r:id="rId607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قيما قريبة بالقدر الذي نريد من عدد حقيقي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60" w14:anchorId="2BB98171">
                <v:shape id="_x0000_i1391" type="#_x0000_t75" style="width:9pt;height:12.75pt" o:ole="">
                  <v:imagedata r:id="rId608" o:title=""/>
                </v:shape>
                <o:OLEObject Type="Embed" ProgID="Equation.DSMT4" ShapeID="_x0000_i1391" DrawAspect="Content" ObjectID="_1788711058" r:id="rId609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لما يأخذ العدد الطبيعي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06A792DD">
                <v:shape id="_x0000_i1392" type="#_x0000_t75" style="width:11.25pt;height:9.75pt" o:ole="">
                  <v:imagedata r:id="rId610" o:title=""/>
                </v:shape>
                <o:OLEObject Type="Embed" ProgID="Equation.DSMT4" ShapeID="_x0000_i1392" DrawAspect="Content" ObjectID="_1788711059" r:id="rId611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قيما كبيرة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بالقدر الكافي، نقول </w:t>
            </w:r>
            <w:r w:rsidRPr="0046151B">
              <w:rPr>
                <w:rFonts w:cstheme="minorHAnsi" w:hint="cs"/>
                <w:sz w:val="28"/>
                <w:szCs w:val="28"/>
                <w:rtl/>
              </w:rPr>
              <w:t>إن</w: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نهاية المتتالية</w:t>
            </w:r>
            <w:r w:rsidRPr="0046151B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40" w:dyaOrig="400" w14:anchorId="65B9CE59">
                <v:shape id="_x0000_i1393" type="#_x0000_t75" style="width:21.75pt;height:20.25pt" o:ole="">
                  <v:imagedata r:id="rId606" o:title=""/>
                </v:shape>
                <o:OLEObject Type="Embed" ProgID="Equation.DSMT4" ShapeID="_x0000_i1393" DrawAspect="Content" ObjectID="_1788711060" r:id="rId612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هي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60" w14:anchorId="242E10AA">
                <v:shape id="_x0000_i1394" type="#_x0000_t75" style="width:9pt;height:12.75pt" o:ole="">
                  <v:imagedata r:id="rId613" o:title=""/>
                </v:shape>
                <o:OLEObject Type="Embed" ProgID="Equation.DSMT4" ShapeID="_x0000_i1394" DrawAspect="Content" ObjectID="_1788711061" r:id="rId614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لما يؤول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220" w:dyaOrig="200" w14:anchorId="1642058E">
                <v:shape id="_x0000_i1395" type="#_x0000_t75" style="width:11.25pt;height:9.75pt" o:ole="">
                  <v:imagedata r:id="rId615" o:title=""/>
                </v:shape>
                <o:OLEObject Type="Embed" ProgID="Equation.DSMT4" ShapeID="_x0000_i1395" DrawAspect="Content" ObjectID="_1788711062" r:id="rId616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إلى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380" w:dyaOrig="220" w14:anchorId="7DDBCA1C">
                <v:shape id="_x0000_i1396" type="#_x0000_t75" style="width:18.75pt;height:11.25pt" o:ole="">
                  <v:imagedata r:id="rId617" o:title=""/>
                </v:shape>
                <o:OLEObject Type="Embed" ProgID="Equation.DSMT4" ShapeID="_x0000_i1396" DrawAspect="Content" ObjectID="_1788711063" r:id="rId618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46151B">
              <w:rPr>
                <w:rFonts w:cstheme="minorHAnsi" w:hint="cs"/>
                <w:sz w:val="28"/>
                <w:szCs w:val="28"/>
                <w:rtl/>
              </w:rPr>
              <w:t>وأن</w: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المتتالية</w:t>
            </w:r>
            <w:r w:rsidRPr="0046151B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40" w:dyaOrig="400" w14:anchorId="73E596D8">
                <v:shape id="_x0000_i1397" type="#_x0000_t75" style="width:21.75pt;height:20.25pt" o:ole="">
                  <v:imagedata r:id="rId606" o:title=""/>
                </v:shape>
                <o:OLEObject Type="Embed" ProgID="Equation.DSMT4" ShapeID="_x0000_i1397" DrawAspect="Content" ObjectID="_1788711064" r:id="rId619"/>
              </w:object>
            </w:r>
            <w:r w:rsidRPr="0046151B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قاربة </w:t>
            </w:r>
            <w:r w:rsidRPr="0046151B">
              <w:rPr>
                <w:rFonts w:cstheme="minorHAnsi" w:hint="cs"/>
                <w:sz w:val="28"/>
                <w:szCs w:val="28"/>
                <w:rtl/>
                <w:lang w:bidi="ar-DZ"/>
              </w:rPr>
              <w:t>وتتقارب</w:t>
            </w:r>
            <w:r w:rsidRPr="0046151B">
              <w:rPr>
                <w:rFonts w:cstheme="minorHAnsi"/>
                <w:sz w:val="28"/>
                <w:szCs w:val="28"/>
                <w:rtl/>
                <w:lang w:bidi="ar-DZ"/>
              </w:rPr>
              <w:t xml:space="preserve"> نحو</w:t>
            </w:r>
            <w:r w:rsidRPr="0046151B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60" w14:anchorId="49D8D447">
                <v:shape id="_x0000_i1398" type="#_x0000_t75" style="width:9pt;height:12.75pt" o:ole="">
                  <v:imagedata r:id="rId613" o:title=""/>
                </v:shape>
                <o:OLEObject Type="Embed" ProgID="Equation.DSMT4" ShapeID="_x0000_i1398" DrawAspect="Content" ObjectID="_1788711065" r:id="rId620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5F6E505" w14:textId="77777777" w:rsidR="00990633" w:rsidRDefault="00990633" w:rsidP="0046151B">
            <w:pPr>
              <w:bidi/>
              <w:jc w:val="center"/>
              <w:rPr>
                <w:rFonts w:cs="Simplified Arabic"/>
                <w:rtl/>
              </w:rPr>
            </w:pPr>
            <w:r w:rsidRPr="0046151B">
              <w:rPr>
                <w:rFonts w:cstheme="minorHAnsi" w:hint="cs"/>
                <w:sz w:val="28"/>
                <w:szCs w:val="28"/>
                <w:rtl/>
              </w:rPr>
              <w:t>ونكتب</w: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46151B">
              <w:rPr>
                <w:rFonts w:cstheme="minorHAnsi"/>
                <w:position w:val="-20"/>
                <w:sz w:val="28"/>
                <w:szCs w:val="28"/>
                <w:highlight w:val="cyan"/>
                <w:lang/>
              </w:rPr>
              <w:object w:dxaOrig="1100" w:dyaOrig="440" w14:anchorId="1E5492B8">
                <v:shape id="_x0000_i1399" type="#_x0000_t75" style="width:54.75pt;height:21.75pt" o:ole="">
                  <v:imagedata r:id="rId621" o:title=""/>
                </v:shape>
                <o:OLEObject Type="Embed" ProgID="Equation.DSMT4" ShapeID="_x0000_i1399" DrawAspect="Content" ObjectID="_1788711066" r:id="rId622"/>
              </w:object>
            </w:r>
            <w:r w:rsidRPr="0046151B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2400E3">
              <w:rPr>
                <w:rFonts w:cs="Simplified Arabic"/>
                <w:position w:val="-18"/>
                <w:highlight w:val="cyan"/>
                <w:lang/>
              </w:rPr>
              <w:object w:dxaOrig="960" w:dyaOrig="420" w14:anchorId="2D8D580A">
                <v:shape id="_x0000_i1400" type="#_x0000_t75" style="width:48pt;height:21pt" o:ole="" filled="t" fillcolor="aqua">
                  <v:imagedata r:id="rId623" o:title=""/>
                </v:shape>
                <o:OLEObject Type="Embed" ProgID="Equation.DSMT4" ShapeID="_x0000_i1400" DrawAspect="Content" ObjectID="_1788711067" r:id="rId624"/>
              </w:object>
            </w:r>
          </w:p>
          <w:p w14:paraId="7BBCDCC9" w14:textId="77777777" w:rsidR="00990633" w:rsidRDefault="00990633" w:rsidP="00507598">
            <w:pPr>
              <w:bidi/>
              <w:jc w:val="center"/>
              <w:rPr>
                <w:rFonts w:cs="Simplified Arabic"/>
                <w:rtl/>
              </w:rPr>
            </w:pPr>
          </w:p>
          <w:p w14:paraId="176F0169" w14:textId="77777777" w:rsidR="00990633" w:rsidRDefault="00990633" w:rsidP="0050759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07598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1895CC53" w14:textId="77777777" w:rsidR="00990633" w:rsidRDefault="00990633" w:rsidP="001231F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CC41F3" w14:textId="77777777" w:rsidR="00990633" w:rsidRPr="001231F7" w:rsidRDefault="00990633" w:rsidP="00507598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u w:val="single"/>
              </w:rPr>
            </w:pPr>
            <w:r w:rsidRPr="001231F7">
              <w:rPr>
                <w:rFonts w:cstheme="minorHAnsi"/>
                <w:sz w:val="28"/>
                <w:szCs w:val="28"/>
                <w:rtl/>
              </w:rPr>
              <w:t>إذا لم تكن متتالية متقاربة نقول عنها أنها متباعدة.</w:t>
            </w:r>
          </w:p>
          <w:p w14:paraId="480AF127" w14:textId="77777777" w:rsidR="00990633" w:rsidRDefault="00990633" w:rsidP="00AC52CC">
            <w:pPr>
              <w:bidi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</w:p>
          <w:p w14:paraId="2AE62990" w14:textId="77777777" w:rsidR="0006439F" w:rsidRDefault="0006439F" w:rsidP="00D27F30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437F60E0" w14:textId="77777777" w:rsidR="0006439F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097C7A39" w14:textId="77777777" w:rsidR="0006439F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77E42BB5" w14:textId="77777777" w:rsidR="0006439F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19014638" w14:textId="77777777" w:rsidR="0006439F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6D231E4" w14:textId="076DC3E8" w:rsidR="00990633" w:rsidRDefault="00990633" w:rsidP="0006439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D27F30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مـــــــــــــــــث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ـــــــــــــــــــــــ</w:t>
            </w:r>
            <w:r w:rsidRPr="00D27F30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ل:</w:t>
            </w:r>
          </w:p>
          <w:p w14:paraId="28D0F808" w14:textId="77777777" w:rsidR="00990633" w:rsidRPr="008B5843" w:rsidRDefault="00990633" w:rsidP="008B5843">
            <w:pPr>
              <w:bidi/>
              <w:ind w:left="283"/>
              <w:rPr>
                <w:rFonts w:cstheme="minorHAnsi"/>
                <w:sz w:val="28"/>
                <w:szCs w:val="28"/>
                <w:rtl/>
              </w:rPr>
            </w:pPr>
            <w:r w:rsidRPr="008B5843">
              <w:rPr>
                <w:rFonts w:cstheme="minorHAnsi"/>
                <w:sz w:val="28"/>
                <w:szCs w:val="28"/>
                <w:rtl/>
              </w:rPr>
              <w:t xml:space="preserve">عين نهاية المتتالية </w:t>
            </w:r>
            <w:r w:rsidRPr="008B5843">
              <w:rPr>
                <w:rFonts w:cstheme="minorHAnsi"/>
                <w:position w:val="-14"/>
                <w:sz w:val="28"/>
                <w:szCs w:val="28"/>
                <w:lang/>
              </w:rPr>
              <w:object w:dxaOrig="520" w:dyaOrig="400" w14:anchorId="22773E24">
                <v:shape id="_x0000_i1401" type="#_x0000_t75" style="width:26.25pt;height:20.25pt" o:ole="">
                  <v:imagedata r:id="rId625" o:title=""/>
                </v:shape>
                <o:OLEObject Type="Embed" ProgID="Equation.DSMT4" ShapeID="_x0000_i1401" DrawAspect="Content" ObjectID="_1788711068" r:id="rId626"/>
              </w:object>
            </w:r>
            <w:r w:rsidRPr="008B5843">
              <w:rPr>
                <w:rFonts w:cstheme="minorHAnsi"/>
                <w:sz w:val="28"/>
                <w:szCs w:val="28"/>
                <w:rtl/>
              </w:rPr>
              <w:t xml:space="preserve"> ثم أكد إن كانت متقاربة أم لا </w:t>
            </w:r>
          </w:p>
          <w:p w14:paraId="73C81C93" w14:textId="77777777" w:rsidR="00990633" w:rsidRDefault="00990633" w:rsidP="008B5843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136113B" w14:textId="1FC45DA5" w:rsidR="00990633" w:rsidRPr="00027601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5B640D">
              <w:rPr>
                <w:position w:val="-24"/>
              </w:rPr>
              <w:object w:dxaOrig="1500" w:dyaOrig="620" w14:anchorId="5397C1FE">
                <v:shape id="_x0000_i1402" type="#_x0000_t75" style="width:75pt;height:30.75pt" o:ole="">
                  <v:imagedata r:id="rId627" o:title=""/>
                </v:shape>
                <o:OLEObject Type="Embed" ProgID="Equation.DSMT4" ShapeID="_x0000_i1402" DrawAspect="Content" ObjectID="_1788711069" r:id="rId628"/>
              </w:object>
            </w:r>
            <w:r w:rsidRPr="008B5843">
              <w:rPr>
                <w:rFonts w:cs="Simplified Arabic" w:hint="cs"/>
                <w:rtl/>
              </w:rPr>
              <w:t xml:space="preserve"> </w:t>
            </w:r>
          </w:p>
          <w:p w14:paraId="023FD56F" w14:textId="77777777" w:rsidR="00990633" w:rsidRPr="008B5843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5B640D">
              <w:rPr>
                <w:position w:val="-24"/>
              </w:rPr>
              <w:object w:dxaOrig="1880" w:dyaOrig="620" w14:anchorId="7FFA2215">
                <v:shape id="_x0000_i1403" type="#_x0000_t75" style="width:93.75pt;height:30.75pt" o:ole="">
                  <v:imagedata r:id="rId629" o:title=""/>
                </v:shape>
                <o:OLEObject Type="Embed" ProgID="Equation.DSMT4" ShapeID="_x0000_i1403" DrawAspect="Content" ObjectID="_1788711070" r:id="rId630"/>
              </w:object>
            </w:r>
            <w:r w:rsidRPr="008B5843">
              <w:rPr>
                <w:rFonts w:cs="Simplified Arabic" w:hint="cs"/>
                <w:rtl/>
              </w:rPr>
              <w:t xml:space="preserve"> </w:t>
            </w:r>
          </w:p>
          <w:p w14:paraId="65EBC45C" w14:textId="77777777" w:rsidR="00990633" w:rsidRDefault="00990633" w:rsidP="008B5843">
            <w:pPr>
              <w:pStyle w:val="Paragraphedeliste"/>
              <w:tabs>
                <w:tab w:val="left" w:pos="5513"/>
              </w:tabs>
              <w:bidi/>
              <w:rPr>
                <w:rFonts w:cs="Simplified Arabic"/>
                <w:rtl/>
              </w:rPr>
            </w:pPr>
          </w:p>
          <w:p w14:paraId="20D8F0BE" w14:textId="77777777" w:rsidR="00990633" w:rsidRPr="008B5843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5B640D">
              <w:rPr>
                <w:rFonts w:cs="Simplified Arabic"/>
                <w:position w:val="-28"/>
              </w:rPr>
              <w:object w:dxaOrig="1380" w:dyaOrig="740" w14:anchorId="39FA86A7">
                <v:shape id="_x0000_i1404" type="#_x0000_t75" style="width:69pt;height:36.75pt" o:ole="">
                  <v:imagedata r:id="rId631" o:title=""/>
                </v:shape>
                <o:OLEObject Type="Embed" ProgID="Equation.DSMT4" ShapeID="_x0000_i1404" DrawAspect="Content" ObjectID="_1788711071" r:id="rId632"/>
              </w:object>
            </w:r>
          </w:p>
          <w:p w14:paraId="3D98620B" w14:textId="77777777" w:rsidR="00990633" w:rsidRPr="008B5843" w:rsidRDefault="00990633" w:rsidP="008B5843">
            <w:pPr>
              <w:pStyle w:val="Paragraphedeliste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19F6229B" w14:textId="77777777" w:rsidR="00990633" w:rsidRPr="008B5843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5B640D">
              <w:rPr>
                <w:position w:val="-14"/>
              </w:rPr>
              <w:object w:dxaOrig="1719" w:dyaOrig="440" w14:anchorId="5B0C746E">
                <v:shape id="_x0000_i1405" type="#_x0000_t75" style="width:86.25pt;height:21.75pt" o:ole="">
                  <v:imagedata r:id="rId633" o:title=""/>
                </v:shape>
                <o:OLEObject Type="Embed" ProgID="Equation.DSMT4" ShapeID="_x0000_i1405" DrawAspect="Content" ObjectID="_1788711072" r:id="rId634"/>
              </w:object>
            </w:r>
            <w:r w:rsidRPr="008B5843">
              <w:rPr>
                <w:rFonts w:cs="Simplified Arabic" w:hint="cs"/>
                <w:rtl/>
              </w:rPr>
              <w:t xml:space="preserve"> ؛ </w:t>
            </w:r>
          </w:p>
          <w:p w14:paraId="129A4949" w14:textId="77777777" w:rsidR="00990633" w:rsidRPr="008B5843" w:rsidRDefault="00990633" w:rsidP="008B5843">
            <w:pPr>
              <w:pStyle w:val="Paragraphedeliste"/>
              <w:rPr>
                <w:rFonts w:cs="Simplified Arabic"/>
                <w:rtl/>
              </w:rPr>
            </w:pPr>
          </w:p>
          <w:p w14:paraId="43FA391B" w14:textId="77777777" w:rsidR="00990633" w:rsidRPr="008B5843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5B640D">
              <w:rPr>
                <w:position w:val="-28"/>
              </w:rPr>
              <w:object w:dxaOrig="1840" w:dyaOrig="740" w14:anchorId="07DB8FE8">
                <v:shape id="_x0000_i1406" type="#_x0000_t75" style="width:92.25pt;height:36.75pt" o:ole="">
                  <v:imagedata r:id="rId635" o:title=""/>
                </v:shape>
                <o:OLEObject Type="Embed" ProgID="Equation.DSMT4" ShapeID="_x0000_i1406" DrawAspect="Content" ObjectID="_1788711073" r:id="rId636"/>
              </w:object>
            </w:r>
            <w:r w:rsidRPr="008B5843">
              <w:rPr>
                <w:rFonts w:cs="Simplified Arabic" w:hint="cs"/>
                <w:rtl/>
              </w:rPr>
              <w:t>.</w:t>
            </w:r>
          </w:p>
          <w:p w14:paraId="716D9480" w14:textId="77777777" w:rsidR="00990633" w:rsidRPr="008B5843" w:rsidRDefault="00990633" w:rsidP="008B5843">
            <w:pPr>
              <w:pStyle w:val="Paragraphedeliste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13E6EE96" w14:textId="77777777" w:rsidR="00990633" w:rsidRPr="008B5843" w:rsidRDefault="00990633">
            <w:pPr>
              <w:pStyle w:val="Paragraphedeliste"/>
              <w:numPr>
                <w:ilvl w:val="0"/>
                <w:numId w:val="48"/>
              </w:num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5B640D">
              <w:rPr>
                <w:position w:val="-28"/>
              </w:rPr>
              <w:object w:dxaOrig="1800" w:dyaOrig="740" w14:anchorId="0D2C78FF">
                <v:shape id="_x0000_i1407" type="#_x0000_t75" style="width:87pt;height:36pt" o:ole="">
                  <v:imagedata r:id="rId637" o:title=""/>
                </v:shape>
                <o:OLEObject Type="Embed" ProgID="Equation.DSMT4" ShapeID="_x0000_i1407" DrawAspect="Content" ObjectID="_1788711074" r:id="rId638"/>
              </w:object>
            </w:r>
            <w:r w:rsidRPr="008B5843">
              <w:rPr>
                <w:rFonts w:cs="Simplified Arabic" w:hint="cs"/>
                <w:rtl/>
              </w:rPr>
              <w:t>؛</w:t>
            </w:r>
            <w:r w:rsidRPr="008B584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14:paraId="1D5B9C2E" w14:textId="77777777" w:rsidR="00990633" w:rsidRDefault="00990633" w:rsidP="00507598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E834037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665F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ــــــــــــــــــــــرتابة والتقــــــــــــــــــــــارب:</w:t>
            </w:r>
          </w:p>
          <w:p w14:paraId="6C435DF6" w14:textId="77777777" w:rsidR="00990633" w:rsidRDefault="00990633" w:rsidP="006665F2">
            <w:pPr>
              <w:tabs>
                <w:tab w:val="left" w:pos="5513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789A5B" w14:textId="77777777" w:rsidR="00990633" w:rsidRDefault="00990633" w:rsidP="003F2F75">
            <w:pPr>
              <w:bidi/>
              <w:rPr>
                <w:rFonts w:cstheme="minorHAnsi"/>
                <w:u w:val="single"/>
                <w:rtl/>
              </w:rPr>
            </w:pPr>
            <w:r w:rsidRPr="003F2F75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ـــــــــــــــــــــــــــة:</w:t>
            </w:r>
            <w:r w:rsidRPr="003F2F75">
              <w:rPr>
                <w:rFonts w:cstheme="minorHAnsi"/>
                <w:color w:val="FF0000"/>
                <w:u w:val="single"/>
                <w:rtl/>
              </w:rPr>
              <w:t xml:space="preserve"> </w:t>
            </w:r>
            <w:r w:rsidRPr="003F2F75">
              <w:rPr>
                <w:rFonts w:cstheme="minorHAnsi"/>
                <w:u w:val="single"/>
                <w:rtl/>
              </w:rPr>
              <w:t xml:space="preserve"> </w:t>
            </w:r>
          </w:p>
          <w:p w14:paraId="00C675CC" w14:textId="77777777" w:rsidR="00990633" w:rsidRPr="003F2F75" w:rsidRDefault="00990633" w:rsidP="003F2F75">
            <w:pPr>
              <w:bidi/>
              <w:rPr>
                <w:rFonts w:cstheme="minorHAnsi"/>
                <w:u w:val="single"/>
                <w:rtl/>
              </w:rPr>
            </w:pPr>
          </w:p>
          <w:p w14:paraId="58A1B367" w14:textId="77777777" w:rsidR="00990633" w:rsidRPr="003F2F75" w:rsidRDefault="00990633" w:rsidP="003F2F7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F2F75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w:r w:rsidRPr="003F2F75">
              <w:rPr>
                <w:rFonts w:cstheme="minorHAnsi"/>
                <w:position w:val="-14"/>
                <w:sz w:val="28"/>
                <w:szCs w:val="28"/>
                <w:lang/>
              </w:rPr>
              <w:object w:dxaOrig="340" w:dyaOrig="400" w14:anchorId="7E2A8D93">
                <v:shape id="_x0000_i1408" type="#_x0000_t75" style="width:17.25pt;height:20.25pt" o:ole="">
                  <v:imagedata r:id="rId639" o:title=""/>
                </v:shape>
                <o:OLEObject Type="Embed" ProgID="Equation.DSMT4" ShapeID="_x0000_i1408" DrawAspect="Content" ObjectID="_1788711075" r:id="rId640"/>
              </w:object>
            </w:r>
            <w:r w:rsidRPr="003F2F75">
              <w:rPr>
                <w:rFonts w:cstheme="minorHAnsi"/>
                <w:sz w:val="28"/>
                <w:szCs w:val="28"/>
                <w:rtl/>
              </w:rPr>
              <w:t xml:space="preserve"> إذا كانت متتالية متزايدة ومحدودة من الأعلى فإن هذه المتتالية متقاربة</w:t>
            </w:r>
            <w:r w:rsidRPr="003F2F75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4E6C5B46" w14:textId="77777777" w:rsidR="00990633" w:rsidRPr="003F2F75" w:rsidRDefault="00990633" w:rsidP="003F2F7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F2F75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Pr="003F2F75">
              <w:rPr>
                <w:rFonts w:cstheme="minorHAnsi"/>
                <w:position w:val="-14"/>
                <w:sz w:val="28"/>
                <w:szCs w:val="28"/>
                <w:lang/>
              </w:rPr>
              <w:object w:dxaOrig="380" w:dyaOrig="400" w14:anchorId="4186306C">
                <v:shape id="_x0000_i1409" type="#_x0000_t75" style="width:18.75pt;height:20.25pt" o:ole="">
                  <v:imagedata r:id="rId641" o:title=""/>
                </v:shape>
                <o:OLEObject Type="Embed" ProgID="Equation.DSMT4" ShapeID="_x0000_i1409" DrawAspect="Content" ObjectID="_1788711076" r:id="rId642"/>
              </w:object>
            </w:r>
            <w:r w:rsidRPr="003F2F75">
              <w:rPr>
                <w:rFonts w:cstheme="minorHAnsi"/>
                <w:sz w:val="28"/>
                <w:szCs w:val="28"/>
                <w:rtl/>
              </w:rPr>
              <w:t xml:space="preserve"> إذا كانت متتالية متناقصة ومحدودة من الأسفل فإن هذه المتتالية متقاربة</w:t>
            </w:r>
            <w:r w:rsidRPr="003F2F75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2DF65E1A" w14:textId="77777777" w:rsidR="00990633" w:rsidRPr="006665F2" w:rsidRDefault="00990633" w:rsidP="006665F2">
            <w:pPr>
              <w:tabs>
                <w:tab w:val="left" w:pos="5513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84E4D5" w14:textId="77777777" w:rsidR="00990633" w:rsidRPr="001F6D00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F6D0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ـــــــــــــــــــــال:</w:t>
            </w:r>
          </w:p>
          <w:p w14:paraId="084BB3F9" w14:textId="77777777" w:rsidR="00990633" w:rsidRPr="0088753F" w:rsidRDefault="00990633" w:rsidP="001F6D00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B43FCD8" w14:textId="77777777" w:rsidR="00990633" w:rsidRPr="0088753F" w:rsidRDefault="00990633" w:rsidP="0088753F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8753F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53FC67FD">
                <v:shape id="_x0000_i1410" type="#_x0000_t75" style="width:24pt;height:20.25pt" o:ole="">
                  <v:imagedata r:id="rId643" o:title=""/>
                </v:shape>
                <o:OLEObject Type="Embed" ProgID="Equation.DSMT4" ShapeID="_x0000_i1410" DrawAspect="Content" ObjectID="_1788711077" r:id="rId644"/>
              </w:objec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حدها الأول  </w:t>
            </w:r>
            <w:r w:rsidRPr="0088753F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639" w:dyaOrig="360" w14:anchorId="152E3D10">
                <v:shape id="_x0000_i1411" type="#_x0000_t75" style="width:32.25pt;height:18pt" o:ole="">
                  <v:imagedata r:id="rId645" o:title=""/>
                </v:shape>
                <o:OLEObject Type="Embed" ProgID="Equation.DSMT4" ShapeID="_x0000_i1411" DrawAspect="Content" ObjectID="_1788711078" r:id="rId646"/>
              </w:objec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88753F">
              <w:rPr>
                <w:rFonts w:cstheme="minorHAnsi" w:hint="cs"/>
                <w:sz w:val="28"/>
                <w:szCs w:val="28"/>
                <w:rtl/>
                <w:lang w:bidi="ar-DZ"/>
              </w:rPr>
              <w:t>ومن</w: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جل كل</w:t>
            </w:r>
            <w:r w:rsidRPr="0088753F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20" w:dyaOrig="200" w14:anchorId="29E954B9">
                <v:shape id="_x0000_i1412" type="#_x0000_t75" style="width:11.25pt;height:9.75pt" o:ole="">
                  <v:imagedata r:id="rId647" o:title=""/>
                </v:shape>
                <o:OLEObject Type="Embed" ProgID="Equation.DSMT4" ShapeID="_x0000_i1412" DrawAspect="Content" ObjectID="_1788711079" r:id="rId648"/>
              </w:objec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ن</w:t>
            </w:r>
            <w:r w:rsidRPr="0088753F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60" w:dyaOrig="279" w14:anchorId="776402BD">
                <v:shape id="_x0000_i1413" type="#_x0000_t75" style="width:12.75pt;height:14.25pt" o:ole="">
                  <v:imagedata r:id="rId649" o:title=""/>
                </v:shape>
                <o:OLEObject Type="Embed" ProgID="Equation.DSMT4" ShapeID="_x0000_i1413" DrawAspect="Content" ObjectID="_1788711080" r:id="rId650"/>
              </w:objec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 xml:space="preserve">، </w:t>
            </w:r>
            <w:r w:rsidRPr="0088753F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380" w:dyaOrig="620" w14:anchorId="52C9FC14">
                <v:shape id="_x0000_i1414" type="#_x0000_t75" style="width:69pt;height:30.75pt" o:ole="">
                  <v:imagedata r:id="rId651" o:title=""/>
                </v:shape>
                <o:OLEObject Type="Embed" ProgID="Equation.DSMT4" ShapeID="_x0000_i1414" DrawAspect="Content" ObjectID="_1788711081" r:id="rId652"/>
              </w:object>
            </w:r>
            <w:r w:rsidRPr="0088753F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5A47DCCF" w14:textId="77777777" w:rsidR="00990633" w:rsidRPr="0088753F" w:rsidRDefault="00990633">
            <w:pPr>
              <w:numPr>
                <w:ilvl w:val="0"/>
                <w:numId w:val="49"/>
              </w:numPr>
              <w:bidi/>
              <w:rPr>
                <w:rFonts w:cstheme="minorHAnsi"/>
                <w:sz w:val="28"/>
                <w:szCs w:val="28"/>
              </w:rPr>
            </w:pPr>
            <w:r w:rsidRPr="0088753F">
              <w:rPr>
                <w:rFonts w:cstheme="minorHAnsi"/>
                <w:sz w:val="28"/>
                <w:szCs w:val="28"/>
                <w:rtl/>
              </w:rPr>
              <w:t>برهن بالتراجع أن المتتالية</w:t>
            </w:r>
            <w:r w:rsidRPr="0088753F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29D86901">
                <v:shape id="_x0000_i1415" type="#_x0000_t75" style="width:24pt;height:20.25pt" o:ole="">
                  <v:imagedata r:id="rId643" o:title=""/>
                </v:shape>
                <o:OLEObject Type="Embed" ProgID="Equation.DSMT4" ShapeID="_x0000_i1415" DrawAspect="Content" ObjectID="_1788711082" r:id="rId653"/>
              </w:object>
            </w:r>
            <w:r w:rsidRPr="0088753F">
              <w:rPr>
                <w:rFonts w:cstheme="minorHAnsi"/>
                <w:sz w:val="28"/>
                <w:szCs w:val="28"/>
                <w:rtl/>
              </w:rPr>
              <w:t xml:space="preserve"> متناقصة.</w:t>
            </w:r>
          </w:p>
          <w:p w14:paraId="11EED216" w14:textId="77777777" w:rsidR="00990633" w:rsidRPr="0088753F" w:rsidRDefault="00990633">
            <w:pPr>
              <w:numPr>
                <w:ilvl w:val="0"/>
                <w:numId w:val="49"/>
              </w:numPr>
              <w:bidi/>
              <w:rPr>
                <w:rFonts w:cstheme="minorHAnsi"/>
                <w:sz w:val="28"/>
                <w:szCs w:val="28"/>
              </w:rPr>
            </w:pPr>
            <w:r w:rsidRPr="0088753F">
              <w:rPr>
                <w:rFonts w:cstheme="minorHAnsi"/>
                <w:sz w:val="28"/>
                <w:szCs w:val="28"/>
                <w:rtl/>
              </w:rPr>
              <w:t>برهن بالتراجع أن المتتالية</w:t>
            </w:r>
            <w:r w:rsidRPr="0088753F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6E4107C1">
                <v:shape id="_x0000_i1416" type="#_x0000_t75" style="width:24pt;height:20.25pt" o:ole="">
                  <v:imagedata r:id="rId643" o:title=""/>
                </v:shape>
                <o:OLEObject Type="Embed" ProgID="Equation.DSMT4" ShapeID="_x0000_i1416" DrawAspect="Content" ObjectID="_1788711083" r:id="rId654"/>
              </w:object>
            </w:r>
            <w:r w:rsidRPr="0088753F">
              <w:rPr>
                <w:rFonts w:cstheme="minorHAnsi"/>
                <w:sz w:val="28"/>
                <w:szCs w:val="28"/>
                <w:rtl/>
              </w:rPr>
              <w:t xml:space="preserve"> محدودة من الأسفل بالعدد</w:t>
            </w:r>
            <w:r w:rsidRPr="0088753F">
              <w:rPr>
                <w:rFonts w:cstheme="minorHAnsi"/>
                <w:position w:val="-4"/>
                <w:sz w:val="28"/>
                <w:szCs w:val="28"/>
                <w:lang/>
              </w:rPr>
              <w:object w:dxaOrig="320" w:dyaOrig="260" w14:anchorId="4FD36063">
                <v:shape id="_x0000_i1417" type="#_x0000_t75" style="width:15.75pt;height:12.75pt" o:ole="">
                  <v:imagedata r:id="rId655" o:title=""/>
                </v:shape>
                <o:OLEObject Type="Embed" ProgID="Equation.DSMT4" ShapeID="_x0000_i1417" DrawAspect="Content" ObjectID="_1788711084" r:id="rId656"/>
              </w:object>
            </w:r>
            <w:r w:rsidRPr="0088753F">
              <w:rPr>
                <w:rFonts w:cstheme="minorHAnsi"/>
                <w:sz w:val="28"/>
                <w:szCs w:val="28"/>
                <w:rtl/>
              </w:rPr>
              <w:t xml:space="preserve">.ما ذا </w:t>
            </w:r>
            <w:r w:rsidRPr="0088753F">
              <w:rPr>
                <w:rFonts w:cstheme="minorHAnsi" w:hint="cs"/>
                <w:sz w:val="28"/>
                <w:szCs w:val="28"/>
                <w:rtl/>
              </w:rPr>
              <w:t>تستنتج؟</w:t>
            </w:r>
          </w:p>
          <w:p w14:paraId="11FE4427" w14:textId="77777777" w:rsidR="00990633" w:rsidRPr="0088753F" w:rsidRDefault="00990633" w:rsidP="001F6D00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2893B72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45BA75DB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1D482C8D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74E1D677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16ED8ABE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31F06A13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48098920" w14:textId="77777777" w:rsidR="00990633" w:rsidRDefault="00990633" w:rsidP="009E452F">
            <w:pPr>
              <w:tabs>
                <w:tab w:val="left" w:pos="5513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06375A8" w14:textId="77777777" w:rsidR="00990633" w:rsidRDefault="00990633" w:rsidP="00507598">
            <w:pPr>
              <w:tabs>
                <w:tab w:val="left" w:pos="5513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6B5C105" w14:textId="77777777" w:rsidR="0006439F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0DE7B2D" w14:textId="62A59E46" w:rsidR="0006439F" w:rsidRPr="00D27F30" w:rsidRDefault="0006439F" w:rsidP="0006439F">
            <w:pPr>
              <w:tabs>
                <w:tab w:val="left" w:pos="5513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16" w:type="dxa"/>
          </w:tcPr>
          <w:p w14:paraId="62282C1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2F3CE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1252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AB62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A3150" w14:textId="77777777" w:rsidR="00990633" w:rsidRPr="00434220" w:rsidRDefault="00990633" w:rsidP="00C8171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4342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تذكير بقواعد النهايات و العمليات عليها المدروسة في السنة الثانية</w:t>
            </w:r>
          </w:p>
          <w:p w14:paraId="02F2806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423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51B81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0F7E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1C2A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7670A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C1EE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AE0F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24EAB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4CAAB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3F336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4FF3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EDAC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7C1EA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080A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45336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D2E0D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8AF2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3498E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B9EA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615AD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771A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FF00E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D1BE50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7EBF3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7B0EC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F3BC8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4F3E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5D520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2105C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E85DD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4EF5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E246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7A12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BDC97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740A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A775A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A13D7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7D61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D89B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955B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1A7A0A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C8B7C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E7D6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E5A19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33DF6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5CC7C7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690D18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67A3598A" w14:textId="05BA8B47" w:rsidR="00990633" w:rsidRPr="001D0AFA" w:rsidRDefault="00990633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E7D4228" wp14:editId="465FCDCD">
                <wp:simplePos x="0" y="0"/>
                <wp:positionH relativeFrom="column">
                  <wp:posOffset>5033645</wp:posOffset>
                </wp:positionH>
                <wp:positionV relativeFrom="paragraph">
                  <wp:posOffset>286385</wp:posOffset>
                </wp:positionV>
                <wp:extent cx="1209675" cy="669925"/>
                <wp:effectExtent l="0" t="0" r="28575" b="15875"/>
                <wp:wrapNone/>
                <wp:docPr id="7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9675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CA0E50B" w14:textId="77777777" w:rsidR="00990633" w:rsidRPr="00560BBD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لثة </w:t>
                            </w:r>
                            <w:r w:rsidRPr="00560BB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تسي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7D4228" id="_x0000_s1091" type="#_x0000_t54" style="position:absolute;left:0;text-align:left;margin-left:396.35pt;margin-top:22.55pt;width:95.25pt;height:52.7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">
                <v:textbox>
                  <w:txbxContent>
                    <w:p w14:paraId="1CA0E50B" w14:textId="77777777" w:rsidR="00990633" w:rsidRPr="00560BBD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لثة </w:t>
                      </w:r>
                      <w:r w:rsidRPr="00560BB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تسي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4670012" wp14:editId="5E7AA122">
                <wp:simplePos x="0" y="0"/>
                <wp:positionH relativeFrom="column">
                  <wp:posOffset>-643256</wp:posOffset>
                </wp:positionH>
                <wp:positionV relativeFrom="paragraph">
                  <wp:posOffset>353060</wp:posOffset>
                </wp:positionV>
                <wp:extent cx="1638935" cy="594995"/>
                <wp:effectExtent l="0" t="0" r="18415" b="14605"/>
                <wp:wrapNone/>
                <wp:docPr id="7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38935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E18AC4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المدة : </w:t>
                            </w: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 xml:space="preserve">04 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670012" id="_x0000_s1092" type="#_x0000_t54" style="position:absolute;left:0;text-align:left;margin-left:-50.65pt;margin-top:27.8pt;width:129.05pt;height:46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">
                <v:textbox>
                  <w:txbxContent>
                    <w:p w14:paraId="2FE18AC4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المدة : </w:t>
                      </w: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 xml:space="preserve">04 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1D0AF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ثانوية حميتو الحاج علي الشلالة ولاية البيض            الموسم الدراسي:</w: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>2022/2023</w:t>
      </w:r>
    </w:p>
    <w:p w14:paraId="00AEE1B2" w14:textId="77777777" w:rsidR="00990633" w:rsidRPr="00792B9B" w:rsidRDefault="00990633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1847317" wp14:editId="7B7FE0B7">
                <wp:simplePos x="0" y="0"/>
                <wp:positionH relativeFrom="column">
                  <wp:posOffset>-594995</wp:posOffset>
                </wp:positionH>
                <wp:positionV relativeFrom="paragraph">
                  <wp:posOffset>728980</wp:posOffset>
                </wp:positionV>
                <wp:extent cx="6819900" cy="499745"/>
                <wp:effectExtent l="0" t="0" r="19050" b="14605"/>
                <wp:wrapNone/>
                <wp:docPr id="7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199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91B57B" w14:textId="77777777" w:rsidR="00990633" w:rsidRPr="00270B0C" w:rsidRDefault="00990633" w:rsidP="00E60A10">
                            <w:pPr>
                              <w:bidi/>
                              <w:rPr>
                                <w:rFonts w:cstheme="minorHAnsi"/>
                                <w:sz w:val="28"/>
                                <w:szCs w:val="28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كفاءة المستهدفة 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270B0C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التعرف على متتالية معرفة بالعلاقة التراجعية  </w:t>
                            </w:r>
                            <w:r w:rsidRPr="00270B0C">
                              <w:rPr>
                                <w:rFonts w:cstheme="minorHAnsi"/>
                                <w:position w:val="-12"/>
                                <w:sz w:val="28"/>
                                <w:szCs w:val="28"/>
                              </w:rPr>
                              <w:object w:dxaOrig="1340" w:dyaOrig="360" w14:anchorId="4E9EC8FF">
                                <v:shape id="_x0000_i1419" type="#_x0000_t75" style="width:66.75pt;height:18pt" o:ole="">
                                  <v:imagedata r:id="rId657" o:title=""/>
                                </v:shape>
                                <o:OLEObject Type="Embed" ProgID="Equation.DSMT4" ShapeID="_x0000_i1419" DrawAspect="Content" ObjectID="_1788711131" r:id="rId65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847317" id="_x0000_s1093" type="#_x0000_t80" style="position:absolute;left:0;text-align:left;margin-left:-46.85pt;margin-top:57.4pt;width:537pt;height:39.3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" adj=",5008,,7904">
                <v:textbox>
                  <w:txbxContent>
                    <w:p w14:paraId="3C91B57B" w14:textId="77777777" w:rsidR="00990633" w:rsidRPr="00270B0C" w:rsidRDefault="00990633" w:rsidP="00E60A10">
                      <w:pPr>
                        <w:bidi/>
                        <w:rPr>
                          <w:rFonts w:cstheme="minorHAnsi"/>
                          <w:sz w:val="28"/>
                          <w:szCs w:val="28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كفاءة المستهدفة 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270B0C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التعرف على متتالية معرفة بالعلاقة التراجعية  </w:t>
                      </w:r>
                      <w:r w:rsidRPr="00270B0C">
                        <w:rPr>
                          <w:rFonts w:cstheme="minorHAnsi"/>
                          <w:position w:val="-12"/>
                          <w:sz w:val="28"/>
                          <w:szCs w:val="28"/>
                        </w:rPr>
                        <w:object w:dxaOrig="1340" w:dyaOrig="360" w14:anchorId="4E9EC8FF">
                          <v:shape id="_x0000_i1419" type="#_x0000_t75" style="width:66.75pt;height:18pt" o:ole="">
                            <v:imagedata r:id="rId657" o:title=""/>
                          </v:shape>
                          <o:OLEObject Type="Embed" ProgID="Equation.DSMT4" ShapeID="_x0000_i1419" DrawAspect="Content" ObjectID="_1788711131" r:id="rId6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DC389A9" wp14:editId="1184FA2E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7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375EB09" w14:textId="77777777" w:rsidR="00990633" w:rsidRPr="00DB6768" w:rsidRDefault="00990633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المحور 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37439">
                              <w:rPr>
                                <w:rFonts w:cstheme="minorHAns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  <w:t>الموضوع :</w:t>
                            </w:r>
                            <w:r w:rsidRPr="00BD406B">
                              <w:rPr>
                                <w:rFonts w:cstheme="minorHAns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D406B">
                              <w:rPr>
                                <w:rFonts w:cstheme="minorHAns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دراسة متتالية تراجع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C389A9" id="_x0000_s1094" type="#_x0000_t98" style="position:absolute;left:0;text-align:left;margin-left:84.05pt;margin-top:-7.45pt;width:308.1pt;height:63.6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">
                <v:textbox>
                  <w:txbxContent>
                    <w:p w14:paraId="4375EB09" w14:textId="77777777" w:rsidR="00990633" w:rsidRPr="00DB6768" w:rsidRDefault="00990633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المحور 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737439">
                        <w:rPr>
                          <w:rFonts w:cstheme="minorHAns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  <w:t>الموضوع :</w:t>
                      </w:r>
                      <w:r w:rsidRPr="00BD406B">
                        <w:rPr>
                          <w:rFonts w:cstheme="minorHAns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BD406B">
                        <w:rPr>
                          <w:rFonts w:cstheme="minorHAns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دراسة متتالية تراجع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759" w:type="dxa"/>
        <w:tblInd w:w="-718" w:type="dxa"/>
        <w:tblLook w:val="04A0" w:firstRow="1" w:lastRow="0" w:firstColumn="1" w:lastColumn="0" w:noHBand="0" w:noVBand="1"/>
      </w:tblPr>
      <w:tblGrid>
        <w:gridCol w:w="1109"/>
        <w:gridCol w:w="8504"/>
        <w:gridCol w:w="1146"/>
      </w:tblGrid>
      <w:tr w:rsidR="00990633" w:rsidRPr="00792B9B" w14:paraId="20EBB172" w14:textId="77777777" w:rsidTr="00AB2F5F">
        <w:tc>
          <w:tcPr>
            <w:tcW w:w="1109" w:type="dxa"/>
            <w:shd w:val="clear" w:color="auto" w:fill="FFFF00"/>
          </w:tcPr>
          <w:p w14:paraId="501525FB" w14:textId="77777777" w:rsidR="00990633" w:rsidRPr="00AB2F5F" w:rsidRDefault="00990633" w:rsidP="00347F55">
            <w:pPr>
              <w:bidi/>
              <w:ind w:right="-851"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AB2F5F">
              <w:rPr>
                <w:rFonts w:cstheme="minorHAnsi" w:hint="cs"/>
                <w:b/>
                <w:bCs/>
                <w:sz w:val="20"/>
                <w:szCs w:val="20"/>
                <w:rtl/>
              </w:rPr>
              <w:t>مراحل الدرس</w:t>
            </w:r>
          </w:p>
        </w:tc>
        <w:tc>
          <w:tcPr>
            <w:tcW w:w="8504" w:type="dxa"/>
            <w:shd w:val="clear" w:color="auto" w:fill="FFFF00"/>
          </w:tcPr>
          <w:p w14:paraId="565EF07D" w14:textId="77777777" w:rsidR="00990633" w:rsidRPr="00AB2F5F" w:rsidRDefault="00990633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AB2F5F">
              <w:rPr>
                <w:rFonts w:cstheme="minorHAnsi"/>
                <w:b/>
                <w:bCs/>
                <w:sz w:val="20"/>
                <w:szCs w:val="20"/>
                <w:rtl/>
              </w:rPr>
              <w:t>الــــــــــــــــــــــدرس</w:t>
            </w:r>
          </w:p>
        </w:tc>
        <w:tc>
          <w:tcPr>
            <w:tcW w:w="1146" w:type="dxa"/>
            <w:shd w:val="clear" w:color="auto" w:fill="FFFF00"/>
          </w:tcPr>
          <w:p w14:paraId="133CDCB4" w14:textId="77777777" w:rsidR="00990633" w:rsidRPr="00AB2F5F" w:rsidRDefault="00990633" w:rsidP="00DB6768">
            <w:pPr>
              <w:bidi/>
              <w:rPr>
                <w:rFonts w:cstheme="minorHAnsi"/>
                <w:b/>
                <w:bCs/>
                <w:sz w:val="20"/>
                <w:szCs w:val="20"/>
                <w:rtl/>
              </w:rPr>
            </w:pPr>
            <w:r w:rsidRPr="00AB2F5F">
              <w:rPr>
                <w:rFonts w:cstheme="minorHAnsi"/>
                <w:b/>
                <w:bCs/>
                <w:sz w:val="20"/>
                <w:szCs w:val="20"/>
                <w:rtl/>
              </w:rPr>
              <w:t>ملاحظات</w:t>
            </w:r>
          </w:p>
        </w:tc>
      </w:tr>
      <w:tr w:rsidR="00990633" w:rsidRPr="00792B9B" w14:paraId="6E661E93" w14:textId="77777777" w:rsidTr="00AB2F5F">
        <w:tc>
          <w:tcPr>
            <w:tcW w:w="1109" w:type="dxa"/>
          </w:tcPr>
          <w:p w14:paraId="0D0323E8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852551" w14:textId="77777777" w:rsidR="00990633" w:rsidRDefault="0099063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F56A7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15EF9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A53BD7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58896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85C864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65A5BB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93C502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F9C1E8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0B580" w14:textId="77777777" w:rsidR="00990633" w:rsidRDefault="0099063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FCFA2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381D556A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629BF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077355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E05AB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0532B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766ED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8807D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106F0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4047F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D57C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9D266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D68D8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00BE59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9346A7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0A6B3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F915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38971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0851CD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36EB3B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EB1466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7A3824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C88191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1F4BE8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AFBE8E" w14:textId="77777777" w:rsidR="00990633" w:rsidRDefault="0099063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2DF4B4" w14:textId="77777777" w:rsidR="00990633" w:rsidRPr="00FB5A89" w:rsidRDefault="0099063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4" w:type="dxa"/>
          </w:tcPr>
          <w:p w14:paraId="661149D2" w14:textId="77777777" w:rsidR="00990633" w:rsidRDefault="00990633" w:rsidP="00347F55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049F27A" w14:textId="77777777" w:rsidR="00990633" w:rsidRDefault="00990633" w:rsidP="0074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4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دراسة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مثلة</w:t>
            </w:r>
            <w:r w:rsidRPr="0074004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6FE80F74" w14:textId="77777777" w:rsidR="00990633" w:rsidRDefault="00990633" w:rsidP="0074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A5CCE1" w14:textId="77777777" w:rsidR="00990633" w:rsidRDefault="00990633" w:rsidP="00BD406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A1D5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1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موضوع الثاني</w:t>
            </w:r>
          </w:p>
          <w:p w14:paraId="57B19167" w14:textId="77777777" w:rsidR="00990633" w:rsidRPr="00814F0B" w:rsidRDefault="00990633" w:rsidP="0040507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14F0B">
              <w:rPr>
                <w:rFonts w:cstheme="minorHAnsi"/>
                <w:sz w:val="28"/>
                <w:szCs w:val="28"/>
                <w:rtl/>
              </w:rPr>
              <w:t xml:space="preserve">المتتالية العددية </w:t>
            </w:r>
            <w:r w:rsidRPr="00814F0B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2D14031D">
                <v:shape id="_x0000_i1420" type="#_x0000_t75" style="width:24pt;height:20.25pt" o:ole="">
                  <v:imagedata r:id="rId555" o:title=""/>
                </v:shape>
                <o:OLEObject Type="Embed" ProgID="Equation.DSMT4" ShapeID="_x0000_i1420" DrawAspect="Content" ObjectID="_1788711085" r:id="rId660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المعرف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814F0B">
              <w:rPr>
                <w:rFonts w:cstheme="minorHAnsi"/>
                <w:sz w:val="28"/>
                <w:szCs w:val="28"/>
                <w:rtl/>
              </w:rPr>
              <w:t xml:space="preserve"> بــــ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دها الأول </w:t>
            </w:r>
            <w:r w:rsidRPr="00180A88">
              <w:rPr>
                <w:position w:val="-12"/>
                <w:lang/>
              </w:rPr>
              <w:object w:dxaOrig="639" w:dyaOrig="360" w14:anchorId="73C837C3">
                <v:shape id="_x0000_i1421" type="#_x0000_t75" style="width:32.25pt;height:18pt" o:ole="">
                  <v:imagedata r:id="rId661" o:title=""/>
                </v:shape>
                <o:OLEObject Type="Embed" ProgID="Equation.DSMT4" ShapeID="_x0000_i1421" DrawAspect="Content" ObjectID="_1788711086" r:id="rId662"/>
              </w:object>
            </w:r>
            <w:r>
              <w:rPr>
                <w:rFonts w:hint="cs"/>
                <w:rtl/>
              </w:rPr>
              <w:t xml:space="preserve"> و </w:t>
            </w:r>
            <w:r w:rsidRPr="00405070">
              <w:rPr>
                <w:rFonts w:cstheme="minorHAnsi"/>
                <w:position w:val="-24"/>
                <w:sz w:val="28"/>
                <w:szCs w:val="28"/>
                <w:lang/>
              </w:rPr>
              <w:object w:dxaOrig="1380" w:dyaOrig="620" w14:anchorId="631037F0">
                <v:shape id="_x0000_i1422" type="#_x0000_t75" style="width:69pt;height:30.75pt" o:ole="">
                  <v:imagedata r:id="rId663" o:title=""/>
                </v:shape>
                <o:OLEObject Type="Embed" ProgID="Equation.DSMT4" ShapeID="_x0000_i1422" DrawAspect="Content" ObjectID="_1788711087" r:id="rId664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2240910" w14:textId="77777777" w:rsidR="00990633" w:rsidRPr="00814F0B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رهن بالتراجع أنه من أ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180A88">
              <w:rPr>
                <w:position w:val="-28"/>
              </w:rPr>
              <w:object w:dxaOrig="1480" w:dyaOrig="740" w14:anchorId="003ED506">
                <v:shape id="_x0000_i1423" type="#_x0000_t75" style="width:74.25pt;height:36.75pt" o:ole="">
                  <v:imagedata r:id="rId665" o:title=""/>
                </v:shape>
                <o:OLEObject Type="Embed" ProgID="Equation.DSMT4" ShapeID="_x0000_i1423" DrawAspect="Content" ObjectID="_1788711088" r:id="rId666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ب- </w:t>
            </w:r>
            <w:r>
              <w:rPr>
                <w:rFonts w:cstheme="minorHAnsi" w:hint="cs"/>
                <w:sz w:val="28"/>
                <w:szCs w:val="28"/>
                <w:rtl/>
              </w:rPr>
              <w:t>بين</w:t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نه من اجل كل عدد طبيعي </w:t>
            </w:r>
            <w:r w:rsidRPr="00814F0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814F0B">
              <w:rPr>
                <w:rFonts w:cstheme="minorHAnsi"/>
                <w:position w:val="-28"/>
                <w:sz w:val="28"/>
                <w:szCs w:val="28"/>
              </w:rPr>
              <w:object w:dxaOrig="1900" w:dyaOrig="740" w14:anchorId="057EEAB3">
                <v:shape id="_x0000_i1424" type="#_x0000_t75" style="width:95.25pt;height:36.75pt" o:ole="">
                  <v:imagedata r:id="rId667" o:title=""/>
                </v:shape>
                <o:OLEObject Type="Embed" ProgID="Equation.DSMT4" ShapeID="_x0000_i1424" DrawAspect="Content" ObjectID="_1788711089" r:id="rId668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-استنتج اتجاه تغير المتتالية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70FE8C40">
                <v:shape id="_x0000_i1425" type="#_x0000_t75" style="width:24pt;height:20.25pt" o:ole="">
                  <v:imagedata r:id="rId555" o:title=""/>
                </v:shape>
                <o:OLEObject Type="Embed" ProgID="Equation.DSMT4" ShapeID="_x0000_i1425" DrawAspect="Content" ObjectID="_1788711090" r:id="rId669"/>
              </w:object>
            </w:r>
          </w:p>
          <w:p w14:paraId="4B7C9330" w14:textId="77777777" w:rsidR="00990633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814F0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نضع: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1040" w:dyaOrig="360" w14:anchorId="70575670">
                <v:shape id="_x0000_i1426" type="#_x0000_t75" style="width:51.75pt;height:18pt" o:ole="">
                  <v:imagedata r:id="rId670" o:title=""/>
                </v:shape>
                <o:OLEObject Type="Embed" ProgID="Equation.DSMT4" ShapeID="_x0000_i1426" DrawAspect="Content" ObjectID="_1788711091" r:id="rId671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- أحسب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619C02FE">
                <v:shape id="_x0000_i1427" type="#_x0000_t75" style="width:12pt;height:18pt" o:ole="">
                  <v:imagedata r:id="rId570" o:title=""/>
                </v:shape>
                <o:OLEObject Type="Embed" ProgID="Equation.DSMT4" ShapeID="_x0000_i1427" DrawAspect="Content" ObjectID="_1788711092" r:id="rId672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ثم أكتب عبارة </w:t>
            </w:r>
            <w:r w:rsidRPr="00814F0B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392BB14D">
                <v:shape id="_x0000_i1428" type="#_x0000_t75" style="width:12.75pt;height:18pt" o:ole="">
                  <v:imagedata r:id="rId572" o:title=""/>
                </v:shape>
                <o:OLEObject Type="Embed" ProgID="Equation.DSMT4" ShapeID="_x0000_i1428" DrawAspect="Content" ObjectID="_1788711093" r:id="rId673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814F0B">
              <w:rPr>
                <w:rFonts w:cstheme="minorHAnsi"/>
                <w:sz w:val="28"/>
                <w:szCs w:val="28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- بين ان</w:t>
            </w:r>
            <w:r w:rsidRPr="00814F0B">
              <w:rPr>
                <w:rFonts w:cstheme="minorHAnsi"/>
                <w:sz w:val="36"/>
                <w:szCs w:val="36"/>
                <w:rtl/>
                <w:lang w:bidi="ar-DZ"/>
              </w:rPr>
              <w:t xml:space="preserve">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5C3DA772">
                <v:shape id="_x0000_i1429" type="#_x0000_t75" style="width:23.25pt;height:20.25pt" o:ole="">
                  <v:imagedata r:id="rId574" o:title=""/>
                </v:shape>
                <o:OLEObject Type="Embed" ProgID="Equation.DSMT4" ShapeID="_x0000_i1429" DrawAspect="Content" ObjectID="_1788711094" r:id="rId674"/>
              </w:object>
            </w:r>
            <w:r w:rsidRPr="00814F0B">
              <w:rPr>
                <w:rFonts w:cstheme="minorHAnsi"/>
                <w:sz w:val="28"/>
                <w:szCs w:val="28"/>
              </w:rPr>
              <w:t xml:space="preserve">  </w:t>
            </w:r>
            <w:r w:rsidRPr="00814F0B">
              <w:rPr>
                <w:rFonts w:cstheme="minorHAnsi"/>
                <w:sz w:val="28"/>
                <w:szCs w:val="28"/>
                <w:rtl/>
              </w:rPr>
              <w:t>متتالية هندسية يطلب تعيين أساسها وحدها الأول.</w:t>
            </w:r>
          </w:p>
          <w:p w14:paraId="05277341" w14:textId="77777777" w:rsidR="00990633" w:rsidRPr="00536A5B" w:rsidRDefault="00990633">
            <w:pPr>
              <w:pStyle w:val="Paragraphedeliste"/>
              <w:numPr>
                <w:ilvl w:val="0"/>
                <w:numId w:val="45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ضع:  </w:t>
            </w:r>
            <w:r w:rsidRPr="00B94CD5">
              <w:rPr>
                <w:position w:val="-12"/>
              </w:rPr>
              <w:object w:dxaOrig="1880" w:dyaOrig="360" w14:anchorId="444D9D66">
                <v:shape id="_x0000_i1430" type="#_x0000_t75" style="width:93.75pt;height:18pt" o:ole="">
                  <v:imagedata r:id="rId576" o:title=""/>
                </v:shape>
                <o:OLEObject Type="Embed" ProgID="Equation.DSMT4" ShapeID="_x0000_i1430" DrawAspect="Content" ObjectID="_1788711095" r:id="rId675"/>
              </w:object>
            </w:r>
            <w:r>
              <w:rPr>
                <w:rFonts w:hint="cs"/>
                <w:rtl/>
              </w:rPr>
              <w:t xml:space="preserve"> ، </w:t>
            </w:r>
            <w:r w:rsidRPr="00B94CD5">
              <w:rPr>
                <w:position w:val="-12"/>
              </w:rPr>
              <w:object w:dxaOrig="2020" w:dyaOrig="360" w14:anchorId="709C3BDA">
                <v:shape id="_x0000_i1431" type="#_x0000_t75" style="width:101.25pt;height:18pt" o:ole="">
                  <v:imagedata r:id="rId578" o:title=""/>
                </v:shape>
                <o:OLEObject Type="Embed" ProgID="Equation.DSMT4" ShapeID="_x0000_i1431" DrawAspect="Content" ObjectID="_1788711096" r:id="rId676"/>
              </w:object>
            </w:r>
          </w:p>
          <w:p w14:paraId="557D3DC8" w14:textId="77777777" w:rsidR="00990633" w:rsidRPr="00734797" w:rsidRDefault="00990633" w:rsidP="00405070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-أحسب بدلالة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المجموع </w:t>
            </w:r>
            <w:r w:rsidRPr="00B94CD5">
              <w:rPr>
                <w:position w:val="-12"/>
              </w:rPr>
              <w:object w:dxaOrig="279" w:dyaOrig="360" w14:anchorId="34B10651">
                <v:shape id="_x0000_i1432" type="#_x0000_t75" style="width:14.25pt;height:18pt" o:ole="">
                  <v:imagedata r:id="rId580" o:title=""/>
                </v:shape>
                <o:OLEObject Type="Embed" ProgID="Equation.DSMT4" ShapeID="_x0000_i1432" DrawAspect="Content" ObjectID="_1788711097" r:id="rId677"/>
              </w:object>
            </w:r>
            <w:r>
              <w:rPr>
                <w:rFonts w:hint="cs"/>
                <w:rtl/>
              </w:rPr>
              <w:t>.</w:t>
            </w:r>
            <w:r>
              <w:rPr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- استنتج انه من ا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B94CD5">
              <w:rPr>
                <w:position w:val="-28"/>
              </w:rPr>
              <w:object w:dxaOrig="1860" w:dyaOrig="740" w14:anchorId="064C2F77">
                <v:shape id="_x0000_i1433" type="#_x0000_t75" style="width:93pt;height:36.75pt" o:ole="">
                  <v:imagedata r:id="rId678" o:title=""/>
                </v:shape>
                <o:OLEObject Type="Embed" ProgID="Equation.DSMT4" ShapeID="_x0000_i1433" DrawAspect="Content" ObjectID="_1788711098" r:id="rId679"/>
              </w:object>
            </w:r>
          </w:p>
          <w:p w14:paraId="40B81233" w14:textId="77777777" w:rsidR="00990633" w:rsidRPr="00740047" w:rsidRDefault="00990633" w:rsidP="0074004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09F019F" w14:textId="77777777" w:rsidR="00990633" w:rsidRDefault="00990633" w:rsidP="003F6C3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F6C3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2020 الموضوع الأول</w:t>
            </w:r>
          </w:p>
          <w:p w14:paraId="1F0E1B76" w14:textId="77777777" w:rsidR="00990633" w:rsidRDefault="00990633" w:rsidP="003F6C3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404A84" w14:textId="77777777" w:rsidR="00990633" w:rsidRPr="00814F0B" w:rsidRDefault="00990633" w:rsidP="009736B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14F0B">
              <w:rPr>
                <w:rFonts w:cstheme="minorHAnsi"/>
                <w:sz w:val="28"/>
                <w:szCs w:val="28"/>
                <w:rtl/>
              </w:rPr>
              <w:t xml:space="preserve">المتتالية العددية </w:t>
            </w:r>
            <w:r w:rsidRPr="00814F0B">
              <w:rPr>
                <w:rFonts w:cstheme="minorHAnsi"/>
                <w:position w:val="-14"/>
                <w:sz w:val="28"/>
                <w:szCs w:val="28"/>
                <w:lang/>
              </w:rPr>
              <w:object w:dxaOrig="480" w:dyaOrig="400" w14:anchorId="33C59A22">
                <v:shape id="_x0000_i1434" type="#_x0000_t75" style="width:24pt;height:20.25pt" o:ole="">
                  <v:imagedata r:id="rId555" o:title=""/>
                </v:shape>
                <o:OLEObject Type="Embed" ProgID="Equation.DSMT4" ShapeID="_x0000_i1434" DrawAspect="Content" ObjectID="_1788711099" r:id="rId680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المعرف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814F0B">
              <w:rPr>
                <w:rFonts w:cstheme="minorHAnsi"/>
                <w:sz w:val="28"/>
                <w:szCs w:val="28"/>
                <w:rtl/>
              </w:rPr>
              <w:t xml:space="preserve"> بــــ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حدها الأول </w:t>
            </w:r>
            <w:r w:rsidRPr="00180A88">
              <w:rPr>
                <w:position w:val="-12"/>
                <w:lang/>
              </w:rPr>
              <w:object w:dxaOrig="600" w:dyaOrig="360" w14:anchorId="3EB6E324">
                <v:shape id="_x0000_i1435" type="#_x0000_t75" style="width:30pt;height:18pt" o:ole="">
                  <v:imagedata r:id="rId681" o:title=""/>
                </v:shape>
                <o:OLEObject Type="Embed" ProgID="Equation.DSMT4" ShapeID="_x0000_i1435" DrawAspect="Content" ObjectID="_1788711100" r:id="rId682"/>
              </w:object>
            </w:r>
            <w:r>
              <w:rPr>
                <w:rFonts w:hint="cs"/>
                <w:rtl/>
              </w:rPr>
              <w:t xml:space="preserve"> و </w:t>
            </w:r>
            <w:r w:rsidRPr="00405070">
              <w:rPr>
                <w:rFonts w:cstheme="minorHAnsi"/>
                <w:position w:val="-24"/>
                <w:sz w:val="28"/>
                <w:szCs w:val="28"/>
                <w:lang/>
              </w:rPr>
              <w:object w:dxaOrig="1440" w:dyaOrig="620" w14:anchorId="0934BF49">
                <v:shape id="_x0000_i1436" type="#_x0000_t75" style="width:1in;height:30.75pt" o:ole="">
                  <v:imagedata r:id="rId683" o:title=""/>
                </v:shape>
                <o:OLEObject Type="Embed" ProgID="Equation.DSMT4" ShapeID="_x0000_i1436" DrawAspect="Content" ObjectID="_1788711101" r:id="rId684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C77A32F" w14:textId="77777777" w:rsidR="00990633" w:rsidRPr="00814F0B" w:rsidRDefault="00990633">
            <w:pPr>
              <w:pStyle w:val="Paragraphedeliste"/>
              <w:numPr>
                <w:ilvl w:val="0"/>
                <w:numId w:val="50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رهن بالتراجع أنه من أ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 w:rsidRPr="009736B8">
              <w:rPr>
                <w:position w:val="-24"/>
              </w:rPr>
              <w:object w:dxaOrig="700" w:dyaOrig="620" w14:anchorId="479B19E1">
                <v:shape id="_x0000_i1437" type="#_x0000_t75" style="width:35.25pt;height:30.75pt" o:ole="">
                  <v:imagedata r:id="rId685" o:title=""/>
                </v:shape>
                <o:OLEObject Type="Embed" ProgID="Equation.DSMT4" ShapeID="_x0000_i1437" DrawAspect="Content" ObjectID="_1788711102" r:id="rId686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>-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درس</w:t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تجاه تغير المتتالية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243C95B8">
                <v:shape id="_x0000_i1438" type="#_x0000_t75" style="width:24pt;height:20.25pt" o:ole="">
                  <v:imagedata r:id="rId555" o:title=""/>
                </v:shape>
                <o:OLEObject Type="Embed" ProgID="Equation.DSMT4" ShapeID="_x0000_i1438" DrawAspect="Content" ObjectID="_1788711103" r:id="rId68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استنتج أنها متقاربة.</w:t>
            </w:r>
          </w:p>
          <w:p w14:paraId="44BC3E61" w14:textId="77777777" w:rsidR="00990633" w:rsidRPr="00A96FDA" w:rsidRDefault="00990633">
            <w:pPr>
              <w:pStyle w:val="Paragraphedeliste"/>
              <w:numPr>
                <w:ilvl w:val="0"/>
                <w:numId w:val="50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814F0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814F0B">
              <w:rPr>
                <w:rFonts w:cstheme="minorHAnsi"/>
                <w:sz w:val="28"/>
                <w:szCs w:val="28"/>
                <w:rtl/>
              </w:rPr>
              <w:t xml:space="preserve"> نضع: </w:t>
            </w:r>
            <w:r w:rsidRPr="00A96FDA">
              <w:rPr>
                <w:rFonts w:cstheme="minorHAnsi"/>
                <w:position w:val="-24"/>
                <w:sz w:val="28"/>
                <w:szCs w:val="28"/>
              </w:rPr>
              <w:object w:dxaOrig="1100" w:dyaOrig="620" w14:anchorId="43488A89">
                <v:shape id="_x0000_i1439" type="#_x0000_t75" style="width:54.75pt;height:30.75pt" o:ole="">
                  <v:imagedata r:id="rId688" o:title=""/>
                </v:shape>
                <o:OLEObject Type="Embed" ProgID="Equation.DSMT4" ShapeID="_x0000_i1439" DrawAspect="Content" ObjectID="_1788711104" r:id="rId689"/>
              </w:object>
            </w:r>
            <w:r w:rsidRPr="00814F0B">
              <w:rPr>
                <w:rFonts w:cstheme="minorHAnsi"/>
                <w:sz w:val="28"/>
                <w:szCs w:val="28"/>
                <w:rtl/>
              </w:rPr>
              <w:t>.</w:t>
            </w:r>
            <w:r w:rsidRPr="00814F0B">
              <w:rPr>
                <w:rFonts w:cstheme="minorHAnsi"/>
                <w:sz w:val="28"/>
                <w:szCs w:val="28"/>
                <w:rtl/>
              </w:rPr>
              <w:br/>
            </w:r>
            <w:r w:rsidRPr="00814F0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بين ان</w:t>
            </w:r>
            <w:r w:rsidRPr="00814F0B">
              <w:rPr>
                <w:rFonts w:cstheme="minorHAnsi"/>
                <w:sz w:val="36"/>
                <w:szCs w:val="36"/>
                <w:rtl/>
                <w:lang w:bidi="ar-DZ"/>
              </w:rPr>
              <w:t xml:space="preserve"> </w:t>
            </w:r>
            <w:r w:rsidRPr="00814F0B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50F789AD">
                <v:shape id="_x0000_i1440" type="#_x0000_t75" style="width:23.25pt;height:20.25pt" o:ole="">
                  <v:imagedata r:id="rId574" o:title=""/>
                </v:shape>
                <o:OLEObject Type="Embed" ProgID="Equation.DSMT4" ShapeID="_x0000_i1440" DrawAspect="Content" ObjectID="_1788711105" r:id="rId690"/>
              </w:object>
            </w:r>
            <w:r w:rsidRPr="00814F0B">
              <w:rPr>
                <w:rFonts w:cstheme="minorHAnsi"/>
                <w:sz w:val="28"/>
                <w:szCs w:val="28"/>
              </w:rPr>
              <w:t xml:space="preserve">  </w:t>
            </w:r>
            <w:r w:rsidRPr="00814F0B">
              <w:rPr>
                <w:rFonts w:cstheme="minorHAnsi"/>
                <w:sz w:val="28"/>
                <w:szCs w:val="28"/>
                <w:rtl/>
              </w:rPr>
              <w:t>متتالية هندسية يطلب تعيين أساسها وحدها الأول.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- </w:t>
            </w:r>
            <w:r w:rsidRPr="00A96FDA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Pr="00814F0B">
              <w:object w:dxaOrig="240" w:dyaOrig="360" w14:anchorId="43699EDE">
                <v:shape id="_x0000_i1441" type="#_x0000_t75" style="width:12pt;height:18pt" o:ole="">
                  <v:imagedata r:id="rId570" o:title=""/>
                </v:shape>
                <o:OLEObject Type="Embed" ProgID="Equation.DSMT4" ShapeID="_x0000_i1441" DrawAspect="Content" ObjectID="_1788711106" r:id="rId691"/>
              </w:object>
            </w:r>
            <w:r w:rsidRPr="00A96FDA">
              <w:rPr>
                <w:rFonts w:cstheme="minorHAnsi"/>
                <w:sz w:val="28"/>
                <w:szCs w:val="28"/>
                <w:rtl/>
              </w:rPr>
              <w:t xml:space="preserve">ثم أكتب عبارة </w:t>
            </w:r>
            <w:r w:rsidRPr="00814F0B">
              <w:object w:dxaOrig="260" w:dyaOrig="360" w14:anchorId="46008F80">
                <v:shape id="_x0000_i1442" type="#_x0000_t75" style="width:12.75pt;height:18pt" o:ole="">
                  <v:imagedata r:id="rId572" o:title=""/>
                </v:shape>
                <o:OLEObject Type="Embed" ProgID="Equation.DSMT4" ShapeID="_x0000_i1442" DrawAspect="Content" ObjectID="_1788711107" r:id="rId692"/>
              </w:object>
            </w:r>
            <w:r w:rsidRPr="00A96FDA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A96FDA">
              <w:rPr>
                <w:rFonts w:cstheme="minorHAnsi"/>
                <w:sz w:val="28"/>
                <w:szCs w:val="28"/>
              </w:rPr>
              <w:t>n</w:t>
            </w:r>
            <w:r w:rsidRPr="00A96FDA"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04B1F645" w14:textId="77777777" w:rsidR="00990633" w:rsidRDefault="00990633">
            <w:pPr>
              <w:pStyle w:val="Paragraphedeliste"/>
              <w:numPr>
                <w:ilvl w:val="0"/>
                <w:numId w:val="50"/>
              </w:num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>
              <w:rPr>
                <w:rFonts w:cstheme="minorHAnsi"/>
                <w:sz w:val="28"/>
                <w:szCs w:val="28"/>
                <w:lang w:bidi="ar-DZ"/>
              </w:rPr>
              <w:t>n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ضع:  </w:t>
            </w:r>
            <w:r w:rsidRPr="00B94CD5">
              <w:rPr>
                <w:position w:val="-12"/>
              </w:rPr>
              <w:object w:dxaOrig="2020" w:dyaOrig="360" w14:anchorId="1E8E0E13">
                <v:shape id="_x0000_i1443" type="#_x0000_t75" style="width:101.25pt;height:18pt" o:ole="">
                  <v:imagedata r:id="rId578" o:title=""/>
                </v:shape>
                <o:OLEObject Type="Embed" ProgID="Equation.DSMT4" ShapeID="_x0000_i1443" DrawAspect="Content" ObjectID="_1788711108" r:id="rId693"/>
              </w:object>
            </w:r>
            <w:r>
              <w:rPr>
                <w:rtl/>
              </w:rPr>
              <w:br/>
            </w:r>
            <w:r>
              <w:rPr>
                <w:rFonts w:hint="cs"/>
                <w:rtl/>
              </w:rPr>
              <w:t xml:space="preserve">              </w:t>
            </w:r>
            <w:r w:rsidRPr="00BD406B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بدلالة </w:t>
            </w:r>
            <w:r w:rsidRPr="00BD406B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Pr="00BD406B">
              <w:rPr>
                <w:rFonts w:cstheme="minorHAnsi" w:hint="cs"/>
                <w:sz w:val="28"/>
                <w:szCs w:val="28"/>
                <w:rtl/>
              </w:rPr>
              <w:t xml:space="preserve"> المجموع </w:t>
            </w:r>
            <w:r w:rsidRPr="00B94CD5">
              <w:rPr>
                <w:position w:val="-12"/>
              </w:rPr>
              <w:object w:dxaOrig="279" w:dyaOrig="360" w14:anchorId="4ABEA9F2">
                <v:shape id="_x0000_i1444" type="#_x0000_t75" style="width:14.25pt;height:18pt" o:ole="">
                  <v:imagedata r:id="rId580" o:title=""/>
                </v:shape>
                <o:OLEObject Type="Embed" ProgID="Equation.DSMT4" ShapeID="_x0000_i1444" DrawAspect="Content" ObjectID="_1788711109" r:id="rId694"/>
              </w:object>
            </w:r>
            <w:r>
              <w:rPr>
                <w:rFonts w:hint="cs"/>
                <w:rtl/>
              </w:rPr>
              <w:t>.</w:t>
            </w:r>
            <w:r>
              <w:rPr>
                <w:rtl/>
              </w:rPr>
              <w:br/>
            </w:r>
          </w:p>
          <w:p w14:paraId="3A415F2D" w14:textId="77777777" w:rsidR="00990633" w:rsidRDefault="00990633" w:rsidP="0058488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ED1E55" w14:textId="77777777" w:rsidR="00990633" w:rsidRDefault="00990633" w:rsidP="0058488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BB18CAE" w14:textId="77777777" w:rsidR="00990633" w:rsidRPr="00584882" w:rsidRDefault="00990633" w:rsidP="0058488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8488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ة متتالية اقتصــــــــــــــــــــــــــادية</w:t>
            </w:r>
          </w:p>
          <w:p w14:paraId="256EB4F9" w14:textId="77777777" w:rsidR="00990633" w:rsidRDefault="00990633" w:rsidP="00384AD9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3216C0E" w14:textId="77777777" w:rsidR="00990633" w:rsidRDefault="00990633" w:rsidP="0058488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054B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ــــــــــــــــــــــــــــ</w:t>
            </w:r>
            <w:r w:rsidRPr="003054B7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ة مثال:</w:t>
            </w:r>
          </w:p>
          <w:p w14:paraId="543B2662" w14:textId="77777777" w:rsidR="00990633" w:rsidRDefault="00990633" w:rsidP="003054B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C3C5A82" w14:textId="77777777" w:rsidR="00990633" w:rsidRDefault="00990633" w:rsidP="0087413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2020 الموضوع الأول:</w:t>
            </w:r>
          </w:p>
          <w:p w14:paraId="3269366C" w14:textId="77777777" w:rsidR="00990633" w:rsidRDefault="00990633" w:rsidP="0087413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9599731" w14:textId="77777777" w:rsidR="00990633" w:rsidRDefault="00990633" w:rsidP="004A3CB4">
            <w:pPr>
              <w:pStyle w:val="NormalWeb"/>
              <w:bidi/>
              <w:spacing w:before="0" w:beforeAutospacing="0" w:after="0" w:afterAutospacing="0"/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</w:pP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>يتقاضى موظف خلال 2019 راتبا شهريا ثابتا يقدر ب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ـــــــ</w:t>
            </w: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 xml:space="preserve"> 70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000</w:t>
            </w: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 xml:space="preserve"> دينار جزائري في شهر جانفي استهلك منه </w:t>
            </w:r>
            <w:r>
              <w:rPr>
                <w:rFonts w:asciiTheme="minorHAnsi" w:hAnsiTheme="minorHAnsi" w:cstheme="minorHAnsi"/>
                <w:color w:val="000000"/>
                <w:sz w:val="28"/>
                <w:szCs w:val="28"/>
              </w:rPr>
              <w:t>80%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 xml:space="preserve"> </w:t>
            </w: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>وابتداء من شهر فيفري قرر تخفيض مبلغ الاستهلاك شهريا بنسبه</w:t>
            </w:r>
            <w:r>
              <w:rPr>
                <w:rFonts w:asciiTheme="minorHAnsi" w:hAnsiTheme="minorHAnsi" w:cstheme="minorHAnsi"/>
                <w:color w:val="000000"/>
                <w:sz w:val="28"/>
                <w:szCs w:val="28"/>
              </w:rPr>
              <w:t xml:space="preserve">5% </w:t>
            </w:r>
            <w:r w:rsidRPr="004A3CB4"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من</w:t>
            </w: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 xml:space="preserve"> المبلغ المستهلك في الشهر الذي قبله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.</w:t>
            </w:r>
          </w:p>
          <w:p w14:paraId="4D09F0FE" w14:textId="77777777" w:rsidR="00990633" w:rsidRPr="004A3CB4" w:rsidRDefault="00990633">
            <w:pPr>
              <w:pStyle w:val="NormalWeb"/>
              <w:numPr>
                <w:ilvl w:val="0"/>
                <w:numId w:val="51"/>
              </w:numPr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أ- </w:t>
            </w:r>
            <w:r w:rsidRPr="004A3CB4"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t>ما هو المبلغ المستهلك في شهر جانفي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؟</w:t>
            </w:r>
            <w:r>
              <w:rPr>
                <w:rFonts w:asciiTheme="minorHAnsi" w:hAnsiTheme="minorHAnsi" w:cstheme="minorHAnsi"/>
                <w:color w:val="000000"/>
                <w:sz w:val="28"/>
                <w:szCs w:val="28"/>
                <w:rtl/>
              </w:rPr>
              <w:br/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</w:rPr>
              <w:t>ب</w:t>
            </w:r>
            <w:r>
              <w:rPr>
                <w:rFonts w:asciiTheme="minorHAnsi" w:hAnsiTheme="minorHAnsi" w:cstheme="minorHAnsi" w:hint="cs"/>
                <w:color w:val="000000"/>
                <w:sz w:val="28"/>
                <w:szCs w:val="28"/>
                <w:rtl/>
                <w:lang w:bidi="ar-DZ"/>
              </w:rPr>
              <w:t>- حدد المبلغ المستهلك في شهر فيفري.</w:t>
            </w:r>
          </w:p>
          <w:p w14:paraId="116F10F9" w14:textId="77777777" w:rsidR="00990633" w:rsidRPr="00874136" w:rsidRDefault="00990633">
            <w:pPr>
              <w:pStyle w:val="NormalWeb"/>
              <w:numPr>
                <w:ilvl w:val="0"/>
                <w:numId w:val="51"/>
              </w:numPr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نضع</w:t>
            </w:r>
            <w:r w:rsidRPr="004A3CB4">
              <w:rPr>
                <w:rFonts w:asciiTheme="minorHAnsi" w:hAnsiTheme="minorHAnsi" w:cstheme="minorHAnsi"/>
                <w:sz w:val="32"/>
                <w:szCs w:val="32"/>
                <w:rtl/>
              </w:rPr>
              <w:t xml:space="preserve"> </w:t>
            </w:r>
            <w:r w:rsidRPr="004A3CB4">
              <w:rPr>
                <w:rFonts w:asciiTheme="minorHAnsi" w:hAnsiTheme="minorHAnsi" w:cstheme="minorHAnsi"/>
                <w:position w:val="-12"/>
                <w:sz w:val="28"/>
                <w:szCs w:val="28"/>
                <w:lang/>
              </w:rPr>
              <w:object w:dxaOrig="240" w:dyaOrig="360" w14:anchorId="0F8A87DA">
                <v:shape id="_x0000_i1445" type="#_x0000_t75" style="width:12pt;height:18pt" o:ole="">
                  <v:imagedata r:id="rId695" o:title=""/>
                </v:shape>
                <o:OLEObject Type="Embed" ProgID="Equation.DSMT4" ShapeID="_x0000_i1445" DrawAspect="Content" ObjectID="_1788711110" r:id="rId696"/>
              </w:object>
            </w:r>
            <w:r w:rsidRPr="004A3CB4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مبلغ المستهلك في شهر جانفي و </w:t>
            </w:r>
            <w:r w:rsidRPr="004A3CB4">
              <w:rPr>
                <w:rFonts w:asciiTheme="minorHAnsi" w:hAnsiTheme="minorHAnsi" w:cstheme="minorHAnsi"/>
                <w:position w:val="-12"/>
                <w:sz w:val="28"/>
                <w:szCs w:val="28"/>
                <w:lang/>
              </w:rPr>
              <w:object w:dxaOrig="260" w:dyaOrig="360" w14:anchorId="508A6EFE">
                <v:shape id="_x0000_i1446" type="#_x0000_t75" style="width:12.75pt;height:18pt" o:ole="">
                  <v:imagedata r:id="rId697" o:title=""/>
                </v:shape>
                <o:OLEObject Type="Embed" ProgID="Equation.DSMT4" ShapeID="_x0000_i1446" DrawAspect="Content" ObjectID="_1788711111" r:id="rId698"/>
              </w:object>
            </w:r>
            <w:r w:rsidRPr="004A3CB4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مبلغ المستهلك في الشهر </w:t>
            </w:r>
            <w:r w:rsidRPr="004A3CB4">
              <w:rPr>
                <w:rFonts w:asciiTheme="minorHAnsi" w:hAnsiTheme="minorHAnsi" w:cstheme="minorHAnsi"/>
                <w:sz w:val="28"/>
                <w:szCs w:val="28"/>
              </w:rPr>
              <w:t>n</w:t>
            </w:r>
            <w:r w:rsidRPr="004A3CB4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حيث </w:t>
            </w:r>
            <w:r w:rsidRPr="004A3CB4">
              <w:rPr>
                <w:rFonts w:asciiTheme="minorHAnsi" w:hAnsiTheme="minorHAnsi" w:cstheme="minorHAnsi"/>
                <w:sz w:val="28"/>
                <w:szCs w:val="28"/>
              </w:rPr>
              <w:t>n</w:t>
            </w:r>
            <w:r w:rsidRPr="004A3CB4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عدد طبيعي غير معدوم.</w: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br/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- عبر عن </w:t>
            </w:r>
            <w:r w:rsidRPr="00874136">
              <w:rPr>
                <w:rFonts w:asciiTheme="minorHAnsi" w:hAnsiTheme="minorHAnsi" w:cstheme="minorHAnsi"/>
                <w:position w:val="-12"/>
                <w:sz w:val="28"/>
                <w:szCs w:val="28"/>
                <w:lang/>
              </w:rPr>
              <w:object w:dxaOrig="400" w:dyaOrig="360" w14:anchorId="69D0D3F9">
                <v:shape id="_x0000_i1447" type="#_x0000_t75" style="width:20.25pt;height:18pt" o:ole="">
                  <v:imagedata r:id="rId699" o:title=""/>
                </v:shape>
                <o:OLEObject Type="Embed" ProgID="Equation.DSMT4" ShapeID="_x0000_i1447" DrawAspect="Content" ObjectID="_1788711112" r:id="rId700"/>
              </w:objec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دلالة </w:t>
            </w:r>
            <w:r w:rsidRPr="00874136">
              <w:rPr>
                <w:rFonts w:asciiTheme="minorHAnsi" w:hAnsiTheme="minorHAnsi" w:cstheme="minorHAnsi"/>
                <w:position w:val="-12"/>
                <w:sz w:val="28"/>
                <w:szCs w:val="28"/>
                <w:lang/>
              </w:rPr>
              <w:object w:dxaOrig="260" w:dyaOrig="360" w14:anchorId="0B60DF29">
                <v:shape id="_x0000_i1448" type="#_x0000_t75" style="width:12.75pt;height:18pt" o:ole="">
                  <v:imagedata r:id="rId701" o:title=""/>
                </v:shape>
                <o:OLEObject Type="Embed" ProgID="Equation.DSMT4" ShapeID="_x0000_i1448" DrawAspect="Content" ObjectID="_1788711113" r:id="rId702"/>
              </w:objec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 w:rsidRPr="00874136">
              <w:rPr>
                <w:rFonts w:asciiTheme="minorHAnsi" w:hAnsiTheme="minorHAnsi" w:cstheme="minorHAnsi" w:hint="cs"/>
                <w:sz w:val="28"/>
                <w:szCs w:val="28"/>
                <w:rtl/>
              </w:rPr>
              <w:t>واستنتج</w: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أن </w:t>
            </w:r>
            <w:r w:rsidRPr="00874136">
              <w:rPr>
                <w:rFonts w:asciiTheme="minorHAnsi" w:hAnsiTheme="minorHAnsi" w:cstheme="minorHAnsi"/>
                <w:position w:val="-14"/>
                <w:sz w:val="28"/>
                <w:szCs w:val="28"/>
                <w:lang/>
              </w:rPr>
              <w:object w:dxaOrig="480" w:dyaOrig="400" w14:anchorId="1E5DEA5C">
                <v:shape id="_x0000_i1449" type="#_x0000_t75" style="width:24pt;height:20.25pt" o:ole="">
                  <v:imagedata r:id="rId703" o:title=""/>
                </v:shape>
                <o:OLEObject Type="Embed" ProgID="Equation.DSMT4" ShapeID="_x0000_i1449" DrawAspect="Content" ObjectID="_1788711114" r:id="rId704"/>
              </w:objec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تتالية هندسية أساسها 0.95</w:t>
            </w:r>
          </w:p>
          <w:p w14:paraId="6CEAEBFB" w14:textId="77777777" w:rsidR="00990633" w:rsidRPr="00874136" w:rsidRDefault="00990633">
            <w:pPr>
              <w:pStyle w:val="NormalWeb"/>
              <w:numPr>
                <w:ilvl w:val="0"/>
                <w:numId w:val="51"/>
              </w:numPr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</w:rPr>
            </w:pP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أكتب عبارة الحد العام </w:t>
            </w:r>
            <w:r w:rsidRPr="00874136">
              <w:rPr>
                <w:rFonts w:asciiTheme="minorHAnsi" w:hAnsiTheme="minorHAnsi" w:cstheme="minorHAnsi"/>
                <w:position w:val="-12"/>
                <w:sz w:val="28"/>
                <w:szCs w:val="28"/>
                <w:lang/>
              </w:rPr>
              <w:object w:dxaOrig="260" w:dyaOrig="360" w14:anchorId="13F48352">
                <v:shape id="_x0000_i1450" type="#_x0000_t75" style="width:12.75pt;height:18pt" o:ole="">
                  <v:imagedata r:id="rId705" o:title=""/>
                </v:shape>
                <o:OLEObject Type="Embed" ProgID="Equation.DSMT4" ShapeID="_x0000_i1450" DrawAspect="Content" ObjectID="_1788711115" r:id="rId706"/>
              </w:objec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دلالة </w:t>
            </w:r>
            <w:r w:rsidRPr="00874136">
              <w:rPr>
                <w:rFonts w:asciiTheme="minorHAnsi" w:hAnsiTheme="minorHAnsi" w:cstheme="minorHAnsi"/>
                <w:sz w:val="28"/>
                <w:szCs w:val="28"/>
              </w:rPr>
              <w:t>n</w: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14:paraId="0B6BFFFC" w14:textId="77777777" w:rsidR="00990633" w:rsidRPr="00874136" w:rsidRDefault="00990633">
            <w:pPr>
              <w:pStyle w:val="NormalWeb"/>
              <w:numPr>
                <w:ilvl w:val="0"/>
                <w:numId w:val="51"/>
              </w:numPr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874136">
              <w:rPr>
                <w:rFonts w:asciiTheme="minorHAnsi" w:hAnsiTheme="minorHAnsi" w:cstheme="minorHAnsi"/>
                <w:sz w:val="28"/>
                <w:szCs w:val="28"/>
                <w:rtl/>
              </w:rPr>
              <w:t>أ</w: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>- أحسب المبلغ المستهلك خلال سنة 2019.</w:t>
            </w:r>
            <w:r w:rsidRPr="00874136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br/>
              <w:t>ب- أوجد المبلغ المدخر خلال هذه السنة.</w:t>
            </w:r>
          </w:p>
          <w:p w14:paraId="49482D81" w14:textId="77777777" w:rsidR="00990633" w:rsidRDefault="00990633" w:rsidP="003054B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1068839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2018 الموضوع الأول:</w:t>
            </w:r>
          </w:p>
          <w:p w14:paraId="22A4F529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5DE283" w14:textId="77777777" w:rsidR="00990633" w:rsidRPr="006313DA" w:rsidRDefault="00990633">
            <w:pPr>
              <w:pStyle w:val="Paragraphedeliste"/>
              <w:numPr>
                <w:ilvl w:val="0"/>
                <w:numId w:val="52"/>
              </w:numPr>
              <w:bidi/>
              <w:spacing w:after="0" w:line="240" w:lineRule="auto"/>
              <w:ind w:left="326" w:hanging="283"/>
              <w:rPr>
                <w:rFonts w:cstheme="minorHAnsi"/>
                <w:sz w:val="28"/>
                <w:szCs w:val="28"/>
                <w:lang w:bidi="ar-DZ"/>
              </w:rPr>
            </w:pPr>
            <w:r w:rsidRPr="006313DA">
              <w:rPr>
                <w:rFonts w:cstheme="minorHAnsi"/>
                <w:sz w:val="28"/>
                <w:szCs w:val="28"/>
                <w:rtl/>
              </w:rPr>
              <w:t xml:space="preserve">لتكن المتتاليتان العدديتان </w:t>
            </w:r>
            <w:r w:rsidRPr="006313DA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265EA799">
                <v:shape id="_x0000_i1451" type="#_x0000_t75" style="width:24pt;height:20.25pt" o:ole="">
                  <v:imagedata r:id="rId707" o:title=""/>
                </v:shape>
                <o:OLEObject Type="Embed" ProgID="Equation.DSMT4" ShapeID="_x0000_i1451" DrawAspect="Content" ObjectID="_1788711116" r:id="rId708"/>
              </w:object>
            </w:r>
            <w:r w:rsidRPr="006313DA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6313DA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18506503">
                <v:shape id="_x0000_i1452" type="#_x0000_t75" style="width:23.25pt;height:20.25pt" o:ole="">
                  <v:imagedata r:id="rId709" o:title=""/>
                </v:shape>
                <o:OLEObject Type="Embed" ProgID="Equation.DSMT4" ShapeID="_x0000_i1452" DrawAspect="Content" ObjectID="_1788711117" r:id="rId710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المعرفتان كمايلي: 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760" w:dyaOrig="360" w14:anchorId="5F3FE20E">
                <v:shape id="_x0000_i1453" type="#_x0000_t75" style="width:38.25pt;height:18pt" o:ole="">
                  <v:imagedata r:id="rId711" o:title=""/>
                </v:shape>
                <o:OLEObject Type="Embed" ProgID="Equation.DSMT4" ShapeID="_x0000_i1453" DrawAspect="Content" ObjectID="_1788711118" r:id="rId712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ومن أجل كل عدد طبيعي </w:t>
            </w:r>
            <w:r w:rsidRPr="006313DA">
              <w:rPr>
                <w:rFonts w:cstheme="minorHAnsi"/>
                <w:sz w:val="28"/>
                <w:szCs w:val="28"/>
              </w:rPr>
              <w:t>n</w:t>
            </w:r>
            <w:r w:rsidRPr="006313DA">
              <w:rPr>
                <w:rFonts w:cstheme="minorHAnsi" w:hint="cs"/>
                <w:sz w:val="28"/>
                <w:szCs w:val="28"/>
                <w:rtl/>
              </w:rPr>
              <w:t xml:space="preserve">: 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1520" w:dyaOrig="360" w14:anchorId="30D0153E">
                <v:shape id="_x0000_i1454" type="#_x0000_t75" style="width:75.75pt;height:18pt" o:ole="">
                  <v:imagedata r:id="rId713" o:title=""/>
                </v:shape>
                <o:OLEObject Type="Embed" ProgID="Equation.DSMT4" ShapeID="_x0000_i1454" DrawAspect="Content" ObjectID="_1788711119" r:id="rId714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1180" w:dyaOrig="360" w14:anchorId="39CBC36A">
                <v:shape id="_x0000_i1455" type="#_x0000_t75" style="width:59.25pt;height:18pt" o:ole="">
                  <v:imagedata r:id="rId715" o:title=""/>
                </v:shape>
                <o:OLEObject Type="Embed" ProgID="Equation.DSMT4" ShapeID="_x0000_i1455" DrawAspect="Content" ObjectID="_1788711120" r:id="rId716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5C79369" w14:textId="77777777" w:rsidR="00990633" w:rsidRPr="006313DA" w:rsidRDefault="00990633">
            <w:pPr>
              <w:pStyle w:val="Paragraphedeliste"/>
              <w:numPr>
                <w:ilvl w:val="0"/>
                <w:numId w:val="5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6313DA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ين ان </w:t>
            </w:r>
            <w:r w:rsidRPr="006313DA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591495D1">
                <v:shape id="_x0000_i1456" type="#_x0000_t75" style="width:23.25pt;height:20.25pt" o:ole="">
                  <v:imagedata r:id="rId574" o:title=""/>
                </v:shape>
                <o:OLEObject Type="Embed" ProgID="Equation.DSMT4" ShapeID="_x0000_i1456" DrawAspect="Content" ObjectID="_1788711121" r:id="rId717"/>
              </w:object>
            </w:r>
            <w:r w:rsidRPr="006313DA">
              <w:rPr>
                <w:rFonts w:cstheme="minorHAnsi"/>
                <w:sz w:val="28"/>
                <w:szCs w:val="28"/>
              </w:rPr>
              <w:t xml:space="preserve">  </w:t>
            </w:r>
            <w:r w:rsidRPr="006313DA">
              <w:rPr>
                <w:rFonts w:cstheme="minorHAnsi"/>
                <w:sz w:val="28"/>
                <w:szCs w:val="28"/>
                <w:rtl/>
              </w:rPr>
              <w:t>متتالية هندسية أساسها 0.7 يطلب تعيين وحدها الأول.</w:t>
            </w:r>
          </w:p>
          <w:p w14:paraId="546ED220" w14:textId="77777777" w:rsidR="00990633" w:rsidRDefault="00990633">
            <w:pPr>
              <w:pStyle w:val="Paragraphedeliste"/>
              <w:numPr>
                <w:ilvl w:val="0"/>
                <w:numId w:val="5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6313DA">
              <w:rPr>
                <w:rFonts w:cstheme="minorHAnsi"/>
                <w:sz w:val="28"/>
                <w:szCs w:val="28"/>
                <w:rtl/>
              </w:rPr>
              <w:t xml:space="preserve">أكتب عبارة </w:t>
            </w:r>
            <w:r w:rsidRPr="006313DA">
              <w:rPr>
                <w:rFonts w:cstheme="minorHAnsi"/>
                <w:sz w:val="28"/>
                <w:szCs w:val="28"/>
              </w:rPr>
              <w:object w:dxaOrig="260" w:dyaOrig="360" w14:anchorId="05C46ABD">
                <v:shape id="_x0000_i1457" type="#_x0000_t75" style="width:12.75pt;height:18pt" o:ole="">
                  <v:imagedata r:id="rId572" o:title=""/>
                </v:shape>
                <o:OLEObject Type="Embed" ProgID="Equation.DSMT4" ShapeID="_x0000_i1457" DrawAspect="Content" ObjectID="_1788711122" r:id="rId718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6313DA">
              <w:rPr>
                <w:rFonts w:cstheme="minorHAnsi"/>
                <w:sz w:val="28"/>
                <w:szCs w:val="28"/>
              </w:rPr>
              <w:t>n</w:t>
            </w:r>
            <w:r w:rsidRPr="006313DA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عبارة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B3F9925">
                <v:shape id="_x0000_i1458" type="#_x0000_t75" style="width:12.75pt;height:18pt" o:ole="">
                  <v:imagedata r:id="rId719" o:title=""/>
                </v:shape>
                <o:OLEObject Type="Embed" ProgID="Equation.DSMT4" ShapeID="_x0000_i1458" DrawAspect="Content" ObjectID="_1788711123" r:id="rId720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6313DA">
              <w:rPr>
                <w:rFonts w:cstheme="minorHAnsi"/>
                <w:sz w:val="28"/>
                <w:szCs w:val="28"/>
              </w:rPr>
              <w:t>n</w:t>
            </w:r>
            <w:r w:rsidRPr="006313D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A7FEB32" w14:textId="77777777" w:rsidR="00990633" w:rsidRDefault="00990633">
            <w:pPr>
              <w:pStyle w:val="Paragraphedeliste"/>
              <w:numPr>
                <w:ilvl w:val="0"/>
                <w:numId w:val="52"/>
              </w:numPr>
              <w:bidi/>
              <w:spacing w:after="0" w:line="240" w:lineRule="auto"/>
              <w:ind w:left="329" w:hanging="329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تملك جريدة يومية 5000 مشترك في سنة 2016، بعد كل سنة تفقد </w:t>
            </w:r>
            <w:r>
              <w:rPr>
                <w:rFonts w:cstheme="minorHAnsi"/>
                <w:sz w:val="28"/>
                <w:szCs w:val="28"/>
                <w:lang w:bidi="ar-DZ"/>
              </w:rPr>
              <w:t>30%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ن المشتركين وتكتسب 600 مشترك جديد.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نعتبر المئة هي الوحدة ونرمز بـــ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31E2FB08">
                <v:shape id="_x0000_i1459" type="#_x0000_t75" style="width:12.75pt;height:18pt" o:ole="">
                  <v:imagedata r:id="rId719" o:title=""/>
                </v:shape>
                <o:OLEObject Type="Embed" ProgID="Equation.DSMT4" ShapeID="_x0000_i1459" DrawAspect="Content" ObjectID="_1788711124" r:id="rId72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لعدد المشتركين في سنة </w:t>
            </w:r>
            <w:r w:rsidRPr="00180A88">
              <w:rPr>
                <w:position w:val="-6"/>
              </w:rPr>
              <w:object w:dxaOrig="900" w:dyaOrig="279" w14:anchorId="6BC52C88">
                <v:shape id="_x0000_i1460" type="#_x0000_t75" style="width:45pt;height:14.25pt" o:ole="">
                  <v:imagedata r:id="rId722" o:title=""/>
                </v:shape>
                <o:OLEObject Type="Embed" ProgID="Equation.DSMT4" ShapeID="_x0000_i1460" DrawAspect="Content" ObjectID="_1788711125" r:id="rId723"/>
              </w:object>
            </w:r>
            <w:r>
              <w:rPr>
                <w:rFonts w:hint="cs"/>
                <w:rtl/>
              </w:rPr>
              <w:t xml:space="preserve"> </w:t>
            </w:r>
            <w:r w:rsidRPr="0065309A">
              <w:rPr>
                <w:rFonts w:cstheme="minorHAnsi"/>
                <w:sz w:val="28"/>
                <w:szCs w:val="28"/>
                <w:rtl/>
              </w:rPr>
              <w:t xml:space="preserve">أي </w:t>
            </w:r>
            <w:r w:rsidRPr="0065309A">
              <w:rPr>
                <w:rFonts w:cstheme="minorHAnsi"/>
                <w:position w:val="-12"/>
                <w:sz w:val="28"/>
                <w:szCs w:val="28"/>
              </w:rPr>
              <w:object w:dxaOrig="760" w:dyaOrig="360" w14:anchorId="064A5A51">
                <v:shape id="_x0000_i1461" type="#_x0000_t75" style="width:38.25pt;height:18pt" o:ole="">
                  <v:imagedata r:id="rId724" o:title=""/>
                </v:shape>
                <o:OLEObject Type="Embed" ProgID="Equation.DSMT4" ShapeID="_x0000_i1461" DrawAspect="Content" ObjectID="_1788711126" r:id="rId72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586EA146" w14:textId="77777777" w:rsidR="00990633" w:rsidRDefault="00990633">
            <w:pPr>
              <w:pStyle w:val="Paragraphedeliste"/>
              <w:numPr>
                <w:ilvl w:val="0"/>
                <w:numId w:val="54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ما ه</w:t>
            </w:r>
            <w:r>
              <w:rPr>
                <w:rFonts w:cstheme="minorHAnsi" w:hint="eastAsia"/>
                <w:sz w:val="28"/>
                <w:szCs w:val="28"/>
                <w:rtl/>
              </w:rPr>
              <w:t>و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عدد المشتركين في سنة 2017؟ ثم في سنة 2018؟</w:t>
            </w:r>
          </w:p>
          <w:p w14:paraId="272DD88B" w14:textId="77777777" w:rsidR="00990633" w:rsidRPr="006313DA" w:rsidRDefault="00990633">
            <w:pPr>
              <w:pStyle w:val="Paragraphedeliste"/>
              <w:numPr>
                <w:ilvl w:val="0"/>
                <w:numId w:val="54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أ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- برر العبارة: </w:t>
            </w:r>
            <w:r w:rsidRPr="006313DA">
              <w:rPr>
                <w:rFonts w:cstheme="minorHAnsi"/>
                <w:position w:val="-12"/>
                <w:sz w:val="28"/>
                <w:szCs w:val="28"/>
              </w:rPr>
              <w:object w:dxaOrig="1520" w:dyaOrig="360" w14:anchorId="6D77811B">
                <v:shape id="_x0000_i1462" type="#_x0000_t75" style="width:75.75pt;height:18pt" o:ole="">
                  <v:imagedata r:id="rId713" o:title=""/>
                </v:shape>
                <o:OLEObject Type="Embed" ProgID="Equation.DSMT4" ShapeID="_x0000_i1462" DrawAspect="Content" ObjectID="_1788711127" r:id="rId726"/>
              </w:object>
            </w:r>
            <w:r w:rsidRPr="006313DA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>ب- ابتداءا من أي سنة يصبح عدد المشتركين أقل من 2400 مشترك؟</w:t>
            </w:r>
          </w:p>
          <w:p w14:paraId="24D9055E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AFBBD2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C52481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A165210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570A8D" w14:textId="77777777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73C9BC9" w14:textId="607DC795" w:rsidR="00990633" w:rsidRDefault="00990633" w:rsidP="00AB2F5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5E8016" w14:textId="4864A77B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79EB34" w14:textId="58411BB5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D0C538" w14:textId="682AE6B5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E1A723" w14:textId="7BD5CD71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375F30" w14:textId="6B4B8715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B8A17E1" w14:textId="77777777" w:rsidR="0006439F" w:rsidRDefault="0006439F" w:rsidP="000643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2568407" w14:textId="77777777" w:rsidR="00990633" w:rsidRPr="003F6C30" w:rsidRDefault="00990633" w:rsidP="00AB2F5F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146" w:type="dxa"/>
          </w:tcPr>
          <w:p w14:paraId="6C13C8E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FF16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CFD5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80F025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896B9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284B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AEF5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CF51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318F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1C2FA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71C55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C703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B125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DAFAA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CEC636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6F50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338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8611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42A52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76AC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7BC9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BC3F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9373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80F3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CDA2C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5A830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09FF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5C86F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470DE9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ED7757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081A5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6B43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9BDE7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2888B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2D2C83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18CA2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D0408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A0974D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D92A21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226EE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C4484" w14:textId="77777777" w:rsidR="00990633" w:rsidRDefault="0099063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D3D70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AE873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459C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AEAB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A9B82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FC8558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466DF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B540E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444CC" w14:textId="77777777" w:rsidR="00990633" w:rsidRDefault="00990633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A02A49" w14:textId="77777777" w:rsidR="00990633" w:rsidRDefault="00990633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832D1B" w14:textId="77777777" w:rsidR="00990633" w:rsidRPr="00792B9B" w:rsidRDefault="0099063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5EAFEF54" w14:textId="77777777" w:rsidR="00990633" w:rsidRPr="00792B9B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231A5AD5" w14:textId="77777777" w:rsidR="00990633" w:rsidRPr="00990633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6AB8A963" w14:textId="77777777" w:rsidR="00990633" w:rsidRPr="00990633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92C91C6" w14:textId="0BC2F845" w:rsidR="00990633" w:rsidRDefault="00990633" w:rsidP="0006439F">
      <w:pPr>
        <w:bidi/>
        <w:ind w:left="-993" w:right="-851"/>
        <w:jc w:val="center"/>
        <w:rPr>
          <w:rFonts w:cstheme="minorHAnsi"/>
          <w:sz w:val="28"/>
          <w:szCs w:val="28"/>
          <w:rtl/>
        </w:rPr>
      </w:pPr>
    </w:p>
    <w:p w14:paraId="51BB2743" w14:textId="13DE1806" w:rsidR="0006439F" w:rsidRDefault="0006439F" w:rsidP="0006439F">
      <w:pPr>
        <w:bidi/>
        <w:ind w:left="-993" w:right="-851"/>
        <w:jc w:val="center"/>
        <w:rPr>
          <w:rFonts w:cstheme="minorHAnsi"/>
          <w:sz w:val="28"/>
          <w:szCs w:val="28"/>
          <w:rtl/>
        </w:rPr>
      </w:pPr>
    </w:p>
    <w:p w14:paraId="4A4C5A1F" w14:textId="6E2A3D16" w:rsidR="0006439F" w:rsidRDefault="0006439F" w:rsidP="0006439F">
      <w:pPr>
        <w:bidi/>
        <w:ind w:left="-993" w:right="-851"/>
        <w:jc w:val="center"/>
        <w:rPr>
          <w:rFonts w:cstheme="minorHAnsi"/>
          <w:sz w:val="28"/>
          <w:szCs w:val="28"/>
          <w:rtl/>
        </w:rPr>
      </w:pPr>
    </w:p>
    <w:p w14:paraId="65766F6C" w14:textId="0B9D7AF3" w:rsidR="0006439F" w:rsidRDefault="0006439F" w:rsidP="0006439F">
      <w:pPr>
        <w:bidi/>
        <w:ind w:left="-993" w:right="-851"/>
        <w:jc w:val="center"/>
        <w:rPr>
          <w:rFonts w:cstheme="minorHAnsi"/>
          <w:sz w:val="28"/>
          <w:szCs w:val="28"/>
          <w:rtl/>
        </w:rPr>
      </w:pPr>
    </w:p>
    <w:p w14:paraId="3382614B" w14:textId="2BDB49BF" w:rsidR="0006439F" w:rsidRDefault="0006439F" w:rsidP="0006439F">
      <w:pPr>
        <w:bidi/>
        <w:ind w:left="-993" w:right="-851"/>
        <w:jc w:val="center"/>
        <w:rPr>
          <w:rFonts w:cstheme="minorHAnsi"/>
          <w:sz w:val="28"/>
          <w:szCs w:val="28"/>
          <w:rtl/>
        </w:rPr>
      </w:pPr>
    </w:p>
    <w:p w14:paraId="16A8F384" w14:textId="3B83D8C5" w:rsidR="0006439F" w:rsidRPr="00990633" w:rsidRDefault="0006439F" w:rsidP="0006439F">
      <w:pPr>
        <w:bidi/>
        <w:ind w:left="-993" w:right="-851"/>
        <w:jc w:val="center"/>
        <w:rPr>
          <w:rFonts w:cstheme="minorHAnsi"/>
          <w:sz w:val="28"/>
          <w:szCs w:val="28"/>
        </w:rPr>
      </w:pPr>
      <w:r w:rsidRPr="0006439F">
        <w:rPr>
          <w:rFonts w:cs="Calibri"/>
          <w:noProof/>
          <w:sz w:val="28"/>
          <w:szCs w:val="28"/>
          <w:rtl/>
        </w:rPr>
        <w:drawing>
          <wp:inline distT="0" distB="0" distL="0" distR="0" wp14:anchorId="4C1FCF17" wp14:editId="0B26428A">
            <wp:extent cx="3514724" cy="3609975"/>
            <wp:effectExtent l="0" t="0" r="0" b="0"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3524741" cy="3620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2FF10" w14:textId="77777777" w:rsidR="00990633" w:rsidRPr="00990633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6BF05FE6" w14:textId="77777777" w:rsidR="00990633" w:rsidRPr="00792B9B" w:rsidRDefault="00990633" w:rsidP="001D48F2">
      <w:pPr>
        <w:bidi/>
        <w:ind w:right="-851"/>
        <w:rPr>
          <w:rFonts w:cstheme="minorHAnsi"/>
          <w:sz w:val="28"/>
          <w:szCs w:val="28"/>
        </w:rPr>
      </w:pPr>
    </w:p>
    <w:p w14:paraId="6AA4E52A" w14:textId="77777777" w:rsidR="00990633" w:rsidRPr="00792B9B" w:rsidRDefault="00990633" w:rsidP="001D48F2">
      <w:pPr>
        <w:bidi/>
        <w:ind w:right="-851"/>
        <w:rPr>
          <w:rFonts w:cstheme="minorHAnsi"/>
          <w:sz w:val="28"/>
          <w:szCs w:val="28"/>
        </w:rPr>
      </w:pPr>
    </w:p>
    <w:p w14:paraId="4D6F7928" w14:textId="77777777" w:rsidR="00990633" w:rsidRPr="00990633" w:rsidRDefault="00990633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7041742A" w14:textId="77777777" w:rsidR="00990633" w:rsidRPr="00990633" w:rsidRDefault="00990633" w:rsidP="00990633">
      <w:pPr>
        <w:bidi/>
        <w:spacing w:before="100" w:beforeAutospacing="1" w:after="100" w:afterAutospacing="1"/>
        <w:ind w:left="-567" w:right="-567"/>
      </w:pPr>
    </w:p>
    <w:sectPr w:rsidR="00990633" w:rsidRPr="00990633" w:rsidSect="00BD2EBC">
      <w:pgSz w:w="11906" w:h="16838"/>
      <w:pgMar w:top="284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CS Nask S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AL-Mohanad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D401F2"/>
    <w:multiLevelType w:val="hybridMultilevel"/>
    <w:tmpl w:val="33EC680E"/>
    <w:lvl w:ilvl="0" w:tplc="2222DC4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F1167"/>
    <w:multiLevelType w:val="hybridMultilevel"/>
    <w:tmpl w:val="AE4E877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AD44D7"/>
    <w:multiLevelType w:val="hybridMultilevel"/>
    <w:tmpl w:val="FC9C8CC2"/>
    <w:lvl w:ilvl="0" w:tplc="28301B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D72E8"/>
    <w:multiLevelType w:val="hybridMultilevel"/>
    <w:tmpl w:val="E59C51C8"/>
    <w:lvl w:ilvl="0" w:tplc="BFA466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01D48"/>
    <w:multiLevelType w:val="hybridMultilevel"/>
    <w:tmpl w:val="33EC680E"/>
    <w:lvl w:ilvl="0" w:tplc="FFFFFFFF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6C6D1E"/>
    <w:multiLevelType w:val="hybridMultilevel"/>
    <w:tmpl w:val="BC7A2C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986728"/>
    <w:multiLevelType w:val="hybridMultilevel"/>
    <w:tmpl w:val="E2C8D1A6"/>
    <w:lvl w:ilvl="0" w:tplc="4964F8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D0215E"/>
    <w:multiLevelType w:val="hybridMultilevel"/>
    <w:tmpl w:val="D1B0E3A2"/>
    <w:lvl w:ilvl="0" w:tplc="400A32A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6378CE"/>
    <w:multiLevelType w:val="hybridMultilevel"/>
    <w:tmpl w:val="F5CAD288"/>
    <w:lvl w:ilvl="0" w:tplc="DD5CA672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6D5244"/>
    <w:multiLevelType w:val="hybridMultilevel"/>
    <w:tmpl w:val="6C00B59C"/>
    <w:lvl w:ilvl="0" w:tplc="3BE410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D04A5A"/>
    <w:multiLevelType w:val="hybridMultilevel"/>
    <w:tmpl w:val="68FC240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6208AD"/>
    <w:multiLevelType w:val="hybridMultilevel"/>
    <w:tmpl w:val="BD142AE0"/>
    <w:lvl w:ilvl="0" w:tplc="91B8CD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FE466B"/>
    <w:multiLevelType w:val="hybridMultilevel"/>
    <w:tmpl w:val="EFE4BDCE"/>
    <w:lvl w:ilvl="0" w:tplc="37E6F4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2A3EFC"/>
    <w:multiLevelType w:val="hybridMultilevel"/>
    <w:tmpl w:val="7F08E4E0"/>
    <w:lvl w:ilvl="0" w:tplc="3236A72A">
      <w:start w:val="1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09" w:hanging="360"/>
      </w:pPr>
    </w:lvl>
    <w:lvl w:ilvl="2" w:tplc="2000001B" w:tentative="1">
      <w:start w:val="1"/>
      <w:numFmt w:val="lowerRoman"/>
      <w:lvlText w:val="%3."/>
      <w:lvlJc w:val="right"/>
      <w:pPr>
        <w:ind w:left="2129" w:hanging="180"/>
      </w:pPr>
    </w:lvl>
    <w:lvl w:ilvl="3" w:tplc="2000000F" w:tentative="1">
      <w:start w:val="1"/>
      <w:numFmt w:val="decimal"/>
      <w:lvlText w:val="%4."/>
      <w:lvlJc w:val="left"/>
      <w:pPr>
        <w:ind w:left="2849" w:hanging="360"/>
      </w:pPr>
    </w:lvl>
    <w:lvl w:ilvl="4" w:tplc="20000019" w:tentative="1">
      <w:start w:val="1"/>
      <w:numFmt w:val="lowerLetter"/>
      <w:lvlText w:val="%5."/>
      <w:lvlJc w:val="left"/>
      <w:pPr>
        <w:ind w:left="3569" w:hanging="360"/>
      </w:pPr>
    </w:lvl>
    <w:lvl w:ilvl="5" w:tplc="2000001B" w:tentative="1">
      <w:start w:val="1"/>
      <w:numFmt w:val="lowerRoman"/>
      <w:lvlText w:val="%6."/>
      <w:lvlJc w:val="right"/>
      <w:pPr>
        <w:ind w:left="4289" w:hanging="180"/>
      </w:pPr>
    </w:lvl>
    <w:lvl w:ilvl="6" w:tplc="2000000F" w:tentative="1">
      <w:start w:val="1"/>
      <w:numFmt w:val="decimal"/>
      <w:lvlText w:val="%7."/>
      <w:lvlJc w:val="left"/>
      <w:pPr>
        <w:ind w:left="5009" w:hanging="360"/>
      </w:pPr>
    </w:lvl>
    <w:lvl w:ilvl="7" w:tplc="20000019" w:tentative="1">
      <w:start w:val="1"/>
      <w:numFmt w:val="lowerLetter"/>
      <w:lvlText w:val="%8."/>
      <w:lvlJc w:val="left"/>
      <w:pPr>
        <w:ind w:left="5729" w:hanging="360"/>
      </w:pPr>
    </w:lvl>
    <w:lvl w:ilvl="8" w:tplc="2000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16" w15:restartNumberingAfterBreak="0">
    <w:nsid w:val="21DB0C5B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2B7404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300BE6"/>
    <w:multiLevelType w:val="hybridMultilevel"/>
    <w:tmpl w:val="E6A4AFA4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9" w15:restartNumberingAfterBreak="0">
    <w:nsid w:val="2A891501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9D2D22"/>
    <w:multiLevelType w:val="hybridMultilevel"/>
    <w:tmpl w:val="D2EC68B8"/>
    <w:lvl w:ilvl="0" w:tplc="19F4F22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E6F0BB0"/>
    <w:multiLevelType w:val="hybridMultilevel"/>
    <w:tmpl w:val="09EABDE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30E21CDD"/>
    <w:multiLevelType w:val="hybridMultilevel"/>
    <w:tmpl w:val="F9CEEEA4"/>
    <w:lvl w:ilvl="0" w:tplc="4DEA902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2807A0"/>
    <w:multiLevelType w:val="hybridMultilevel"/>
    <w:tmpl w:val="AA7E592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3022336"/>
    <w:multiLevelType w:val="hybridMultilevel"/>
    <w:tmpl w:val="F76A32EE"/>
    <w:lvl w:ilvl="0" w:tplc="96B077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74D4DB3"/>
    <w:multiLevelType w:val="hybridMultilevel"/>
    <w:tmpl w:val="14FEB78E"/>
    <w:lvl w:ilvl="0" w:tplc="913083E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7761CF"/>
    <w:multiLevelType w:val="hybridMultilevel"/>
    <w:tmpl w:val="F000D2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A8667B1"/>
    <w:multiLevelType w:val="hybridMultilevel"/>
    <w:tmpl w:val="A1E09FCE"/>
    <w:lvl w:ilvl="0" w:tplc="081EA4FA">
      <w:start w:val="1"/>
      <w:numFmt w:val="decimal"/>
      <w:lvlText w:val="%1."/>
      <w:lvlJc w:val="left"/>
      <w:pPr>
        <w:ind w:left="111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31" w:hanging="360"/>
      </w:pPr>
    </w:lvl>
    <w:lvl w:ilvl="2" w:tplc="2000001B" w:tentative="1">
      <w:start w:val="1"/>
      <w:numFmt w:val="lowerRoman"/>
      <w:lvlText w:val="%3."/>
      <w:lvlJc w:val="right"/>
      <w:pPr>
        <w:ind w:left="2551" w:hanging="180"/>
      </w:pPr>
    </w:lvl>
    <w:lvl w:ilvl="3" w:tplc="2000000F" w:tentative="1">
      <w:start w:val="1"/>
      <w:numFmt w:val="decimal"/>
      <w:lvlText w:val="%4."/>
      <w:lvlJc w:val="left"/>
      <w:pPr>
        <w:ind w:left="3271" w:hanging="360"/>
      </w:pPr>
    </w:lvl>
    <w:lvl w:ilvl="4" w:tplc="20000019" w:tentative="1">
      <w:start w:val="1"/>
      <w:numFmt w:val="lowerLetter"/>
      <w:lvlText w:val="%5."/>
      <w:lvlJc w:val="left"/>
      <w:pPr>
        <w:ind w:left="3991" w:hanging="360"/>
      </w:pPr>
    </w:lvl>
    <w:lvl w:ilvl="5" w:tplc="2000001B" w:tentative="1">
      <w:start w:val="1"/>
      <w:numFmt w:val="lowerRoman"/>
      <w:lvlText w:val="%6."/>
      <w:lvlJc w:val="right"/>
      <w:pPr>
        <w:ind w:left="4711" w:hanging="180"/>
      </w:pPr>
    </w:lvl>
    <w:lvl w:ilvl="6" w:tplc="2000000F" w:tentative="1">
      <w:start w:val="1"/>
      <w:numFmt w:val="decimal"/>
      <w:lvlText w:val="%7."/>
      <w:lvlJc w:val="left"/>
      <w:pPr>
        <w:ind w:left="5431" w:hanging="360"/>
      </w:pPr>
    </w:lvl>
    <w:lvl w:ilvl="7" w:tplc="20000019" w:tentative="1">
      <w:start w:val="1"/>
      <w:numFmt w:val="lowerLetter"/>
      <w:lvlText w:val="%8."/>
      <w:lvlJc w:val="left"/>
      <w:pPr>
        <w:ind w:left="6151" w:hanging="360"/>
      </w:pPr>
    </w:lvl>
    <w:lvl w:ilvl="8" w:tplc="2000001B" w:tentative="1">
      <w:start w:val="1"/>
      <w:numFmt w:val="lowerRoman"/>
      <w:lvlText w:val="%9."/>
      <w:lvlJc w:val="right"/>
      <w:pPr>
        <w:ind w:left="6871" w:hanging="180"/>
      </w:pPr>
    </w:lvl>
  </w:abstractNum>
  <w:abstractNum w:abstractNumId="28" w15:restartNumberingAfterBreak="0">
    <w:nsid w:val="3C165356"/>
    <w:multiLevelType w:val="hybridMultilevel"/>
    <w:tmpl w:val="9FF6185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DB46377"/>
    <w:multiLevelType w:val="hybridMultilevel"/>
    <w:tmpl w:val="58425202"/>
    <w:lvl w:ilvl="0" w:tplc="2952802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E53AB"/>
    <w:multiLevelType w:val="hybridMultilevel"/>
    <w:tmpl w:val="8D740FBE"/>
    <w:lvl w:ilvl="0" w:tplc="C1F2E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1ED72C9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EC1A68"/>
    <w:multiLevelType w:val="hybridMultilevel"/>
    <w:tmpl w:val="375E8F28"/>
    <w:lvl w:ilvl="0" w:tplc="4A027E8C">
      <w:start w:val="1"/>
      <w:numFmt w:val="decimal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35"/>
        </w:tabs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75"/>
        </w:tabs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95"/>
        </w:tabs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15"/>
        </w:tabs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35"/>
        </w:tabs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55"/>
        </w:tabs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75"/>
        </w:tabs>
        <w:ind w:left="7275" w:hanging="180"/>
      </w:pPr>
    </w:lvl>
  </w:abstractNum>
  <w:abstractNum w:abstractNumId="33" w15:restartNumberingAfterBreak="0">
    <w:nsid w:val="4722283A"/>
    <w:multiLevelType w:val="hybridMultilevel"/>
    <w:tmpl w:val="1A6E4A84"/>
    <w:lvl w:ilvl="0" w:tplc="FC7490B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AF02465"/>
    <w:multiLevelType w:val="hybridMultilevel"/>
    <w:tmpl w:val="70C83C68"/>
    <w:lvl w:ilvl="0" w:tplc="040C000F">
      <w:start w:val="1"/>
      <w:numFmt w:val="decimal"/>
      <w:lvlText w:val="%1."/>
      <w:lvlJc w:val="lef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5" w15:restartNumberingAfterBreak="0">
    <w:nsid w:val="4B54092F"/>
    <w:multiLevelType w:val="hybridMultilevel"/>
    <w:tmpl w:val="4C687F56"/>
    <w:lvl w:ilvl="0" w:tplc="EBA6D88E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097FC9"/>
    <w:multiLevelType w:val="hybridMultilevel"/>
    <w:tmpl w:val="B85E70C8"/>
    <w:lvl w:ilvl="0" w:tplc="49E406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79506E"/>
    <w:multiLevelType w:val="hybridMultilevel"/>
    <w:tmpl w:val="E9E24A26"/>
    <w:lvl w:ilvl="0" w:tplc="4E1C20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EAF4760"/>
    <w:multiLevelType w:val="hybridMultilevel"/>
    <w:tmpl w:val="49D24C6A"/>
    <w:lvl w:ilvl="0" w:tplc="C1F2095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9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486FAE"/>
    <w:multiLevelType w:val="hybridMultilevel"/>
    <w:tmpl w:val="0E6E0C86"/>
    <w:lvl w:ilvl="0" w:tplc="CCEC292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39704F"/>
    <w:multiLevelType w:val="hybridMultilevel"/>
    <w:tmpl w:val="279E1C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44110A"/>
    <w:multiLevelType w:val="hybridMultilevel"/>
    <w:tmpl w:val="7456A1D4"/>
    <w:lvl w:ilvl="0" w:tplc="07FC9D2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47238A7"/>
    <w:multiLevelType w:val="hybridMultilevel"/>
    <w:tmpl w:val="B284EA30"/>
    <w:lvl w:ilvl="0" w:tplc="E5FEE518">
      <w:start w:val="1"/>
      <w:numFmt w:val="decimal"/>
      <w:lvlText w:val="%1."/>
      <w:lvlJc w:val="left"/>
      <w:pPr>
        <w:tabs>
          <w:tab w:val="num" w:pos="1418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66CD0B49"/>
    <w:multiLevelType w:val="hybridMultilevel"/>
    <w:tmpl w:val="001EB94A"/>
    <w:lvl w:ilvl="0" w:tplc="ECC26F2C">
      <w:start w:val="1"/>
      <w:numFmt w:val="decimal"/>
      <w:lvlText w:val="%1."/>
      <w:lvlJc w:val="left"/>
      <w:pPr>
        <w:tabs>
          <w:tab w:val="num" w:pos="1941"/>
        </w:tabs>
        <w:ind w:left="1941" w:hanging="360"/>
      </w:pPr>
      <w:rPr>
        <w:b w:val="0"/>
        <w:b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61"/>
        </w:tabs>
        <w:ind w:left="26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81"/>
        </w:tabs>
        <w:ind w:left="33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01"/>
        </w:tabs>
        <w:ind w:left="41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21"/>
        </w:tabs>
        <w:ind w:left="48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41"/>
        </w:tabs>
        <w:ind w:left="55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61"/>
        </w:tabs>
        <w:ind w:left="62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81"/>
        </w:tabs>
        <w:ind w:left="69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01"/>
        </w:tabs>
        <w:ind w:left="7701" w:hanging="180"/>
      </w:pPr>
    </w:lvl>
  </w:abstractNum>
  <w:abstractNum w:abstractNumId="45" w15:restartNumberingAfterBreak="0">
    <w:nsid w:val="68CE7A06"/>
    <w:multiLevelType w:val="hybridMultilevel"/>
    <w:tmpl w:val="A17C81AA"/>
    <w:lvl w:ilvl="0" w:tplc="47C4BC70">
      <w:start w:val="1"/>
      <w:numFmt w:val="decimal"/>
      <w:lvlText w:val="%1."/>
      <w:lvlJc w:val="left"/>
      <w:pPr>
        <w:ind w:left="84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67" w:hanging="360"/>
      </w:pPr>
    </w:lvl>
    <w:lvl w:ilvl="2" w:tplc="2000001B" w:tentative="1">
      <w:start w:val="1"/>
      <w:numFmt w:val="lowerRoman"/>
      <w:lvlText w:val="%3."/>
      <w:lvlJc w:val="right"/>
      <w:pPr>
        <w:ind w:left="2287" w:hanging="180"/>
      </w:pPr>
    </w:lvl>
    <w:lvl w:ilvl="3" w:tplc="2000000F" w:tentative="1">
      <w:start w:val="1"/>
      <w:numFmt w:val="decimal"/>
      <w:lvlText w:val="%4."/>
      <w:lvlJc w:val="left"/>
      <w:pPr>
        <w:ind w:left="3007" w:hanging="360"/>
      </w:pPr>
    </w:lvl>
    <w:lvl w:ilvl="4" w:tplc="20000019" w:tentative="1">
      <w:start w:val="1"/>
      <w:numFmt w:val="lowerLetter"/>
      <w:lvlText w:val="%5."/>
      <w:lvlJc w:val="left"/>
      <w:pPr>
        <w:ind w:left="3727" w:hanging="360"/>
      </w:pPr>
    </w:lvl>
    <w:lvl w:ilvl="5" w:tplc="2000001B" w:tentative="1">
      <w:start w:val="1"/>
      <w:numFmt w:val="lowerRoman"/>
      <w:lvlText w:val="%6."/>
      <w:lvlJc w:val="right"/>
      <w:pPr>
        <w:ind w:left="4447" w:hanging="180"/>
      </w:pPr>
    </w:lvl>
    <w:lvl w:ilvl="6" w:tplc="2000000F" w:tentative="1">
      <w:start w:val="1"/>
      <w:numFmt w:val="decimal"/>
      <w:lvlText w:val="%7."/>
      <w:lvlJc w:val="left"/>
      <w:pPr>
        <w:ind w:left="5167" w:hanging="360"/>
      </w:pPr>
    </w:lvl>
    <w:lvl w:ilvl="7" w:tplc="20000019" w:tentative="1">
      <w:start w:val="1"/>
      <w:numFmt w:val="lowerLetter"/>
      <w:lvlText w:val="%8."/>
      <w:lvlJc w:val="left"/>
      <w:pPr>
        <w:ind w:left="5887" w:hanging="360"/>
      </w:pPr>
    </w:lvl>
    <w:lvl w:ilvl="8" w:tplc="2000001B" w:tentative="1">
      <w:start w:val="1"/>
      <w:numFmt w:val="lowerRoman"/>
      <w:lvlText w:val="%9."/>
      <w:lvlJc w:val="right"/>
      <w:pPr>
        <w:ind w:left="6607" w:hanging="180"/>
      </w:pPr>
    </w:lvl>
  </w:abstractNum>
  <w:abstractNum w:abstractNumId="46" w15:restartNumberingAfterBreak="0">
    <w:nsid w:val="699B2CF7"/>
    <w:multiLevelType w:val="hybridMultilevel"/>
    <w:tmpl w:val="B010CF72"/>
    <w:lvl w:ilvl="0" w:tplc="DBCCC4F6">
      <w:start w:val="1"/>
      <w:numFmt w:val="decimal"/>
      <w:lvlText w:val="%1."/>
      <w:lvlJc w:val="left"/>
      <w:pPr>
        <w:ind w:left="153" w:hanging="360"/>
      </w:pPr>
      <w:rPr>
        <w:rFonts w:ascii="Calibri" w:eastAsiaTheme="minorHAnsi" w:hAnsi="Calibri" w:cs="Calibri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7" w15:restartNumberingAfterBreak="0">
    <w:nsid w:val="6E835707"/>
    <w:multiLevelType w:val="hybridMultilevel"/>
    <w:tmpl w:val="F8E8849A"/>
    <w:lvl w:ilvl="0" w:tplc="040C0011">
      <w:start w:val="1"/>
      <w:numFmt w:val="decimal"/>
      <w:lvlText w:val="%1)"/>
      <w:lvlJc w:val="left"/>
      <w:pPr>
        <w:tabs>
          <w:tab w:val="num" w:pos="925"/>
        </w:tabs>
        <w:ind w:left="925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645"/>
        </w:tabs>
        <w:ind w:left="164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65"/>
        </w:tabs>
        <w:ind w:left="23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85"/>
        </w:tabs>
        <w:ind w:left="30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05"/>
        </w:tabs>
        <w:ind w:left="38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25"/>
        </w:tabs>
        <w:ind w:left="45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45"/>
        </w:tabs>
        <w:ind w:left="52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65"/>
        </w:tabs>
        <w:ind w:left="59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85"/>
        </w:tabs>
        <w:ind w:left="6685" w:hanging="180"/>
      </w:pPr>
    </w:lvl>
  </w:abstractNum>
  <w:abstractNum w:abstractNumId="48" w15:restartNumberingAfterBreak="0">
    <w:nsid w:val="70524F55"/>
    <w:multiLevelType w:val="hybridMultilevel"/>
    <w:tmpl w:val="546C202C"/>
    <w:lvl w:ilvl="0" w:tplc="3E20E0AA">
      <w:start w:val="1"/>
      <w:numFmt w:val="decimal"/>
      <w:lvlText w:val="%1."/>
      <w:lvlJc w:val="left"/>
      <w:pPr>
        <w:ind w:left="35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9" w:hanging="360"/>
      </w:pPr>
    </w:lvl>
    <w:lvl w:ilvl="2" w:tplc="040C001B" w:tentative="1">
      <w:start w:val="1"/>
      <w:numFmt w:val="lowerRoman"/>
      <w:lvlText w:val="%3."/>
      <w:lvlJc w:val="right"/>
      <w:pPr>
        <w:ind w:left="1799" w:hanging="180"/>
      </w:pPr>
    </w:lvl>
    <w:lvl w:ilvl="3" w:tplc="040C000F" w:tentative="1">
      <w:start w:val="1"/>
      <w:numFmt w:val="decimal"/>
      <w:lvlText w:val="%4."/>
      <w:lvlJc w:val="left"/>
      <w:pPr>
        <w:ind w:left="2519" w:hanging="360"/>
      </w:pPr>
    </w:lvl>
    <w:lvl w:ilvl="4" w:tplc="040C0019" w:tentative="1">
      <w:start w:val="1"/>
      <w:numFmt w:val="lowerLetter"/>
      <w:lvlText w:val="%5."/>
      <w:lvlJc w:val="left"/>
      <w:pPr>
        <w:ind w:left="3239" w:hanging="360"/>
      </w:pPr>
    </w:lvl>
    <w:lvl w:ilvl="5" w:tplc="040C001B" w:tentative="1">
      <w:start w:val="1"/>
      <w:numFmt w:val="lowerRoman"/>
      <w:lvlText w:val="%6."/>
      <w:lvlJc w:val="right"/>
      <w:pPr>
        <w:ind w:left="3959" w:hanging="180"/>
      </w:pPr>
    </w:lvl>
    <w:lvl w:ilvl="6" w:tplc="040C000F" w:tentative="1">
      <w:start w:val="1"/>
      <w:numFmt w:val="decimal"/>
      <w:lvlText w:val="%7."/>
      <w:lvlJc w:val="left"/>
      <w:pPr>
        <w:ind w:left="4679" w:hanging="360"/>
      </w:pPr>
    </w:lvl>
    <w:lvl w:ilvl="7" w:tplc="040C0019" w:tentative="1">
      <w:start w:val="1"/>
      <w:numFmt w:val="lowerLetter"/>
      <w:lvlText w:val="%8."/>
      <w:lvlJc w:val="left"/>
      <w:pPr>
        <w:ind w:left="5399" w:hanging="360"/>
      </w:pPr>
    </w:lvl>
    <w:lvl w:ilvl="8" w:tplc="040C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49" w15:restartNumberingAfterBreak="0">
    <w:nsid w:val="71B634A3"/>
    <w:multiLevelType w:val="hybridMultilevel"/>
    <w:tmpl w:val="0748D270"/>
    <w:lvl w:ilvl="0" w:tplc="F2E6F7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3B234C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5BD1C14"/>
    <w:multiLevelType w:val="hybridMultilevel"/>
    <w:tmpl w:val="EF460B66"/>
    <w:lvl w:ilvl="0" w:tplc="E57450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ECD5A8E"/>
    <w:multiLevelType w:val="hybridMultilevel"/>
    <w:tmpl w:val="433E33B0"/>
    <w:lvl w:ilvl="0" w:tplc="877C293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FAA67C0"/>
    <w:multiLevelType w:val="hybridMultilevel"/>
    <w:tmpl w:val="F1D64386"/>
    <w:lvl w:ilvl="0" w:tplc="FCD287FE">
      <w:start w:val="1"/>
      <w:numFmt w:val="decimal"/>
      <w:lvlText w:val="°%1"/>
      <w:lvlJc w:val="left"/>
      <w:pPr>
        <w:tabs>
          <w:tab w:val="num" w:pos="429"/>
        </w:tabs>
        <w:ind w:left="429" w:hanging="11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5"/>
        </w:tabs>
        <w:ind w:left="15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5"/>
        </w:tabs>
        <w:ind w:left="23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5"/>
        </w:tabs>
        <w:ind w:left="30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5"/>
        </w:tabs>
        <w:ind w:left="37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5"/>
        </w:tabs>
        <w:ind w:left="44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5"/>
        </w:tabs>
        <w:ind w:left="51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5"/>
        </w:tabs>
        <w:ind w:left="59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5"/>
        </w:tabs>
        <w:ind w:left="6625" w:hanging="180"/>
      </w:pPr>
    </w:lvl>
  </w:abstractNum>
  <w:num w:numId="1" w16cid:durableId="1830780790">
    <w:abstractNumId w:val="22"/>
  </w:num>
  <w:num w:numId="2" w16cid:durableId="816456033">
    <w:abstractNumId w:val="24"/>
  </w:num>
  <w:num w:numId="3" w16cid:durableId="1292708802">
    <w:abstractNumId w:val="35"/>
  </w:num>
  <w:num w:numId="4" w16cid:durableId="1604606235">
    <w:abstractNumId w:val="42"/>
  </w:num>
  <w:num w:numId="5" w16cid:durableId="681317538">
    <w:abstractNumId w:val="30"/>
  </w:num>
  <w:num w:numId="6" w16cid:durableId="780493198">
    <w:abstractNumId w:val="29"/>
  </w:num>
  <w:num w:numId="7" w16cid:durableId="1595164522">
    <w:abstractNumId w:val="51"/>
  </w:num>
  <w:num w:numId="8" w16cid:durableId="1670253899">
    <w:abstractNumId w:val="25"/>
  </w:num>
  <w:num w:numId="9" w16cid:durableId="650641844">
    <w:abstractNumId w:val="53"/>
  </w:num>
  <w:num w:numId="10" w16cid:durableId="125200354">
    <w:abstractNumId w:val="45"/>
  </w:num>
  <w:num w:numId="11" w16cid:durableId="465243278">
    <w:abstractNumId w:val="5"/>
  </w:num>
  <w:num w:numId="12" w16cid:durableId="1698583254">
    <w:abstractNumId w:val="7"/>
  </w:num>
  <w:num w:numId="13" w16cid:durableId="900796790">
    <w:abstractNumId w:val="12"/>
  </w:num>
  <w:num w:numId="14" w16cid:durableId="501968337">
    <w:abstractNumId w:val="40"/>
  </w:num>
  <w:num w:numId="15" w16cid:durableId="1192956492">
    <w:abstractNumId w:val="47"/>
  </w:num>
  <w:num w:numId="16" w16cid:durableId="553195797">
    <w:abstractNumId w:val="23"/>
  </w:num>
  <w:num w:numId="17" w16cid:durableId="1307011259">
    <w:abstractNumId w:val="48"/>
  </w:num>
  <w:num w:numId="18" w16cid:durableId="424375652">
    <w:abstractNumId w:val="34"/>
  </w:num>
  <w:num w:numId="19" w16cid:durableId="1045833354">
    <w:abstractNumId w:val="1"/>
  </w:num>
  <w:num w:numId="20" w16cid:durableId="678895605">
    <w:abstractNumId w:val="43"/>
  </w:num>
  <w:num w:numId="21" w16cid:durableId="771172848">
    <w:abstractNumId w:val="6"/>
  </w:num>
  <w:num w:numId="22" w16cid:durableId="534581175">
    <w:abstractNumId w:val="38"/>
  </w:num>
  <w:num w:numId="23" w16cid:durableId="239483505">
    <w:abstractNumId w:val="18"/>
  </w:num>
  <w:num w:numId="24" w16cid:durableId="966550044">
    <w:abstractNumId w:val="46"/>
  </w:num>
  <w:num w:numId="25" w16cid:durableId="517892308">
    <w:abstractNumId w:val="2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 w16cid:durableId="1276979270">
    <w:abstractNumId w:val="11"/>
  </w:num>
  <w:num w:numId="27" w16cid:durableId="814181250">
    <w:abstractNumId w:val="16"/>
  </w:num>
  <w:num w:numId="28" w16cid:durableId="489903700">
    <w:abstractNumId w:val="8"/>
  </w:num>
  <w:num w:numId="29" w16cid:durableId="736130913">
    <w:abstractNumId w:val="39"/>
  </w:num>
  <w:num w:numId="30" w16cid:durableId="331956669">
    <w:abstractNumId w:val="50"/>
  </w:num>
  <w:num w:numId="31" w16cid:durableId="577136208">
    <w:abstractNumId w:val="41"/>
  </w:num>
  <w:num w:numId="32" w16cid:durableId="640311254">
    <w:abstractNumId w:val="31"/>
  </w:num>
  <w:num w:numId="33" w16cid:durableId="1652325526">
    <w:abstractNumId w:val="17"/>
  </w:num>
  <w:num w:numId="34" w16cid:durableId="1511988136">
    <w:abstractNumId w:val="19"/>
  </w:num>
  <w:num w:numId="35" w16cid:durableId="2098480314">
    <w:abstractNumId w:val="3"/>
  </w:num>
  <w:num w:numId="36" w16cid:durableId="1678995434">
    <w:abstractNumId w:val="32"/>
  </w:num>
  <w:num w:numId="37" w16cid:durableId="1139374042">
    <w:abstractNumId w:val="33"/>
  </w:num>
  <w:num w:numId="38" w16cid:durableId="1271165645">
    <w:abstractNumId w:val="36"/>
  </w:num>
  <w:num w:numId="39" w16cid:durableId="1788159198">
    <w:abstractNumId w:val="9"/>
  </w:num>
  <w:num w:numId="40" w16cid:durableId="554050255">
    <w:abstractNumId w:val="52"/>
  </w:num>
  <w:num w:numId="41" w16cid:durableId="301545514">
    <w:abstractNumId w:val="44"/>
  </w:num>
  <w:num w:numId="42" w16cid:durableId="2012876441">
    <w:abstractNumId w:val="49"/>
  </w:num>
  <w:num w:numId="43" w16cid:durableId="619260990">
    <w:abstractNumId w:val="21"/>
  </w:num>
  <w:num w:numId="44" w16cid:durableId="1864712322">
    <w:abstractNumId w:val="13"/>
  </w:num>
  <w:num w:numId="45" w16cid:durableId="143084742">
    <w:abstractNumId w:val="0"/>
  </w:num>
  <w:num w:numId="46" w16cid:durableId="2058190586">
    <w:abstractNumId w:val="10"/>
  </w:num>
  <w:num w:numId="47" w16cid:durableId="286935771">
    <w:abstractNumId w:val="20"/>
  </w:num>
  <w:num w:numId="48" w16cid:durableId="1791703368">
    <w:abstractNumId w:val="14"/>
  </w:num>
  <w:num w:numId="49" w16cid:durableId="761608967">
    <w:abstractNumId w:val="26"/>
  </w:num>
  <w:num w:numId="50" w16cid:durableId="1732729084">
    <w:abstractNumId w:val="4"/>
  </w:num>
  <w:num w:numId="51" w16cid:durableId="105002969">
    <w:abstractNumId w:val="2"/>
  </w:num>
  <w:num w:numId="52" w16cid:durableId="777407365">
    <w:abstractNumId w:val="37"/>
  </w:num>
  <w:num w:numId="53" w16cid:durableId="1929118756">
    <w:abstractNumId w:val="27"/>
  </w:num>
  <w:num w:numId="54" w16cid:durableId="1996568167">
    <w:abstractNumId w:val="15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AB9"/>
    <w:rsid w:val="000111A8"/>
    <w:rsid w:val="00027601"/>
    <w:rsid w:val="0006439F"/>
    <w:rsid w:val="000A033B"/>
    <w:rsid w:val="001530F6"/>
    <w:rsid w:val="002952A5"/>
    <w:rsid w:val="002C710C"/>
    <w:rsid w:val="00300AB9"/>
    <w:rsid w:val="00467753"/>
    <w:rsid w:val="006103B1"/>
    <w:rsid w:val="00690AB2"/>
    <w:rsid w:val="00730ECD"/>
    <w:rsid w:val="008533AF"/>
    <w:rsid w:val="00872749"/>
    <w:rsid w:val="00990633"/>
    <w:rsid w:val="00A75996"/>
    <w:rsid w:val="00B74EE6"/>
    <w:rsid w:val="00BA4DC6"/>
    <w:rsid w:val="00BD2EBC"/>
    <w:rsid w:val="00C44DAB"/>
    <w:rsid w:val="00CB7654"/>
    <w:rsid w:val="00E40988"/>
    <w:rsid w:val="00F1188B"/>
    <w:rsid w:val="00F80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342BAE"/>
  <w15:chartTrackingRefBased/>
  <w15:docId w15:val="{21381740-FBF7-4DFD-8914-9BC9AE56B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0AB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90633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99063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90633"/>
    <w:pPr>
      <w:spacing w:after="0" w:line="240" w:lineRule="auto"/>
    </w:pPr>
    <w:rPr>
      <w:rFonts w:ascii="Tahoma" w:hAnsi="Tahoma" w:cs="Tahoma"/>
      <w:sz w:val="16"/>
      <w:szCs w:val="16"/>
      <w:lang w:val="fr-FR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0633"/>
    <w:rPr>
      <w:rFonts w:ascii="Tahoma" w:hAnsi="Tahoma" w:cs="Tahoma"/>
      <w:sz w:val="16"/>
      <w:szCs w:val="16"/>
      <w:lang w:val="fr-FR"/>
    </w:rPr>
  </w:style>
  <w:style w:type="paragraph" w:styleId="Paragraphedeliste">
    <w:name w:val="List Paragraph"/>
    <w:basedOn w:val="Normal"/>
    <w:link w:val="ParagraphedelisteCar"/>
    <w:uiPriority w:val="34"/>
    <w:qFormat/>
    <w:rsid w:val="00990633"/>
    <w:pPr>
      <w:spacing w:after="200" w:line="276" w:lineRule="auto"/>
      <w:ind w:left="720"/>
      <w:contextualSpacing/>
    </w:pPr>
    <w:rPr>
      <w:lang w:val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990633"/>
    <w:rPr>
      <w:lang w:val="fr-FR"/>
    </w:rPr>
  </w:style>
  <w:style w:type="paragraph" w:styleId="NormalWeb">
    <w:name w:val="Normal (Web)"/>
    <w:basedOn w:val="Normal"/>
    <w:uiPriority w:val="99"/>
    <w:semiHidden/>
    <w:unhideWhenUsed/>
    <w:rsid w:val="009906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77.bin"/><Relationship Id="rId671" Type="http://schemas.openxmlformats.org/officeDocument/2006/relationships/oleObject" Target="embeddings/oleObject402.bin"/><Relationship Id="rId727" Type="http://schemas.openxmlformats.org/officeDocument/2006/relationships/image" Target="media/image285.png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65.wmf"/><Relationship Id="rId324" Type="http://schemas.openxmlformats.org/officeDocument/2006/relationships/image" Target="media/image129.wmf"/><Relationship Id="rId366" Type="http://schemas.openxmlformats.org/officeDocument/2006/relationships/oleObject" Target="embeddings/oleObject222.bin"/><Relationship Id="rId531" Type="http://schemas.openxmlformats.org/officeDocument/2006/relationships/image" Target="media/image202.wmf"/><Relationship Id="rId573" Type="http://schemas.openxmlformats.org/officeDocument/2006/relationships/oleObject" Target="embeddings/oleObject348.bin"/><Relationship Id="rId629" Type="http://schemas.openxmlformats.org/officeDocument/2006/relationships/image" Target="media/image247.wmf"/><Relationship Id="rId170" Type="http://schemas.openxmlformats.org/officeDocument/2006/relationships/image" Target="media/image68.wmf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66.bin"/><Relationship Id="rId268" Type="http://schemas.openxmlformats.org/officeDocument/2006/relationships/image" Target="media/image108.wmf"/><Relationship Id="rId475" Type="http://schemas.openxmlformats.org/officeDocument/2006/relationships/image" Target="media/image181.wmf"/><Relationship Id="rId640" Type="http://schemas.openxmlformats.org/officeDocument/2006/relationships/oleObject" Target="embeddings/oleObject384.bin"/><Relationship Id="rId682" Type="http://schemas.openxmlformats.org/officeDocument/2006/relationships/oleObject" Target="embeddings/oleObject411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97.bin"/><Relationship Id="rId377" Type="http://schemas.openxmlformats.org/officeDocument/2006/relationships/oleObject" Target="embeddings/oleObject233.bin"/><Relationship Id="rId500" Type="http://schemas.openxmlformats.org/officeDocument/2006/relationships/image" Target="media/image191.wmf"/><Relationship Id="rId542" Type="http://schemas.openxmlformats.org/officeDocument/2006/relationships/oleObject" Target="embeddings/oleObject332.bin"/><Relationship Id="rId584" Type="http://schemas.openxmlformats.org/officeDocument/2006/relationships/image" Target="media/image227.wmf"/><Relationship Id="rId5" Type="http://schemas.openxmlformats.org/officeDocument/2006/relationships/image" Target="media/image1.wmf"/><Relationship Id="rId181" Type="http://schemas.openxmlformats.org/officeDocument/2006/relationships/image" Target="media/image72.wmf"/><Relationship Id="rId237" Type="http://schemas.openxmlformats.org/officeDocument/2006/relationships/image" Target="media/image98.wmf"/><Relationship Id="rId402" Type="http://schemas.openxmlformats.org/officeDocument/2006/relationships/image" Target="media/image150.wmf"/><Relationship Id="rId279" Type="http://schemas.openxmlformats.org/officeDocument/2006/relationships/image" Target="media/image112.wmf"/><Relationship Id="rId444" Type="http://schemas.openxmlformats.org/officeDocument/2006/relationships/image" Target="media/image168.wmf"/><Relationship Id="rId486" Type="http://schemas.openxmlformats.org/officeDocument/2006/relationships/image" Target="media/image185.wmf"/><Relationship Id="rId651" Type="http://schemas.openxmlformats.org/officeDocument/2006/relationships/image" Target="media/image258.wmf"/><Relationship Id="rId693" Type="http://schemas.openxmlformats.org/officeDocument/2006/relationships/oleObject" Target="embeddings/oleObject419.bin"/><Relationship Id="rId707" Type="http://schemas.openxmlformats.org/officeDocument/2006/relationships/image" Target="media/image277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81.bin"/><Relationship Id="rId346" Type="http://schemas.openxmlformats.org/officeDocument/2006/relationships/oleObject" Target="embeddings/oleObject203.bin"/><Relationship Id="rId388" Type="http://schemas.openxmlformats.org/officeDocument/2006/relationships/image" Target="media/image144.wmf"/><Relationship Id="rId511" Type="http://schemas.openxmlformats.org/officeDocument/2006/relationships/oleObject" Target="embeddings/oleObject311.bin"/><Relationship Id="rId553" Type="http://schemas.openxmlformats.org/officeDocument/2006/relationships/image" Target="media/image212.wmf"/><Relationship Id="rId609" Type="http://schemas.openxmlformats.org/officeDocument/2006/relationships/oleObject" Target="embeddings/oleObject3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5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19.bin"/><Relationship Id="rId413" Type="http://schemas.openxmlformats.org/officeDocument/2006/relationships/oleObject" Target="embeddings/oleObject255.bin"/><Relationship Id="rId595" Type="http://schemas.openxmlformats.org/officeDocument/2006/relationships/oleObject" Target="embeddings/oleObject360.bin"/><Relationship Id="rId248" Type="http://schemas.openxmlformats.org/officeDocument/2006/relationships/oleObject" Target="embeddings/oleObject142.bin"/><Relationship Id="rId455" Type="http://schemas.openxmlformats.org/officeDocument/2006/relationships/image" Target="media/image172.wmf"/><Relationship Id="rId497" Type="http://schemas.openxmlformats.org/officeDocument/2006/relationships/oleObject" Target="embeddings/oleObject304.bin"/><Relationship Id="rId620" Type="http://schemas.openxmlformats.org/officeDocument/2006/relationships/oleObject" Target="embeddings/oleObject374.bin"/><Relationship Id="rId662" Type="http://schemas.openxmlformats.org/officeDocument/2006/relationships/oleObject" Target="embeddings/oleObject397.bin"/><Relationship Id="rId718" Type="http://schemas.openxmlformats.org/officeDocument/2006/relationships/oleObject" Target="embeddings/oleObject43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87.bin"/><Relationship Id="rId357" Type="http://schemas.openxmlformats.org/officeDocument/2006/relationships/oleObject" Target="embeddings/oleObject213.bin"/><Relationship Id="rId522" Type="http://schemas.openxmlformats.org/officeDocument/2006/relationships/oleObject" Target="embeddings/oleObject319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92.bin"/><Relationship Id="rId217" Type="http://schemas.openxmlformats.org/officeDocument/2006/relationships/image" Target="media/image89.wmf"/><Relationship Id="rId399" Type="http://schemas.openxmlformats.org/officeDocument/2006/relationships/oleObject" Target="embeddings/oleObject246.bin"/><Relationship Id="rId564" Type="http://schemas.openxmlformats.org/officeDocument/2006/relationships/oleObject" Target="embeddings/oleObject343.bin"/><Relationship Id="rId259" Type="http://schemas.openxmlformats.org/officeDocument/2006/relationships/oleObject" Target="embeddings/oleObject150.bin"/><Relationship Id="rId424" Type="http://schemas.openxmlformats.org/officeDocument/2006/relationships/image" Target="media/image159.wmf"/><Relationship Id="rId466" Type="http://schemas.openxmlformats.org/officeDocument/2006/relationships/oleObject" Target="embeddings/oleObject285.bin"/><Relationship Id="rId631" Type="http://schemas.openxmlformats.org/officeDocument/2006/relationships/image" Target="media/image248.wmf"/><Relationship Id="rId673" Type="http://schemas.openxmlformats.org/officeDocument/2006/relationships/oleObject" Target="embeddings/oleObject404.bin"/><Relationship Id="rId729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09.wmf"/><Relationship Id="rId326" Type="http://schemas.openxmlformats.org/officeDocument/2006/relationships/image" Target="media/image130.wmf"/><Relationship Id="rId533" Type="http://schemas.openxmlformats.org/officeDocument/2006/relationships/oleObject" Target="embeddings/oleObject32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224.bin"/><Relationship Id="rId575" Type="http://schemas.openxmlformats.org/officeDocument/2006/relationships/oleObject" Target="embeddings/oleObject349.bin"/><Relationship Id="rId172" Type="http://schemas.openxmlformats.org/officeDocument/2006/relationships/image" Target="media/image69.wmf"/><Relationship Id="rId228" Type="http://schemas.openxmlformats.org/officeDocument/2006/relationships/oleObject" Target="embeddings/oleObject130.bin"/><Relationship Id="rId435" Type="http://schemas.openxmlformats.org/officeDocument/2006/relationships/oleObject" Target="embeddings/oleObject267.bin"/><Relationship Id="rId477" Type="http://schemas.openxmlformats.org/officeDocument/2006/relationships/image" Target="media/image182.wmf"/><Relationship Id="rId600" Type="http://schemas.openxmlformats.org/officeDocument/2006/relationships/image" Target="media/image234.wmf"/><Relationship Id="rId642" Type="http://schemas.openxmlformats.org/officeDocument/2006/relationships/oleObject" Target="embeddings/oleObject385.bin"/><Relationship Id="rId684" Type="http://schemas.openxmlformats.org/officeDocument/2006/relationships/oleObject" Target="embeddings/oleObject412.bin"/><Relationship Id="rId281" Type="http://schemas.openxmlformats.org/officeDocument/2006/relationships/oleObject" Target="embeddings/oleObject165.bin"/><Relationship Id="rId337" Type="http://schemas.openxmlformats.org/officeDocument/2006/relationships/image" Target="media/image135.wmf"/><Relationship Id="rId502" Type="http://schemas.openxmlformats.org/officeDocument/2006/relationships/image" Target="media/image192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35.bin"/><Relationship Id="rId544" Type="http://schemas.openxmlformats.org/officeDocument/2006/relationships/oleObject" Target="embeddings/oleObject333.bin"/><Relationship Id="rId586" Type="http://schemas.openxmlformats.org/officeDocument/2006/relationships/image" Target="media/image228.wmf"/><Relationship Id="rId7" Type="http://schemas.openxmlformats.org/officeDocument/2006/relationships/image" Target="media/image2.wmf"/><Relationship Id="rId183" Type="http://schemas.openxmlformats.org/officeDocument/2006/relationships/oleObject" Target="embeddings/oleObject107.bin"/><Relationship Id="rId239" Type="http://schemas.openxmlformats.org/officeDocument/2006/relationships/oleObject" Target="embeddings/oleObject137.bin"/><Relationship Id="rId390" Type="http://schemas.openxmlformats.org/officeDocument/2006/relationships/image" Target="media/image145.wmf"/><Relationship Id="rId404" Type="http://schemas.openxmlformats.org/officeDocument/2006/relationships/image" Target="media/image151.wmf"/><Relationship Id="rId446" Type="http://schemas.openxmlformats.org/officeDocument/2006/relationships/oleObject" Target="embeddings/oleObject274.bin"/><Relationship Id="rId611" Type="http://schemas.openxmlformats.org/officeDocument/2006/relationships/oleObject" Target="embeddings/oleObject368.bin"/><Relationship Id="rId653" Type="http://schemas.openxmlformats.org/officeDocument/2006/relationships/oleObject" Target="embeddings/oleObject391.bin"/><Relationship Id="rId250" Type="http://schemas.openxmlformats.org/officeDocument/2006/relationships/oleObject" Target="embeddings/oleObject144.bin"/><Relationship Id="rId292" Type="http://schemas.openxmlformats.org/officeDocument/2006/relationships/image" Target="media/image116.wmf"/><Relationship Id="rId306" Type="http://schemas.openxmlformats.org/officeDocument/2006/relationships/oleObject" Target="embeddings/oleObject182.bin"/><Relationship Id="rId488" Type="http://schemas.openxmlformats.org/officeDocument/2006/relationships/oleObject" Target="embeddings/oleObject299.bin"/><Relationship Id="rId695" Type="http://schemas.openxmlformats.org/officeDocument/2006/relationships/image" Target="media/image271.wmf"/><Relationship Id="rId709" Type="http://schemas.openxmlformats.org/officeDocument/2006/relationships/image" Target="media/image278.wmf"/><Relationship Id="rId45" Type="http://schemas.openxmlformats.org/officeDocument/2006/relationships/oleObject" Target="embeddings/oleObject2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204.bin"/><Relationship Id="rId513" Type="http://schemas.openxmlformats.org/officeDocument/2006/relationships/oleObject" Target="embeddings/oleObject312.bin"/><Relationship Id="rId555" Type="http://schemas.openxmlformats.org/officeDocument/2006/relationships/image" Target="media/image213.wmf"/><Relationship Id="rId597" Type="http://schemas.openxmlformats.org/officeDocument/2006/relationships/oleObject" Target="embeddings/oleObject361.bin"/><Relationship Id="rId720" Type="http://schemas.openxmlformats.org/officeDocument/2006/relationships/oleObject" Target="embeddings/oleObject434.bin"/><Relationship Id="rId152" Type="http://schemas.openxmlformats.org/officeDocument/2006/relationships/oleObject" Target="embeddings/oleObject87.bin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257.bin"/><Relationship Id="rId457" Type="http://schemas.openxmlformats.org/officeDocument/2006/relationships/image" Target="media/image173.wmf"/><Relationship Id="rId622" Type="http://schemas.openxmlformats.org/officeDocument/2006/relationships/oleObject" Target="embeddings/oleObject375.bin"/><Relationship Id="rId261" Type="http://schemas.openxmlformats.org/officeDocument/2006/relationships/oleObject" Target="embeddings/oleObject151.bin"/><Relationship Id="rId499" Type="http://schemas.openxmlformats.org/officeDocument/2006/relationships/oleObject" Target="embeddings/oleObject305.bin"/><Relationship Id="rId664" Type="http://schemas.openxmlformats.org/officeDocument/2006/relationships/oleObject" Target="embeddings/oleObject39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88.bin"/><Relationship Id="rId359" Type="http://schemas.openxmlformats.org/officeDocument/2006/relationships/oleObject" Target="embeddings/oleObject215.bin"/><Relationship Id="rId524" Type="http://schemas.openxmlformats.org/officeDocument/2006/relationships/oleObject" Target="embeddings/oleObject320.bin"/><Relationship Id="rId566" Type="http://schemas.openxmlformats.org/officeDocument/2006/relationships/oleObject" Target="embeddings/oleObject34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94.bin"/><Relationship Id="rId219" Type="http://schemas.openxmlformats.org/officeDocument/2006/relationships/image" Target="media/image90.wmf"/><Relationship Id="rId370" Type="http://schemas.openxmlformats.org/officeDocument/2006/relationships/oleObject" Target="embeddings/oleObject226.bin"/><Relationship Id="rId426" Type="http://schemas.openxmlformats.org/officeDocument/2006/relationships/image" Target="media/image160.wmf"/><Relationship Id="rId633" Type="http://schemas.openxmlformats.org/officeDocument/2006/relationships/image" Target="media/image249.wmf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86.bin"/><Relationship Id="rId675" Type="http://schemas.openxmlformats.org/officeDocument/2006/relationships/oleObject" Target="embeddings/oleObject406.bin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9.bin"/><Relationship Id="rId328" Type="http://schemas.openxmlformats.org/officeDocument/2006/relationships/image" Target="media/image131.wmf"/><Relationship Id="rId535" Type="http://schemas.openxmlformats.org/officeDocument/2006/relationships/image" Target="media/image203.wmf"/><Relationship Id="rId577" Type="http://schemas.openxmlformats.org/officeDocument/2006/relationships/oleObject" Target="embeddings/oleObject350.bin"/><Relationship Id="rId700" Type="http://schemas.openxmlformats.org/officeDocument/2006/relationships/oleObject" Target="embeddings/oleObject423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101.bin"/><Relationship Id="rId381" Type="http://schemas.openxmlformats.org/officeDocument/2006/relationships/oleObject" Target="embeddings/oleObject237.bin"/><Relationship Id="rId602" Type="http://schemas.openxmlformats.org/officeDocument/2006/relationships/image" Target="media/image235.wmf"/><Relationship Id="rId241" Type="http://schemas.openxmlformats.org/officeDocument/2006/relationships/oleObject" Target="embeddings/oleObject138.bin"/><Relationship Id="rId437" Type="http://schemas.openxmlformats.org/officeDocument/2006/relationships/oleObject" Target="embeddings/oleObject268.bin"/><Relationship Id="rId479" Type="http://schemas.openxmlformats.org/officeDocument/2006/relationships/oleObject" Target="embeddings/oleObject293.bin"/><Relationship Id="rId644" Type="http://schemas.openxmlformats.org/officeDocument/2006/relationships/oleObject" Target="embeddings/oleObject386.bin"/><Relationship Id="rId686" Type="http://schemas.openxmlformats.org/officeDocument/2006/relationships/oleObject" Target="embeddings/oleObject413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66.bin"/><Relationship Id="rId339" Type="http://schemas.openxmlformats.org/officeDocument/2006/relationships/image" Target="media/image136.wmf"/><Relationship Id="rId490" Type="http://schemas.openxmlformats.org/officeDocument/2006/relationships/oleObject" Target="embeddings/oleObject300.bin"/><Relationship Id="rId504" Type="http://schemas.openxmlformats.org/officeDocument/2006/relationships/image" Target="media/image193.wmf"/><Relationship Id="rId546" Type="http://schemas.openxmlformats.org/officeDocument/2006/relationships/oleObject" Target="embeddings/oleObject334.bin"/><Relationship Id="rId711" Type="http://schemas.openxmlformats.org/officeDocument/2006/relationships/image" Target="media/image279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59.wmf"/><Relationship Id="rId185" Type="http://schemas.openxmlformats.org/officeDocument/2006/relationships/oleObject" Target="embeddings/oleObject108.bin"/><Relationship Id="rId350" Type="http://schemas.openxmlformats.org/officeDocument/2006/relationships/oleObject" Target="embeddings/oleObject206.bin"/><Relationship Id="rId406" Type="http://schemas.openxmlformats.org/officeDocument/2006/relationships/image" Target="media/image152.wmf"/><Relationship Id="rId588" Type="http://schemas.openxmlformats.org/officeDocument/2006/relationships/oleObject" Target="embeddings/oleObject35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1.bin"/><Relationship Id="rId392" Type="http://schemas.openxmlformats.org/officeDocument/2006/relationships/image" Target="media/image146.wmf"/><Relationship Id="rId448" Type="http://schemas.openxmlformats.org/officeDocument/2006/relationships/oleObject" Target="embeddings/oleObject275.bin"/><Relationship Id="rId613" Type="http://schemas.openxmlformats.org/officeDocument/2006/relationships/image" Target="media/image240.wmf"/><Relationship Id="rId655" Type="http://schemas.openxmlformats.org/officeDocument/2006/relationships/image" Target="media/image259.wmf"/><Relationship Id="rId697" Type="http://schemas.openxmlformats.org/officeDocument/2006/relationships/image" Target="media/image272.wmf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3.bin"/><Relationship Id="rId515" Type="http://schemas.openxmlformats.org/officeDocument/2006/relationships/oleObject" Target="embeddings/oleObject313.bin"/><Relationship Id="rId722" Type="http://schemas.openxmlformats.org/officeDocument/2006/relationships/image" Target="media/image283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17.bin"/><Relationship Id="rId557" Type="http://schemas.openxmlformats.org/officeDocument/2006/relationships/image" Target="media/image214.wmf"/><Relationship Id="rId599" Type="http://schemas.openxmlformats.org/officeDocument/2006/relationships/oleObject" Target="embeddings/oleObject362.bin"/><Relationship Id="rId196" Type="http://schemas.openxmlformats.org/officeDocument/2006/relationships/oleObject" Target="embeddings/oleObject114.bin"/><Relationship Id="rId417" Type="http://schemas.openxmlformats.org/officeDocument/2006/relationships/oleObject" Target="embeddings/oleObject258.bin"/><Relationship Id="rId459" Type="http://schemas.openxmlformats.org/officeDocument/2006/relationships/image" Target="media/image174.wmf"/><Relationship Id="rId624" Type="http://schemas.openxmlformats.org/officeDocument/2006/relationships/oleObject" Target="embeddings/oleObject376.bin"/><Relationship Id="rId666" Type="http://schemas.openxmlformats.org/officeDocument/2006/relationships/oleObject" Target="embeddings/oleObject3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63" Type="http://schemas.openxmlformats.org/officeDocument/2006/relationships/oleObject" Target="embeddings/oleObject152.bin"/><Relationship Id="rId319" Type="http://schemas.openxmlformats.org/officeDocument/2006/relationships/oleObject" Target="embeddings/oleObject189.bin"/><Relationship Id="rId470" Type="http://schemas.openxmlformats.org/officeDocument/2006/relationships/oleObject" Target="embeddings/oleObject287.bin"/><Relationship Id="rId526" Type="http://schemas.openxmlformats.org/officeDocument/2006/relationships/oleObject" Target="embeddings/oleObject322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32.wmf"/><Relationship Id="rId568" Type="http://schemas.openxmlformats.org/officeDocument/2006/relationships/image" Target="media/image219.wmf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28.bin"/><Relationship Id="rId428" Type="http://schemas.openxmlformats.org/officeDocument/2006/relationships/image" Target="media/image161.wmf"/><Relationship Id="rId635" Type="http://schemas.openxmlformats.org/officeDocument/2006/relationships/image" Target="media/image250.wmf"/><Relationship Id="rId677" Type="http://schemas.openxmlformats.org/officeDocument/2006/relationships/oleObject" Target="embeddings/oleObject408.bin"/><Relationship Id="rId232" Type="http://schemas.openxmlformats.org/officeDocument/2006/relationships/oleObject" Target="embeddings/oleObject132.bin"/><Relationship Id="rId274" Type="http://schemas.openxmlformats.org/officeDocument/2006/relationships/image" Target="media/image110.wmf"/><Relationship Id="rId481" Type="http://schemas.openxmlformats.org/officeDocument/2006/relationships/oleObject" Target="embeddings/oleObject295.bin"/><Relationship Id="rId702" Type="http://schemas.openxmlformats.org/officeDocument/2006/relationships/oleObject" Target="embeddings/oleObject424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74.bin"/><Relationship Id="rId537" Type="http://schemas.openxmlformats.org/officeDocument/2006/relationships/image" Target="media/image204.wmf"/><Relationship Id="rId579" Type="http://schemas.openxmlformats.org/officeDocument/2006/relationships/oleObject" Target="embeddings/oleObject351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0.wmf"/><Relationship Id="rId341" Type="http://schemas.openxmlformats.org/officeDocument/2006/relationships/image" Target="media/image137.wmf"/><Relationship Id="rId383" Type="http://schemas.openxmlformats.org/officeDocument/2006/relationships/oleObject" Target="embeddings/oleObject238.bin"/><Relationship Id="rId439" Type="http://schemas.openxmlformats.org/officeDocument/2006/relationships/oleObject" Target="embeddings/oleObject269.bin"/><Relationship Id="rId590" Type="http://schemas.openxmlformats.org/officeDocument/2006/relationships/image" Target="media/image229.wmf"/><Relationship Id="rId604" Type="http://schemas.openxmlformats.org/officeDocument/2006/relationships/image" Target="media/image236.wmf"/><Relationship Id="rId646" Type="http://schemas.openxmlformats.org/officeDocument/2006/relationships/oleObject" Target="embeddings/oleObject387.bin"/><Relationship Id="rId201" Type="http://schemas.openxmlformats.org/officeDocument/2006/relationships/image" Target="media/image81.wmf"/><Relationship Id="rId243" Type="http://schemas.openxmlformats.org/officeDocument/2006/relationships/oleObject" Target="embeddings/oleObject139.bin"/><Relationship Id="rId285" Type="http://schemas.openxmlformats.org/officeDocument/2006/relationships/image" Target="media/image114.wmf"/><Relationship Id="rId450" Type="http://schemas.openxmlformats.org/officeDocument/2006/relationships/oleObject" Target="embeddings/oleObject276.bin"/><Relationship Id="rId506" Type="http://schemas.openxmlformats.org/officeDocument/2006/relationships/image" Target="media/image194.wmf"/><Relationship Id="rId688" Type="http://schemas.openxmlformats.org/officeDocument/2006/relationships/image" Target="media/image270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84.bin"/><Relationship Id="rId492" Type="http://schemas.openxmlformats.org/officeDocument/2006/relationships/oleObject" Target="embeddings/oleObject301.bin"/><Relationship Id="rId548" Type="http://schemas.openxmlformats.org/officeDocument/2006/relationships/oleObject" Target="embeddings/oleObject335.bin"/><Relationship Id="rId713" Type="http://schemas.openxmlformats.org/officeDocument/2006/relationships/image" Target="media/image280.wmf"/><Relationship Id="rId91" Type="http://schemas.openxmlformats.org/officeDocument/2006/relationships/image" Target="media/image42.wmf"/><Relationship Id="rId145" Type="http://schemas.openxmlformats.org/officeDocument/2006/relationships/image" Target="media/image60.wmf"/><Relationship Id="rId187" Type="http://schemas.openxmlformats.org/officeDocument/2006/relationships/oleObject" Target="embeddings/oleObject109.bin"/><Relationship Id="rId352" Type="http://schemas.openxmlformats.org/officeDocument/2006/relationships/oleObject" Target="embeddings/oleObject208.bin"/><Relationship Id="rId394" Type="http://schemas.openxmlformats.org/officeDocument/2006/relationships/image" Target="media/image147.wmf"/><Relationship Id="rId408" Type="http://schemas.openxmlformats.org/officeDocument/2006/relationships/image" Target="media/image153.wmf"/><Relationship Id="rId615" Type="http://schemas.openxmlformats.org/officeDocument/2006/relationships/image" Target="media/image241.wmf"/><Relationship Id="rId212" Type="http://schemas.openxmlformats.org/officeDocument/2006/relationships/oleObject" Target="embeddings/oleObject122.bin"/><Relationship Id="rId254" Type="http://schemas.openxmlformats.org/officeDocument/2006/relationships/oleObject" Target="embeddings/oleObject146.bin"/><Relationship Id="rId657" Type="http://schemas.openxmlformats.org/officeDocument/2006/relationships/image" Target="media/image260.wmf"/><Relationship Id="rId699" Type="http://schemas.openxmlformats.org/officeDocument/2006/relationships/image" Target="media/image27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75.bin"/><Relationship Id="rId461" Type="http://schemas.openxmlformats.org/officeDocument/2006/relationships/image" Target="media/image175.wmf"/><Relationship Id="rId517" Type="http://schemas.openxmlformats.org/officeDocument/2006/relationships/oleObject" Target="embeddings/oleObject315.bin"/><Relationship Id="rId559" Type="http://schemas.openxmlformats.org/officeDocument/2006/relationships/image" Target="media/image215.wmf"/><Relationship Id="rId724" Type="http://schemas.openxmlformats.org/officeDocument/2006/relationships/image" Target="media/image284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9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90.bin"/><Relationship Id="rId363" Type="http://schemas.openxmlformats.org/officeDocument/2006/relationships/oleObject" Target="embeddings/oleObject219.bin"/><Relationship Id="rId419" Type="http://schemas.openxmlformats.org/officeDocument/2006/relationships/oleObject" Target="embeddings/oleObject259.bin"/><Relationship Id="rId570" Type="http://schemas.openxmlformats.org/officeDocument/2006/relationships/image" Target="media/image220.wmf"/><Relationship Id="rId626" Type="http://schemas.openxmlformats.org/officeDocument/2006/relationships/oleObject" Target="embeddings/oleObject377.bin"/><Relationship Id="rId223" Type="http://schemas.openxmlformats.org/officeDocument/2006/relationships/image" Target="media/image92.wmf"/><Relationship Id="rId430" Type="http://schemas.openxmlformats.org/officeDocument/2006/relationships/image" Target="media/image162.wmf"/><Relationship Id="rId668" Type="http://schemas.openxmlformats.org/officeDocument/2006/relationships/oleObject" Target="embeddings/oleObject40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54.bin"/><Relationship Id="rId472" Type="http://schemas.openxmlformats.org/officeDocument/2006/relationships/image" Target="media/image180.wmf"/><Relationship Id="rId528" Type="http://schemas.openxmlformats.org/officeDocument/2006/relationships/oleObject" Target="embeddings/oleObject323.bin"/><Relationship Id="rId125" Type="http://schemas.openxmlformats.org/officeDocument/2006/relationships/image" Target="media/image53.wmf"/><Relationship Id="rId167" Type="http://schemas.openxmlformats.org/officeDocument/2006/relationships/oleObject" Target="embeddings/oleObject97.bin"/><Relationship Id="rId332" Type="http://schemas.openxmlformats.org/officeDocument/2006/relationships/image" Target="media/image133.wmf"/><Relationship Id="rId374" Type="http://schemas.openxmlformats.org/officeDocument/2006/relationships/oleObject" Target="embeddings/oleObject230.bin"/><Relationship Id="rId581" Type="http://schemas.openxmlformats.org/officeDocument/2006/relationships/oleObject" Target="embeddings/oleObject35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33.bin"/><Relationship Id="rId637" Type="http://schemas.openxmlformats.org/officeDocument/2006/relationships/image" Target="media/image251.wmf"/><Relationship Id="rId679" Type="http://schemas.openxmlformats.org/officeDocument/2006/relationships/oleObject" Target="embeddings/oleObject4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62.bin"/><Relationship Id="rId441" Type="http://schemas.openxmlformats.org/officeDocument/2006/relationships/oleObject" Target="embeddings/oleObject271.bin"/><Relationship Id="rId483" Type="http://schemas.openxmlformats.org/officeDocument/2006/relationships/oleObject" Target="embeddings/oleObject296.bin"/><Relationship Id="rId539" Type="http://schemas.openxmlformats.org/officeDocument/2006/relationships/image" Target="media/image205.wmf"/><Relationship Id="rId690" Type="http://schemas.openxmlformats.org/officeDocument/2006/relationships/oleObject" Target="embeddings/oleObject416.bin"/><Relationship Id="rId704" Type="http://schemas.openxmlformats.org/officeDocument/2006/relationships/oleObject" Target="embeddings/oleObject425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57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78.bin"/><Relationship Id="rId343" Type="http://schemas.openxmlformats.org/officeDocument/2006/relationships/image" Target="media/image138.wmf"/><Relationship Id="rId550" Type="http://schemas.openxmlformats.org/officeDocument/2006/relationships/oleObject" Target="embeddings/oleObject336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82.wmf"/><Relationship Id="rId385" Type="http://schemas.openxmlformats.org/officeDocument/2006/relationships/oleObject" Target="embeddings/oleObject239.bin"/><Relationship Id="rId592" Type="http://schemas.openxmlformats.org/officeDocument/2006/relationships/image" Target="media/image230.wmf"/><Relationship Id="rId606" Type="http://schemas.openxmlformats.org/officeDocument/2006/relationships/image" Target="media/image237.wmf"/><Relationship Id="rId648" Type="http://schemas.openxmlformats.org/officeDocument/2006/relationships/oleObject" Target="embeddings/oleObject388.bin"/><Relationship Id="rId245" Type="http://schemas.openxmlformats.org/officeDocument/2006/relationships/oleObject" Target="embeddings/oleObject140.bin"/><Relationship Id="rId287" Type="http://schemas.openxmlformats.org/officeDocument/2006/relationships/oleObject" Target="embeddings/oleObject169.bin"/><Relationship Id="rId410" Type="http://schemas.openxmlformats.org/officeDocument/2006/relationships/oleObject" Target="embeddings/oleObject253.bin"/><Relationship Id="rId452" Type="http://schemas.openxmlformats.org/officeDocument/2006/relationships/oleObject" Target="embeddings/oleObject278.bin"/><Relationship Id="rId494" Type="http://schemas.openxmlformats.org/officeDocument/2006/relationships/image" Target="media/image188.wmf"/><Relationship Id="rId508" Type="http://schemas.openxmlformats.org/officeDocument/2006/relationships/image" Target="media/image195.wmf"/><Relationship Id="rId715" Type="http://schemas.openxmlformats.org/officeDocument/2006/relationships/image" Target="media/image281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83.bin"/><Relationship Id="rId312" Type="http://schemas.openxmlformats.org/officeDocument/2006/relationships/oleObject" Target="embeddings/oleObject185.bin"/><Relationship Id="rId354" Type="http://schemas.openxmlformats.org/officeDocument/2006/relationships/oleObject" Target="embeddings/oleObject210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10.bin"/><Relationship Id="rId396" Type="http://schemas.openxmlformats.org/officeDocument/2006/relationships/image" Target="media/image148.wmf"/><Relationship Id="rId561" Type="http://schemas.openxmlformats.org/officeDocument/2006/relationships/image" Target="media/image216.wmf"/><Relationship Id="rId617" Type="http://schemas.openxmlformats.org/officeDocument/2006/relationships/image" Target="media/image242.wmf"/><Relationship Id="rId659" Type="http://schemas.openxmlformats.org/officeDocument/2006/relationships/oleObject" Target="embeddings/oleObject395.bin"/><Relationship Id="rId214" Type="http://schemas.openxmlformats.org/officeDocument/2006/relationships/oleObject" Target="embeddings/oleObject123.bin"/><Relationship Id="rId256" Type="http://schemas.openxmlformats.org/officeDocument/2006/relationships/oleObject" Target="embeddings/oleObject148.bin"/><Relationship Id="rId298" Type="http://schemas.openxmlformats.org/officeDocument/2006/relationships/image" Target="media/image118.wmf"/><Relationship Id="rId421" Type="http://schemas.openxmlformats.org/officeDocument/2006/relationships/oleObject" Target="embeddings/oleObject260.bin"/><Relationship Id="rId463" Type="http://schemas.openxmlformats.org/officeDocument/2006/relationships/image" Target="media/image176.wmf"/><Relationship Id="rId519" Type="http://schemas.openxmlformats.org/officeDocument/2006/relationships/oleObject" Target="embeddings/oleObject317.bin"/><Relationship Id="rId670" Type="http://schemas.openxmlformats.org/officeDocument/2006/relationships/image" Target="media/image265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2.bin"/><Relationship Id="rId530" Type="http://schemas.openxmlformats.org/officeDocument/2006/relationships/oleObject" Target="embeddings/oleObject325.bin"/><Relationship Id="rId691" Type="http://schemas.openxmlformats.org/officeDocument/2006/relationships/oleObject" Target="embeddings/oleObject417.bin"/><Relationship Id="rId726" Type="http://schemas.openxmlformats.org/officeDocument/2006/relationships/oleObject" Target="embeddings/oleObject43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104.bin"/><Relationship Id="rId365" Type="http://schemas.openxmlformats.org/officeDocument/2006/relationships/oleObject" Target="embeddings/oleObject221.bin"/><Relationship Id="rId386" Type="http://schemas.openxmlformats.org/officeDocument/2006/relationships/image" Target="media/image143.wmf"/><Relationship Id="rId551" Type="http://schemas.openxmlformats.org/officeDocument/2006/relationships/image" Target="media/image211.wmf"/><Relationship Id="rId572" Type="http://schemas.openxmlformats.org/officeDocument/2006/relationships/image" Target="media/image221.wmf"/><Relationship Id="rId593" Type="http://schemas.openxmlformats.org/officeDocument/2006/relationships/oleObject" Target="embeddings/oleObject359.bin"/><Relationship Id="rId607" Type="http://schemas.openxmlformats.org/officeDocument/2006/relationships/oleObject" Target="embeddings/oleObject366.bin"/><Relationship Id="rId628" Type="http://schemas.openxmlformats.org/officeDocument/2006/relationships/oleObject" Target="embeddings/oleObject378.bin"/><Relationship Id="rId649" Type="http://schemas.openxmlformats.org/officeDocument/2006/relationships/image" Target="media/image257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8.bin"/><Relationship Id="rId225" Type="http://schemas.openxmlformats.org/officeDocument/2006/relationships/image" Target="media/image93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70.bin"/><Relationship Id="rId411" Type="http://schemas.openxmlformats.org/officeDocument/2006/relationships/image" Target="media/image154.wmf"/><Relationship Id="rId432" Type="http://schemas.openxmlformats.org/officeDocument/2006/relationships/image" Target="media/image163.wmf"/><Relationship Id="rId453" Type="http://schemas.openxmlformats.org/officeDocument/2006/relationships/image" Target="media/image171.wmf"/><Relationship Id="rId474" Type="http://schemas.openxmlformats.org/officeDocument/2006/relationships/oleObject" Target="embeddings/oleObject290.bin"/><Relationship Id="rId509" Type="http://schemas.openxmlformats.org/officeDocument/2006/relationships/oleObject" Target="embeddings/oleObject310.bin"/><Relationship Id="rId660" Type="http://schemas.openxmlformats.org/officeDocument/2006/relationships/oleObject" Target="embeddings/oleObject39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86.bin"/><Relationship Id="rId495" Type="http://schemas.openxmlformats.org/officeDocument/2006/relationships/oleObject" Target="embeddings/oleObject303.bin"/><Relationship Id="rId681" Type="http://schemas.openxmlformats.org/officeDocument/2006/relationships/image" Target="media/image267.wmf"/><Relationship Id="rId716" Type="http://schemas.openxmlformats.org/officeDocument/2006/relationships/oleObject" Target="embeddings/oleObject4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8.bin"/><Relationship Id="rId334" Type="http://schemas.openxmlformats.org/officeDocument/2006/relationships/image" Target="media/image134.wmf"/><Relationship Id="rId355" Type="http://schemas.openxmlformats.org/officeDocument/2006/relationships/oleObject" Target="embeddings/oleObject211.bin"/><Relationship Id="rId376" Type="http://schemas.openxmlformats.org/officeDocument/2006/relationships/oleObject" Target="embeddings/oleObject232.bin"/><Relationship Id="rId397" Type="http://schemas.openxmlformats.org/officeDocument/2006/relationships/oleObject" Target="embeddings/oleObject245.bin"/><Relationship Id="rId520" Type="http://schemas.openxmlformats.org/officeDocument/2006/relationships/oleObject" Target="embeddings/oleObject318.bin"/><Relationship Id="rId541" Type="http://schemas.openxmlformats.org/officeDocument/2006/relationships/image" Target="media/image206.wmf"/><Relationship Id="rId562" Type="http://schemas.openxmlformats.org/officeDocument/2006/relationships/oleObject" Target="embeddings/oleObject342.bin"/><Relationship Id="rId583" Type="http://schemas.openxmlformats.org/officeDocument/2006/relationships/oleObject" Target="embeddings/oleObject353.bin"/><Relationship Id="rId618" Type="http://schemas.openxmlformats.org/officeDocument/2006/relationships/oleObject" Target="embeddings/oleObject372.bin"/><Relationship Id="rId639" Type="http://schemas.openxmlformats.org/officeDocument/2006/relationships/image" Target="media/image25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5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5.wmf"/><Relationship Id="rId278" Type="http://schemas.openxmlformats.org/officeDocument/2006/relationships/oleObject" Target="embeddings/oleObject163.bin"/><Relationship Id="rId401" Type="http://schemas.openxmlformats.org/officeDocument/2006/relationships/oleObject" Target="embeddings/oleObject248.bin"/><Relationship Id="rId422" Type="http://schemas.openxmlformats.org/officeDocument/2006/relationships/image" Target="media/image158.wmf"/><Relationship Id="rId443" Type="http://schemas.openxmlformats.org/officeDocument/2006/relationships/oleObject" Target="embeddings/oleObject272.bin"/><Relationship Id="rId464" Type="http://schemas.openxmlformats.org/officeDocument/2006/relationships/oleObject" Target="embeddings/oleObject284.bin"/><Relationship Id="rId650" Type="http://schemas.openxmlformats.org/officeDocument/2006/relationships/oleObject" Target="embeddings/oleObject389.bin"/><Relationship Id="rId303" Type="http://schemas.openxmlformats.org/officeDocument/2006/relationships/oleObject" Target="embeddings/oleObject180.bin"/><Relationship Id="rId485" Type="http://schemas.openxmlformats.org/officeDocument/2006/relationships/oleObject" Target="embeddings/oleObject297.bin"/><Relationship Id="rId692" Type="http://schemas.openxmlformats.org/officeDocument/2006/relationships/oleObject" Target="embeddings/oleObject418.bin"/><Relationship Id="rId706" Type="http://schemas.openxmlformats.org/officeDocument/2006/relationships/oleObject" Target="embeddings/oleObject42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39.wmf"/><Relationship Id="rId387" Type="http://schemas.openxmlformats.org/officeDocument/2006/relationships/oleObject" Target="embeddings/oleObject240.bin"/><Relationship Id="rId510" Type="http://schemas.openxmlformats.org/officeDocument/2006/relationships/image" Target="media/image196.wmf"/><Relationship Id="rId552" Type="http://schemas.openxmlformats.org/officeDocument/2006/relationships/oleObject" Target="embeddings/oleObject337.bin"/><Relationship Id="rId594" Type="http://schemas.openxmlformats.org/officeDocument/2006/relationships/image" Target="media/image231.wmf"/><Relationship Id="rId608" Type="http://schemas.openxmlformats.org/officeDocument/2006/relationships/image" Target="media/image238.wmf"/><Relationship Id="rId191" Type="http://schemas.openxmlformats.org/officeDocument/2006/relationships/oleObject" Target="embeddings/oleObject111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41.bin"/><Relationship Id="rId412" Type="http://schemas.openxmlformats.org/officeDocument/2006/relationships/oleObject" Target="embeddings/oleObject254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15.wmf"/><Relationship Id="rId454" Type="http://schemas.openxmlformats.org/officeDocument/2006/relationships/oleObject" Target="embeddings/oleObject279.bin"/><Relationship Id="rId496" Type="http://schemas.openxmlformats.org/officeDocument/2006/relationships/image" Target="media/image189.wmf"/><Relationship Id="rId661" Type="http://schemas.openxmlformats.org/officeDocument/2006/relationships/image" Target="media/image261.wmf"/><Relationship Id="rId717" Type="http://schemas.openxmlformats.org/officeDocument/2006/relationships/oleObject" Target="embeddings/oleObject432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4.bin"/><Relationship Id="rId314" Type="http://schemas.openxmlformats.org/officeDocument/2006/relationships/image" Target="media/image124.wmf"/><Relationship Id="rId356" Type="http://schemas.openxmlformats.org/officeDocument/2006/relationships/oleObject" Target="embeddings/oleObject212.bin"/><Relationship Id="rId398" Type="http://schemas.openxmlformats.org/officeDocument/2006/relationships/image" Target="media/image149.wmf"/><Relationship Id="rId521" Type="http://schemas.openxmlformats.org/officeDocument/2006/relationships/image" Target="media/image199.wmf"/><Relationship Id="rId563" Type="http://schemas.openxmlformats.org/officeDocument/2006/relationships/image" Target="media/image217.wmf"/><Relationship Id="rId619" Type="http://schemas.openxmlformats.org/officeDocument/2006/relationships/oleObject" Target="embeddings/oleObject37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4.bin"/><Relationship Id="rId423" Type="http://schemas.openxmlformats.org/officeDocument/2006/relationships/oleObject" Target="embeddings/oleObject261.bin"/><Relationship Id="rId258" Type="http://schemas.openxmlformats.org/officeDocument/2006/relationships/oleObject" Target="embeddings/oleObject149.bin"/><Relationship Id="rId465" Type="http://schemas.openxmlformats.org/officeDocument/2006/relationships/image" Target="media/image177.wmf"/><Relationship Id="rId630" Type="http://schemas.openxmlformats.org/officeDocument/2006/relationships/oleObject" Target="embeddings/oleObject379.bin"/><Relationship Id="rId672" Type="http://schemas.openxmlformats.org/officeDocument/2006/relationships/oleObject" Target="embeddings/oleObject403.bin"/><Relationship Id="rId728" Type="http://schemas.openxmlformats.org/officeDocument/2006/relationships/fontTable" Target="fontTable.xml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23.bin"/><Relationship Id="rId532" Type="http://schemas.openxmlformats.org/officeDocument/2006/relationships/oleObject" Target="embeddings/oleObject326.bin"/><Relationship Id="rId574" Type="http://schemas.openxmlformats.org/officeDocument/2006/relationships/image" Target="media/image222.wmf"/><Relationship Id="rId171" Type="http://schemas.openxmlformats.org/officeDocument/2006/relationships/oleObject" Target="embeddings/oleObject99.bin"/><Relationship Id="rId227" Type="http://schemas.openxmlformats.org/officeDocument/2006/relationships/image" Target="media/image94.wmf"/><Relationship Id="rId269" Type="http://schemas.openxmlformats.org/officeDocument/2006/relationships/oleObject" Target="embeddings/oleObject157.bin"/><Relationship Id="rId434" Type="http://schemas.openxmlformats.org/officeDocument/2006/relationships/image" Target="media/image164.wmf"/><Relationship Id="rId476" Type="http://schemas.openxmlformats.org/officeDocument/2006/relationships/oleObject" Target="embeddings/oleObject291.bin"/><Relationship Id="rId641" Type="http://schemas.openxmlformats.org/officeDocument/2006/relationships/image" Target="media/image253.wmf"/><Relationship Id="rId683" Type="http://schemas.openxmlformats.org/officeDocument/2006/relationships/image" Target="media/image26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06.bin"/><Relationship Id="rId543" Type="http://schemas.openxmlformats.org/officeDocument/2006/relationships/image" Target="media/image207.wmf"/><Relationship Id="rId75" Type="http://schemas.openxmlformats.org/officeDocument/2006/relationships/image" Target="media/image34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6.bin"/><Relationship Id="rId378" Type="http://schemas.openxmlformats.org/officeDocument/2006/relationships/oleObject" Target="embeddings/oleObject234.bin"/><Relationship Id="rId403" Type="http://schemas.openxmlformats.org/officeDocument/2006/relationships/oleObject" Target="embeddings/oleObject249.bin"/><Relationship Id="rId585" Type="http://schemas.openxmlformats.org/officeDocument/2006/relationships/oleObject" Target="embeddings/oleObject35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73.bin"/><Relationship Id="rId487" Type="http://schemas.openxmlformats.org/officeDocument/2006/relationships/oleObject" Target="embeddings/oleObject298.bin"/><Relationship Id="rId610" Type="http://schemas.openxmlformats.org/officeDocument/2006/relationships/image" Target="media/image239.wmf"/><Relationship Id="rId652" Type="http://schemas.openxmlformats.org/officeDocument/2006/relationships/oleObject" Target="embeddings/oleObject390.bin"/><Relationship Id="rId694" Type="http://schemas.openxmlformats.org/officeDocument/2006/relationships/oleObject" Target="embeddings/oleObject420.bin"/><Relationship Id="rId708" Type="http://schemas.openxmlformats.org/officeDocument/2006/relationships/oleObject" Target="embeddings/oleObject427.bin"/><Relationship Id="rId291" Type="http://schemas.openxmlformats.org/officeDocument/2006/relationships/oleObject" Target="embeddings/oleObject172.bin"/><Relationship Id="rId305" Type="http://schemas.openxmlformats.org/officeDocument/2006/relationships/image" Target="media/image120.wmf"/><Relationship Id="rId347" Type="http://schemas.openxmlformats.org/officeDocument/2006/relationships/image" Target="media/image140.wmf"/><Relationship Id="rId512" Type="http://schemas.openxmlformats.org/officeDocument/2006/relationships/image" Target="media/image19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41.bin"/><Relationship Id="rId554" Type="http://schemas.openxmlformats.org/officeDocument/2006/relationships/oleObject" Target="embeddings/oleObject338.bin"/><Relationship Id="rId596" Type="http://schemas.openxmlformats.org/officeDocument/2006/relationships/image" Target="media/image232.wmf"/><Relationship Id="rId193" Type="http://schemas.openxmlformats.org/officeDocument/2006/relationships/oleObject" Target="embeddings/oleObject112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56.bin"/><Relationship Id="rId456" Type="http://schemas.openxmlformats.org/officeDocument/2006/relationships/oleObject" Target="embeddings/oleObject280.bin"/><Relationship Id="rId498" Type="http://schemas.openxmlformats.org/officeDocument/2006/relationships/image" Target="media/image190.wmf"/><Relationship Id="rId621" Type="http://schemas.openxmlformats.org/officeDocument/2006/relationships/image" Target="media/image243.wmf"/><Relationship Id="rId663" Type="http://schemas.openxmlformats.org/officeDocument/2006/relationships/image" Target="media/image262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260" Type="http://schemas.openxmlformats.org/officeDocument/2006/relationships/image" Target="media/image106.wmf"/><Relationship Id="rId316" Type="http://schemas.openxmlformats.org/officeDocument/2006/relationships/image" Target="media/image125.wmf"/><Relationship Id="rId523" Type="http://schemas.openxmlformats.org/officeDocument/2006/relationships/image" Target="media/image200.wmf"/><Relationship Id="rId719" Type="http://schemas.openxmlformats.org/officeDocument/2006/relationships/image" Target="media/image282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14.bin"/><Relationship Id="rId565" Type="http://schemas.openxmlformats.org/officeDocument/2006/relationships/image" Target="media/image218.wmf"/><Relationship Id="rId162" Type="http://schemas.openxmlformats.org/officeDocument/2006/relationships/oleObject" Target="embeddings/oleObject93.bin"/><Relationship Id="rId218" Type="http://schemas.openxmlformats.org/officeDocument/2006/relationships/oleObject" Target="embeddings/oleObject125.bin"/><Relationship Id="rId425" Type="http://schemas.openxmlformats.org/officeDocument/2006/relationships/oleObject" Target="embeddings/oleObject262.bin"/><Relationship Id="rId467" Type="http://schemas.openxmlformats.org/officeDocument/2006/relationships/image" Target="media/image178.wmf"/><Relationship Id="rId632" Type="http://schemas.openxmlformats.org/officeDocument/2006/relationships/oleObject" Target="embeddings/oleObject380.bin"/><Relationship Id="rId271" Type="http://schemas.openxmlformats.org/officeDocument/2006/relationships/oleObject" Target="embeddings/oleObject158.bin"/><Relationship Id="rId674" Type="http://schemas.openxmlformats.org/officeDocument/2006/relationships/oleObject" Target="embeddings/oleObject40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93.bin"/><Relationship Id="rId369" Type="http://schemas.openxmlformats.org/officeDocument/2006/relationships/oleObject" Target="embeddings/oleObject225.bin"/><Relationship Id="rId534" Type="http://schemas.openxmlformats.org/officeDocument/2006/relationships/oleObject" Target="embeddings/oleObject328.bin"/><Relationship Id="rId576" Type="http://schemas.openxmlformats.org/officeDocument/2006/relationships/image" Target="media/image223.wmf"/><Relationship Id="rId173" Type="http://schemas.openxmlformats.org/officeDocument/2006/relationships/oleObject" Target="embeddings/oleObject100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36.bin"/><Relationship Id="rId436" Type="http://schemas.openxmlformats.org/officeDocument/2006/relationships/image" Target="media/image165.wmf"/><Relationship Id="rId601" Type="http://schemas.openxmlformats.org/officeDocument/2006/relationships/oleObject" Target="embeddings/oleObject363.bin"/><Relationship Id="rId643" Type="http://schemas.openxmlformats.org/officeDocument/2006/relationships/image" Target="media/image254.wmf"/><Relationship Id="rId240" Type="http://schemas.openxmlformats.org/officeDocument/2006/relationships/image" Target="media/image99.wmf"/><Relationship Id="rId478" Type="http://schemas.openxmlformats.org/officeDocument/2006/relationships/oleObject" Target="embeddings/oleObject292.bin"/><Relationship Id="rId685" Type="http://schemas.openxmlformats.org/officeDocument/2006/relationships/image" Target="media/image269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13.wmf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07.bin"/><Relationship Id="rId545" Type="http://schemas.openxmlformats.org/officeDocument/2006/relationships/image" Target="media/image208.wmf"/><Relationship Id="rId587" Type="http://schemas.openxmlformats.org/officeDocument/2006/relationships/oleObject" Target="embeddings/oleObject355.bin"/><Relationship Id="rId710" Type="http://schemas.openxmlformats.org/officeDocument/2006/relationships/oleObject" Target="embeddings/oleObject42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0.bin"/><Relationship Id="rId184" Type="http://schemas.openxmlformats.org/officeDocument/2006/relationships/image" Target="media/image73.wmf"/><Relationship Id="rId391" Type="http://schemas.openxmlformats.org/officeDocument/2006/relationships/oleObject" Target="embeddings/oleObject242.bin"/><Relationship Id="rId405" Type="http://schemas.openxmlformats.org/officeDocument/2006/relationships/oleObject" Target="embeddings/oleObject250.bin"/><Relationship Id="rId447" Type="http://schemas.openxmlformats.org/officeDocument/2006/relationships/image" Target="media/image169.wmf"/><Relationship Id="rId612" Type="http://schemas.openxmlformats.org/officeDocument/2006/relationships/oleObject" Target="embeddings/oleObject369.bin"/><Relationship Id="rId251" Type="http://schemas.openxmlformats.org/officeDocument/2006/relationships/image" Target="media/image103.wmf"/><Relationship Id="rId489" Type="http://schemas.openxmlformats.org/officeDocument/2006/relationships/image" Target="media/image186.wmf"/><Relationship Id="rId654" Type="http://schemas.openxmlformats.org/officeDocument/2006/relationships/oleObject" Target="embeddings/oleObject392.bin"/><Relationship Id="rId696" Type="http://schemas.openxmlformats.org/officeDocument/2006/relationships/oleObject" Target="embeddings/oleObject421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3.bin"/><Relationship Id="rId307" Type="http://schemas.openxmlformats.org/officeDocument/2006/relationships/image" Target="media/image121.wmf"/><Relationship Id="rId349" Type="http://schemas.openxmlformats.org/officeDocument/2006/relationships/oleObject" Target="embeddings/oleObject205.bin"/><Relationship Id="rId514" Type="http://schemas.openxmlformats.org/officeDocument/2006/relationships/image" Target="media/image198.wmf"/><Relationship Id="rId556" Type="http://schemas.openxmlformats.org/officeDocument/2006/relationships/oleObject" Target="embeddings/oleObject339.bin"/><Relationship Id="rId721" Type="http://schemas.openxmlformats.org/officeDocument/2006/relationships/oleObject" Target="embeddings/oleObject435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2.wmf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216.bin"/><Relationship Id="rId416" Type="http://schemas.openxmlformats.org/officeDocument/2006/relationships/image" Target="media/image155.wmf"/><Relationship Id="rId598" Type="http://schemas.openxmlformats.org/officeDocument/2006/relationships/image" Target="media/image233.wmf"/><Relationship Id="rId220" Type="http://schemas.openxmlformats.org/officeDocument/2006/relationships/oleObject" Target="embeddings/oleObject126.bin"/><Relationship Id="rId458" Type="http://schemas.openxmlformats.org/officeDocument/2006/relationships/oleObject" Target="embeddings/oleObject281.bin"/><Relationship Id="rId623" Type="http://schemas.openxmlformats.org/officeDocument/2006/relationships/image" Target="media/image244.wmf"/><Relationship Id="rId665" Type="http://schemas.openxmlformats.org/officeDocument/2006/relationships/image" Target="media/image263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image" Target="media/image107.wmf"/><Relationship Id="rId318" Type="http://schemas.openxmlformats.org/officeDocument/2006/relationships/image" Target="media/image126.wmf"/><Relationship Id="rId525" Type="http://schemas.openxmlformats.org/officeDocument/2006/relationships/oleObject" Target="embeddings/oleObject321.bin"/><Relationship Id="rId567" Type="http://schemas.openxmlformats.org/officeDocument/2006/relationships/oleObject" Target="embeddings/oleObject345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5.bin"/><Relationship Id="rId371" Type="http://schemas.openxmlformats.org/officeDocument/2006/relationships/oleObject" Target="embeddings/oleObject227.bin"/><Relationship Id="rId427" Type="http://schemas.openxmlformats.org/officeDocument/2006/relationships/oleObject" Target="embeddings/oleObject263.bin"/><Relationship Id="rId469" Type="http://schemas.openxmlformats.org/officeDocument/2006/relationships/image" Target="media/image179.wmf"/><Relationship Id="rId634" Type="http://schemas.openxmlformats.org/officeDocument/2006/relationships/oleObject" Target="embeddings/oleObject381.bin"/><Relationship Id="rId676" Type="http://schemas.openxmlformats.org/officeDocument/2006/relationships/oleObject" Target="embeddings/oleObject40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6.wmf"/><Relationship Id="rId273" Type="http://schemas.openxmlformats.org/officeDocument/2006/relationships/oleObject" Target="embeddings/oleObject160.bin"/><Relationship Id="rId329" Type="http://schemas.openxmlformats.org/officeDocument/2006/relationships/oleObject" Target="embeddings/oleObject194.bin"/><Relationship Id="rId480" Type="http://schemas.openxmlformats.org/officeDocument/2006/relationships/oleObject" Target="embeddings/oleObject294.bin"/><Relationship Id="rId536" Type="http://schemas.openxmlformats.org/officeDocument/2006/relationships/oleObject" Target="embeddings/oleObject329.bin"/><Relationship Id="rId701" Type="http://schemas.openxmlformats.org/officeDocument/2006/relationships/image" Target="media/image274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102.bin"/><Relationship Id="rId340" Type="http://schemas.openxmlformats.org/officeDocument/2006/relationships/oleObject" Target="embeddings/oleObject200.bin"/><Relationship Id="rId578" Type="http://schemas.openxmlformats.org/officeDocument/2006/relationships/image" Target="media/image224.wmf"/><Relationship Id="rId200" Type="http://schemas.openxmlformats.org/officeDocument/2006/relationships/oleObject" Target="embeddings/oleObject116.bin"/><Relationship Id="rId382" Type="http://schemas.openxmlformats.org/officeDocument/2006/relationships/image" Target="media/image141.wmf"/><Relationship Id="rId438" Type="http://schemas.openxmlformats.org/officeDocument/2006/relationships/image" Target="media/image166.wmf"/><Relationship Id="rId603" Type="http://schemas.openxmlformats.org/officeDocument/2006/relationships/oleObject" Target="embeddings/oleObject364.bin"/><Relationship Id="rId645" Type="http://schemas.openxmlformats.org/officeDocument/2006/relationships/image" Target="media/image255.wmf"/><Relationship Id="rId687" Type="http://schemas.openxmlformats.org/officeDocument/2006/relationships/oleObject" Target="embeddings/oleObject414.bin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7.bin"/><Relationship Id="rId491" Type="http://schemas.openxmlformats.org/officeDocument/2006/relationships/image" Target="media/image187.wmf"/><Relationship Id="rId505" Type="http://schemas.openxmlformats.org/officeDocument/2006/relationships/oleObject" Target="embeddings/oleObject308.bin"/><Relationship Id="rId712" Type="http://schemas.openxmlformats.org/officeDocument/2006/relationships/oleObject" Target="embeddings/oleObject429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81.bin"/><Relationship Id="rId547" Type="http://schemas.openxmlformats.org/officeDocument/2006/relationships/image" Target="media/image209.wmf"/><Relationship Id="rId589" Type="http://schemas.openxmlformats.org/officeDocument/2006/relationships/oleObject" Target="embeddings/oleObject35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74.wmf"/><Relationship Id="rId351" Type="http://schemas.openxmlformats.org/officeDocument/2006/relationships/oleObject" Target="embeddings/oleObject207.bin"/><Relationship Id="rId393" Type="http://schemas.openxmlformats.org/officeDocument/2006/relationships/oleObject" Target="embeddings/oleObject243.bin"/><Relationship Id="rId407" Type="http://schemas.openxmlformats.org/officeDocument/2006/relationships/oleObject" Target="embeddings/oleObject251.bin"/><Relationship Id="rId449" Type="http://schemas.openxmlformats.org/officeDocument/2006/relationships/image" Target="media/image170.wmf"/><Relationship Id="rId614" Type="http://schemas.openxmlformats.org/officeDocument/2006/relationships/oleObject" Target="embeddings/oleObject370.bin"/><Relationship Id="rId656" Type="http://schemas.openxmlformats.org/officeDocument/2006/relationships/oleObject" Target="embeddings/oleObject393.bin"/><Relationship Id="rId211" Type="http://schemas.openxmlformats.org/officeDocument/2006/relationships/image" Target="media/image86.wmf"/><Relationship Id="rId253" Type="http://schemas.openxmlformats.org/officeDocument/2006/relationships/image" Target="media/image104.wmf"/><Relationship Id="rId295" Type="http://schemas.openxmlformats.org/officeDocument/2006/relationships/image" Target="media/image117.wmf"/><Relationship Id="rId309" Type="http://schemas.openxmlformats.org/officeDocument/2006/relationships/image" Target="media/image122.wmf"/><Relationship Id="rId460" Type="http://schemas.openxmlformats.org/officeDocument/2006/relationships/oleObject" Target="embeddings/oleObject282.bin"/><Relationship Id="rId516" Type="http://schemas.openxmlformats.org/officeDocument/2006/relationships/oleObject" Target="embeddings/oleObject314.bin"/><Relationship Id="rId698" Type="http://schemas.openxmlformats.org/officeDocument/2006/relationships/oleObject" Target="embeddings/oleObject422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27.wmf"/><Relationship Id="rId558" Type="http://schemas.openxmlformats.org/officeDocument/2006/relationships/oleObject" Target="embeddings/oleObject340.bin"/><Relationship Id="rId723" Type="http://schemas.openxmlformats.org/officeDocument/2006/relationships/oleObject" Target="embeddings/oleObject436.bin"/><Relationship Id="rId155" Type="http://schemas.openxmlformats.org/officeDocument/2006/relationships/image" Target="media/image63.wmf"/><Relationship Id="rId197" Type="http://schemas.openxmlformats.org/officeDocument/2006/relationships/image" Target="media/image79.wmf"/><Relationship Id="rId362" Type="http://schemas.openxmlformats.org/officeDocument/2006/relationships/oleObject" Target="embeddings/oleObject218.bin"/><Relationship Id="rId418" Type="http://schemas.openxmlformats.org/officeDocument/2006/relationships/image" Target="media/image156.wmf"/><Relationship Id="rId625" Type="http://schemas.openxmlformats.org/officeDocument/2006/relationships/image" Target="media/image245.wmf"/><Relationship Id="rId222" Type="http://schemas.openxmlformats.org/officeDocument/2006/relationships/oleObject" Target="embeddings/oleObject127.bin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88.bin"/><Relationship Id="rId667" Type="http://schemas.openxmlformats.org/officeDocument/2006/relationships/image" Target="media/image264.wmf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8.bin"/><Relationship Id="rId527" Type="http://schemas.openxmlformats.org/officeDocument/2006/relationships/image" Target="media/image201.wmf"/><Relationship Id="rId569" Type="http://schemas.openxmlformats.org/officeDocument/2006/relationships/oleObject" Target="embeddings/oleObject346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66.wmf"/><Relationship Id="rId331" Type="http://schemas.openxmlformats.org/officeDocument/2006/relationships/oleObject" Target="embeddings/oleObject195.bin"/><Relationship Id="rId373" Type="http://schemas.openxmlformats.org/officeDocument/2006/relationships/oleObject" Target="embeddings/oleObject229.bin"/><Relationship Id="rId429" Type="http://schemas.openxmlformats.org/officeDocument/2006/relationships/oleObject" Target="embeddings/oleObject264.bin"/><Relationship Id="rId580" Type="http://schemas.openxmlformats.org/officeDocument/2006/relationships/image" Target="media/image225.wmf"/><Relationship Id="rId636" Type="http://schemas.openxmlformats.org/officeDocument/2006/relationships/oleObject" Target="embeddings/oleObject382.bin"/><Relationship Id="rId1" Type="http://schemas.openxmlformats.org/officeDocument/2006/relationships/numbering" Target="numbering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70.bin"/><Relationship Id="rId678" Type="http://schemas.openxmlformats.org/officeDocument/2006/relationships/image" Target="media/image266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61.bin"/><Relationship Id="rId300" Type="http://schemas.openxmlformats.org/officeDocument/2006/relationships/image" Target="media/image119.wmf"/><Relationship Id="rId482" Type="http://schemas.openxmlformats.org/officeDocument/2006/relationships/image" Target="media/image183.wmf"/><Relationship Id="rId538" Type="http://schemas.openxmlformats.org/officeDocument/2006/relationships/oleObject" Target="embeddings/oleObject330.bin"/><Relationship Id="rId703" Type="http://schemas.openxmlformats.org/officeDocument/2006/relationships/image" Target="media/image275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103.bin"/><Relationship Id="rId342" Type="http://schemas.openxmlformats.org/officeDocument/2006/relationships/oleObject" Target="embeddings/oleObject201.bin"/><Relationship Id="rId384" Type="http://schemas.openxmlformats.org/officeDocument/2006/relationships/image" Target="media/image142.wmf"/><Relationship Id="rId591" Type="http://schemas.openxmlformats.org/officeDocument/2006/relationships/oleObject" Target="embeddings/oleObject358.bin"/><Relationship Id="rId605" Type="http://schemas.openxmlformats.org/officeDocument/2006/relationships/oleObject" Target="embeddings/oleObject365.bin"/><Relationship Id="rId202" Type="http://schemas.openxmlformats.org/officeDocument/2006/relationships/oleObject" Target="embeddings/oleObject117.bin"/><Relationship Id="rId244" Type="http://schemas.openxmlformats.org/officeDocument/2006/relationships/image" Target="media/image101.wmf"/><Relationship Id="rId647" Type="http://schemas.openxmlformats.org/officeDocument/2006/relationships/image" Target="media/image256.wmf"/><Relationship Id="rId689" Type="http://schemas.openxmlformats.org/officeDocument/2006/relationships/oleObject" Target="embeddings/oleObject415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8.bin"/><Relationship Id="rId451" Type="http://schemas.openxmlformats.org/officeDocument/2006/relationships/oleObject" Target="embeddings/oleObject277.bin"/><Relationship Id="rId493" Type="http://schemas.openxmlformats.org/officeDocument/2006/relationships/oleObject" Target="embeddings/oleObject302.bin"/><Relationship Id="rId507" Type="http://schemas.openxmlformats.org/officeDocument/2006/relationships/oleObject" Target="embeddings/oleObject309.bin"/><Relationship Id="rId549" Type="http://schemas.openxmlformats.org/officeDocument/2006/relationships/image" Target="media/image210.wmf"/><Relationship Id="rId714" Type="http://schemas.openxmlformats.org/officeDocument/2006/relationships/oleObject" Target="embeddings/oleObject43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82.bin"/><Relationship Id="rId188" Type="http://schemas.openxmlformats.org/officeDocument/2006/relationships/image" Target="media/image75.wmf"/><Relationship Id="rId311" Type="http://schemas.openxmlformats.org/officeDocument/2006/relationships/image" Target="media/image123.wmf"/><Relationship Id="rId353" Type="http://schemas.openxmlformats.org/officeDocument/2006/relationships/oleObject" Target="embeddings/oleObject209.bin"/><Relationship Id="rId395" Type="http://schemas.openxmlformats.org/officeDocument/2006/relationships/oleObject" Target="embeddings/oleObject244.bin"/><Relationship Id="rId409" Type="http://schemas.openxmlformats.org/officeDocument/2006/relationships/oleObject" Target="embeddings/oleObject252.bin"/><Relationship Id="rId560" Type="http://schemas.openxmlformats.org/officeDocument/2006/relationships/oleObject" Target="embeddings/oleObject341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87.wmf"/><Relationship Id="rId420" Type="http://schemas.openxmlformats.org/officeDocument/2006/relationships/image" Target="media/image157.wmf"/><Relationship Id="rId616" Type="http://schemas.openxmlformats.org/officeDocument/2006/relationships/oleObject" Target="embeddings/oleObject371.bin"/><Relationship Id="rId658" Type="http://schemas.openxmlformats.org/officeDocument/2006/relationships/oleObject" Target="embeddings/oleObject394.bin"/><Relationship Id="rId255" Type="http://schemas.openxmlformats.org/officeDocument/2006/relationships/oleObject" Target="embeddings/oleObject147.bin"/><Relationship Id="rId297" Type="http://schemas.openxmlformats.org/officeDocument/2006/relationships/oleObject" Target="embeddings/oleObject176.bin"/><Relationship Id="rId462" Type="http://schemas.openxmlformats.org/officeDocument/2006/relationships/oleObject" Target="embeddings/oleObject283.bin"/><Relationship Id="rId518" Type="http://schemas.openxmlformats.org/officeDocument/2006/relationships/oleObject" Target="embeddings/oleObject316.bin"/><Relationship Id="rId725" Type="http://schemas.openxmlformats.org/officeDocument/2006/relationships/oleObject" Target="embeddings/oleObject437.bin"/><Relationship Id="rId115" Type="http://schemas.openxmlformats.org/officeDocument/2006/relationships/oleObject" Target="embeddings/oleObject60.bin"/><Relationship Id="rId157" Type="http://schemas.openxmlformats.org/officeDocument/2006/relationships/image" Target="media/image64.wmf"/><Relationship Id="rId322" Type="http://schemas.openxmlformats.org/officeDocument/2006/relationships/image" Target="media/image128.wmf"/><Relationship Id="rId364" Type="http://schemas.openxmlformats.org/officeDocument/2006/relationships/oleObject" Target="embeddings/oleObject220.bin"/><Relationship Id="rId61" Type="http://schemas.openxmlformats.org/officeDocument/2006/relationships/image" Target="media/image27.wmf"/><Relationship Id="rId199" Type="http://schemas.openxmlformats.org/officeDocument/2006/relationships/image" Target="media/image80.wmf"/><Relationship Id="rId571" Type="http://schemas.openxmlformats.org/officeDocument/2006/relationships/oleObject" Target="embeddings/oleObject347.bin"/><Relationship Id="rId627" Type="http://schemas.openxmlformats.org/officeDocument/2006/relationships/image" Target="media/image246.wmf"/><Relationship Id="rId669" Type="http://schemas.openxmlformats.org/officeDocument/2006/relationships/oleObject" Target="embeddings/oleObject40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66" Type="http://schemas.openxmlformats.org/officeDocument/2006/relationships/oleObject" Target="embeddings/oleObject155.bin"/><Relationship Id="rId431" Type="http://schemas.openxmlformats.org/officeDocument/2006/relationships/oleObject" Target="embeddings/oleObject265.bin"/><Relationship Id="rId473" Type="http://schemas.openxmlformats.org/officeDocument/2006/relationships/oleObject" Target="embeddings/oleObject289.bin"/><Relationship Id="rId529" Type="http://schemas.openxmlformats.org/officeDocument/2006/relationships/oleObject" Target="embeddings/oleObject324.bin"/><Relationship Id="rId680" Type="http://schemas.openxmlformats.org/officeDocument/2006/relationships/oleObject" Target="embeddings/oleObject410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9.bin"/><Relationship Id="rId168" Type="http://schemas.openxmlformats.org/officeDocument/2006/relationships/image" Target="media/image67.wmf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31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31.bin"/><Relationship Id="rId582" Type="http://schemas.openxmlformats.org/officeDocument/2006/relationships/image" Target="media/image226.wmf"/><Relationship Id="rId638" Type="http://schemas.openxmlformats.org/officeDocument/2006/relationships/oleObject" Target="embeddings/oleObject383.bin"/><Relationship Id="rId3" Type="http://schemas.openxmlformats.org/officeDocument/2006/relationships/settings" Target="settings.xml"/><Relationship Id="rId235" Type="http://schemas.openxmlformats.org/officeDocument/2006/relationships/oleObject" Target="embeddings/oleObject134.bin"/><Relationship Id="rId277" Type="http://schemas.openxmlformats.org/officeDocument/2006/relationships/image" Target="media/image111.wmf"/><Relationship Id="rId400" Type="http://schemas.openxmlformats.org/officeDocument/2006/relationships/oleObject" Target="embeddings/oleObject247.bin"/><Relationship Id="rId442" Type="http://schemas.openxmlformats.org/officeDocument/2006/relationships/image" Target="media/image167.wmf"/><Relationship Id="rId484" Type="http://schemas.openxmlformats.org/officeDocument/2006/relationships/image" Target="media/image184.wmf"/><Relationship Id="rId705" Type="http://schemas.openxmlformats.org/officeDocument/2006/relationships/image" Target="media/image27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2</Pages>
  <Words>5473</Words>
  <Characters>30103</Characters>
  <Application>Microsoft Office Word</Application>
  <DocSecurity>0</DocSecurity>
  <Lines>250</Lines>
  <Paragraphs>7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8</cp:revision>
  <dcterms:created xsi:type="dcterms:W3CDTF">2022-08-22T17:45:00Z</dcterms:created>
  <dcterms:modified xsi:type="dcterms:W3CDTF">2024-09-24T16:50:00Z</dcterms:modified>
</cp:coreProperties>
</file>